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31AE" w:rsidRDefault="000F31AE" w:rsidP="001E37D8">
      <w:pPr>
        <w:jc w:val="center"/>
        <w:rPr>
          <w:b/>
          <w:bCs/>
          <w:sz w:val="32"/>
          <w:szCs w:val="32"/>
          <w:lang w:val="uk-UA"/>
        </w:rPr>
      </w:pPr>
    </w:p>
    <w:p w:rsidR="00AD3477" w:rsidRDefault="00AD3477" w:rsidP="001E37D8">
      <w:pPr>
        <w:jc w:val="center"/>
        <w:rPr>
          <w:b/>
          <w:bCs/>
          <w:sz w:val="32"/>
          <w:szCs w:val="32"/>
          <w:lang w:val="uk-UA"/>
        </w:rPr>
      </w:pPr>
      <w:r>
        <w:rPr>
          <w:b/>
          <w:bCs/>
          <w:sz w:val="32"/>
          <w:szCs w:val="32"/>
          <w:lang w:val="uk-UA"/>
        </w:rPr>
        <w:t>Лекція 1.2</w:t>
      </w:r>
    </w:p>
    <w:p w:rsidR="005E707D" w:rsidRDefault="005E707D" w:rsidP="001E37D8">
      <w:pPr>
        <w:jc w:val="center"/>
        <w:rPr>
          <w:b/>
          <w:bCs/>
          <w:sz w:val="32"/>
          <w:szCs w:val="32"/>
          <w:lang w:val="uk-UA"/>
        </w:rPr>
      </w:pPr>
      <w:r>
        <w:rPr>
          <w:b/>
          <w:bCs/>
          <w:sz w:val="32"/>
          <w:szCs w:val="32"/>
          <w:lang w:val="uk-UA"/>
        </w:rPr>
        <w:t>План</w:t>
      </w:r>
      <w:bookmarkStart w:id="0" w:name="_GoBack"/>
      <w:bookmarkEnd w:id="0"/>
    </w:p>
    <w:p w:rsidR="00AD3477" w:rsidRDefault="00AD3477" w:rsidP="001E37D8">
      <w:pPr>
        <w:jc w:val="center"/>
        <w:rPr>
          <w:b/>
          <w:bCs/>
          <w:sz w:val="32"/>
          <w:szCs w:val="32"/>
          <w:lang w:val="uk-UA"/>
        </w:rPr>
      </w:pPr>
      <w:r>
        <w:rPr>
          <w:b/>
          <w:bCs/>
          <w:sz w:val="32"/>
          <w:szCs w:val="32"/>
          <w:lang w:val="uk-UA"/>
        </w:rPr>
        <w:t>Матриці. Дії над матрицями та їх властивості.</w:t>
      </w:r>
    </w:p>
    <w:p w:rsidR="000F31AE" w:rsidRDefault="000F31AE" w:rsidP="001E37D8">
      <w:pPr>
        <w:jc w:val="center"/>
        <w:rPr>
          <w:b/>
          <w:bCs/>
          <w:sz w:val="32"/>
          <w:szCs w:val="32"/>
          <w:lang w:val="uk-UA"/>
        </w:rPr>
      </w:pPr>
    </w:p>
    <w:p w:rsidR="007C56C4" w:rsidRDefault="007C56C4" w:rsidP="001E37D8">
      <w:pPr>
        <w:jc w:val="center"/>
        <w:rPr>
          <w:b/>
          <w:bCs/>
          <w:sz w:val="32"/>
          <w:szCs w:val="32"/>
          <w:lang w:val="uk-UA"/>
        </w:rPr>
      </w:pPr>
    </w:p>
    <w:p w:rsidR="007C56C4" w:rsidRPr="007C56C4" w:rsidRDefault="007C56C4" w:rsidP="007C56C4">
      <w:pPr>
        <w:rPr>
          <w:b/>
          <w:bCs/>
          <w:sz w:val="32"/>
          <w:szCs w:val="32"/>
          <w:lang w:val="uk-UA"/>
        </w:rPr>
      </w:pPr>
      <w:r w:rsidRPr="007C56C4">
        <w:rPr>
          <w:b/>
          <w:bCs/>
          <w:sz w:val="32"/>
          <w:szCs w:val="32"/>
          <w:lang w:val="uk-UA"/>
        </w:rPr>
        <w:t>Що вивчає лінійна алгебра?</w:t>
      </w:r>
    </w:p>
    <w:p w:rsidR="007C56C4" w:rsidRPr="007C56C4" w:rsidRDefault="007C56C4" w:rsidP="007C56C4">
      <w:pPr>
        <w:rPr>
          <w:bCs/>
          <w:sz w:val="32"/>
          <w:szCs w:val="32"/>
          <w:lang w:val="uk-UA"/>
        </w:rPr>
      </w:pPr>
    </w:p>
    <w:p w:rsidR="00AD3477" w:rsidRDefault="006D123E" w:rsidP="00AD3477">
      <w:pPr>
        <w:rPr>
          <w:lang w:val="uk-UA"/>
        </w:rPr>
      </w:pPr>
      <w:r w:rsidRPr="00A070DC">
        <w:rPr>
          <w:bCs/>
          <w:sz w:val="28"/>
          <w:szCs w:val="28"/>
          <w:lang w:val="uk-UA"/>
        </w:rPr>
        <w:t xml:space="preserve">Слова лінійна та алгебра не завжди зустрічаються разом. </w:t>
      </w:r>
      <w:r w:rsidR="00924FD4" w:rsidRPr="00A070DC">
        <w:rPr>
          <w:bCs/>
          <w:sz w:val="28"/>
          <w:szCs w:val="28"/>
          <w:lang w:val="uk-UA"/>
        </w:rPr>
        <w:t xml:space="preserve">Можна зустріти словосполучення: лінійне рівняння. лінійний простір, лінійне програмування, лінійний оператор та </w:t>
      </w:r>
      <w:r w:rsidR="00F2493F">
        <w:rPr>
          <w:bCs/>
          <w:sz w:val="28"/>
          <w:szCs w:val="28"/>
          <w:lang w:val="uk-UA"/>
        </w:rPr>
        <w:t>ін</w:t>
      </w:r>
      <w:r w:rsidR="00924FD4" w:rsidRPr="00A070DC">
        <w:rPr>
          <w:bCs/>
          <w:sz w:val="28"/>
          <w:szCs w:val="28"/>
          <w:lang w:val="uk-UA"/>
        </w:rPr>
        <w:t xml:space="preserve">. </w:t>
      </w:r>
      <w:r w:rsidR="00CC2EEA" w:rsidRPr="00A070DC">
        <w:rPr>
          <w:bCs/>
          <w:sz w:val="28"/>
          <w:szCs w:val="28"/>
          <w:lang w:val="uk-UA"/>
        </w:rPr>
        <w:t xml:space="preserve">Слід розуміти, що в математиці слово алгебра є багатозначним. Ми будемо розуміти під словом алгебра розділ математики, що вивчає </w:t>
      </w:r>
      <w:r w:rsidR="00914D38" w:rsidRPr="00A070DC">
        <w:rPr>
          <w:b/>
          <w:bCs/>
          <w:sz w:val="28"/>
          <w:szCs w:val="28"/>
          <w:lang w:val="uk-UA"/>
        </w:rPr>
        <w:t xml:space="preserve">властивості алгебраїчних операцій. </w:t>
      </w:r>
      <w:r w:rsidR="00C03A1B" w:rsidRPr="00A070DC">
        <w:rPr>
          <w:bCs/>
          <w:sz w:val="28"/>
          <w:szCs w:val="28"/>
          <w:lang w:val="uk-UA"/>
        </w:rPr>
        <w:t xml:space="preserve">Сучасний погляд на </w:t>
      </w:r>
      <w:r w:rsidR="00C03A1B" w:rsidRPr="00A070DC">
        <w:rPr>
          <w:b/>
          <w:bCs/>
          <w:sz w:val="28"/>
          <w:szCs w:val="28"/>
          <w:lang w:val="uk-UA"/>
        </w:rPr>
        <w:t>Алгебру</w:t>
      </w:r>
      <w:r w:rsidR="00C03A1B" w:rsidRPr="00A070DC">
        <w:rPr>
          <w:bCs/>
          <w:sz w:val="28"/>
          <w:szCs w:val="28"/>
          <w:lang w:val="uk-UA"/>
        </w:rPr>
        <w:t xml:space="preserve"> як загальну теорію алгебраїчних операцій остаточно затвердився після виходу в 1930 році монографії Ван дер </w:t>
      </w:r>
      <w:proofErr w:type="spellStart"/>
      <w:r w:rsidR="00C03A1B" w:rsidRPr="00A070DC">
        <w:rPr>
          <w:bCs/>
          <w:sz w:val="28"/>
          <w:szCs w:val="28"/>
          <w:lang w:val="uk-UA"/>
        </w:rPr>
        <w:t>Вардена</w:t>
      </w:r>
      <w:proofErr w:type="spellEnd"/>
      <w:r w:rsidR="00C03A1B" w:rsidRPr="00A070DC">
        <w:rPr>
          <w:bCs/>
          <w:sz w:val="28"/>
          <w:szCs w:val="28"/>
          <w:lang w:val="uk-UA"/>
        </w:rPr>
        <w:t xml:space="preserve"> «Сучасна алгебра». На </w:t>
      </w:r>
      <w:r w:rsidR="00B57CF2">
        <w:rPr>
          <w:bCs/>
          <w:sz w:val="28"/>
          <w:szCs w:val="28"/>
          <w:lang w:val="uk-UA"/>
        </w:rPr>
        <w:t>той</w:t>
      </w:r>
      <w:r w:rsidR="00C03A1B" w:rsidRPr="00A070DC">
        <w:rPr>
          <w:bCs/>
          <w:sz w:val="28"/>
          <w:szCs w:val="28"/>
          <w:lang w:val="uk-UA"/>
        </w:rPr>
        <w:t xml:space="preserve"> час </w:t>
      </w:r>
      <w:r w:rsidR="00B57CF2">
        <w:rPr>
          <w:bCs/>
          <w:sz w:val="28"/>
          <w:szCs w:val="28"/>
          <w:lang w:val="uk-UA"/>
        </w:rPr>
        <w:t xml:space="preserve">було завершено об’єднання різноманітних алгебраїчних теорій на аксіоматичній основі та розширено область їх прикладання. </w:t>
      </w:r>
      <w:r w:rsidR="00AD3477">
        <w:rPr>
          <w:bCs/>
          <w:sz w:val="28"/>
          <w:szCs w:val="28"/>
          <w:lang w:val="uk-UA"/>
        </w:rPr>
        <w:t>(</w:t>
      </w:r>
      <w:r w:rsidR="00AD3477">
        <w:rPr>
          <w:lang w:val="uk-UA"/>
        </w:rPr>
        <w:t>Математична енциклопедія).</w:t>
      </w:r>
    </w:p>
    <w:p w:rsidR="00AD3477" w:rsidRDefault="00AD3477" w:rsidP="008879AD">
      <w:pPr>
        <w:jc w:val="both"/>
        <w:rPr>
          <w:sz w:val="28"/>
          <w:szCs w:val="28"/>
          <w:lang w:val="uk-UA"/>
        </w:rPr>
      </w:pPr>
    </w:p>
    <w:p w:rsidR="00A90EC8" w:rsidRPr="00035841" w:rsidRDefault="001E37D8" w:rsidP="008879AD">
      <w:pPr>
        <w:jc w:val="both"/>
        <w:rPr>
          <w:b/>
          <w:sz w:val="28"/>
          <w:szCs w:val="28"/>
          <w:lang w:val="uk-UA"/>
        </w:rPr>
      </w:pPr>
      <w:r w:rsidRPr="007A089C">
        <w:rPr>
          <w:sz w:val="28"/>
          <w:szCs w:val="28"/>
          <w:lang w:val="uk-UA"/>
        </w:rPr>
        <w:t xml:space="preserve">Лінійна алгебра - це розділ алгебри, в якому вивчаються </w:t>
      </w:r>
      <w:r w:rsidRPr="00035841">
        <w:rPr>
          <w:b/>
          <w:sz w:val="28"/>
          <w:szCs w:val="28"/>
          <w:lang w:val="uk-UA"/>
        </w:rPr>
        <w:t>лінійні</w:t>
      </w:r>
      <w:r w:rsidR="007C56C4" w:rsidRPr="00035841">
        <w:rPr>
          <w:b/>
          <w:sz w:val="28"/>
          <w:szCs w:val="28"/>
          <w:lang w:val="uk-UA"/>
        </w:rPr>
        <w:t xml:space="preserve"> (векторні)</w:t>
      </w:r>
      <w:r w:rsidRPr="00035841">
        <w:rPr>
          <w:b/>
          <w:sz w:val="28"/>
          <w:szCs w:val="28"/>
          <w:lang w:val="uk-UA"/>
        </w:rPr>
        <w:t xml:space="preserve"> простори та лінійні оператори. </w:t>
      </w:r>
    </w:p>
    <w:p w:rsidR="00A33E78" w:rsidRPr="00035841" w:rsidRDefault="00A33E78" w:rsidP="008879AD">
      <w:pPr>
        <w:jc w:val="both"/>
        <w:rPr>
          <w:b/>
          <w:sz w:val="28"/>
          <w:szCs w:val="28"/>
          <w:lang w:val="en-US"/>
        </w:rPr>
      </w:pPr>
    </w:p>
    <w:p w:rsidR="00502F0E" w:rsidRDefault="001E37D8" w:rsidP="005D72E6">
      <w:pPr>
        <w:jc w:val="both"/>
        <w:rPr>
          <w:sz w:val="28"/>
          <w:szCs w:val="28"/>
          <w:lang w:val="uk-UA"/>
        </w:rPr>
      </w:pPr>
      <w:r w:rsidRPr="007A089C">
        <w:rPr>
          <w:sz w:val="28"/>
          <w:szCs w:val="28"/>
          <w:lang w:val="uk-UA"/>
        </w:rPr>
        <w:t>Історично першим розділом л</w:t>
      </w:r>
      <w:r w:rsidR="00035841">
        <w:rPr>
          <w:sz w:val="28"/>
          <w:szCs w:val="28"/>
          <w:lang w:val="uk-UA"/>
        </w:rPr>
        <w:t xml:space="preserve">інійної </w:t>
      </w:r>
      <w:r w:rsidRPr="007A089C">
        <w:rPr>
          <w:sz w:val="28"/>
          <w:szCs w:val="28"/>
          <w:lang w:val="uk-UA"/>
        </w:rPr>
        <w:t>а</w:t>
      </w:r>
      <w:r w:rsidR="005D72E6">
        <w:rPr>
          <w:sz w:val="28"/>
          <w:szCs w:val="28"/>
          <w:lang w:val="uk-UA"/>
        </w:rPr>
        <w:t>лгебри</w:t>
      </w:r>
      <w:r w:rsidRPr="007A089C">
        <w:rPr>
          <w:sz w:val="28"/>
          <w:szCs w:val="28"/>
          <w:lang w:val="uk-UA"/>
        </w:rPr>
        <w:t xml:space="preserve"> була теорія лінійних (алгебраїчних</w:t>
      </w:r>
      <w:r w:rsidR="007A089C">
        <w:rPr>
          <w:sz w:val="28"/>
          <w:szCs w:val="28"/>
          <w:lang w:val="uk-UA"/>
        </w:rPr>
        <w:t>)</w:t>
      </w:r>
      <w:r w:rsidRPr="007A089C">
        <w:rPr>
          <w:sz w:val="28"/>
          <w:szCs w:val="28"/>
          <w:lang w:val="uk-UA"/>
        </w:rPr>
        <w:t xml:space="preserve"> рівнянь. В </w:t>
      </w:r>
      <w:proofErr w:type="spellStart"/>
      <w:r w:rsidRPr="007A089C">
        <w:rPr>
          <w:sz w:val="28"/>
          <w:szCs w:val="28"/>
          <w:lang w:val="uk-UA"/>
        </w:rPr>
        <w:t>зв</w:t>
      </w:r>
      <w:proofErr w:type="spellEnd"/>
      <w:r w:rsidRPr="007A089C">
        <w:rPr>
          <w:sz w:val="28"/>
          <w:szCs w:val="28"/>
          <w:lang w:val="uk-UA"/>
        </w:rPr>
        <w:sym w:font="Symbol" w:char="F0A2"/>
      </w:r>
      <w:proofErr w:type="spellStart"/>
      <w:r w:rsidRPr="007A089C">
        <w:rPr>
          <w:sz w:val="28"/>
          <w:szCs w:val="28"/>
          <w:lang w:val="uk-UA"/>
        </w:rPr>
        <w:t>язку</w:t>
      </w:r>
      <w:proofErr w:type="spellEnd"/>
      <w:r w:rsidRPr="007A089C">
        <w:rPr>
          <w:sz w:val="28"/>
          <w:szCs w:val="28"/>
          <w:lang w:val="uk-UA"/>
        </w:rPr>
        <w:t xml:space="preserve"> з </w:t>
      </w:r>
      <w:r w:rsidR="00A33E78">
        <w:rPr>
          <w:sz w:val="28"/>
          <w:szCs w:val="28"/>
          <w:lang w:val="uk-UA"/>
        </w:rPr>
        <w:t xml:space="preserve">необхідністю </w:t>
      </w:r>
      <w:proofErr w:type="spellStart"/>
      <w:r w:rsidRPr="007A089C">
        <w:rPr>
          <w:sz w:val="28"/>
          <w:szCs w:val="28"/>
          <w:lang w:val="uk-UA"/>
        </w:rPr>
        <w:t>розв</w:t>
      </w:r>
      <w:proofErr w:type="spellEnd"/>
      <w:r w:rsidRPr="007A089C">
        <w:rPr>
          <w:sz w:val="28"/>
          <w:szCs w:val="28"/>
          <w:lang w:val="uk-UA"/>
        </w:rPr>
        <w:sym w:font="Symbol" w:char="F0A2"/>
      </w:r>
      <w:proofErr w:type="spellStart"/>
      <w:r w:rsidR="00A33E78">
        <w:rPr>
          <w:sz w:val="28"/>
          <w:szCs w:val="28"/>
          <w:lang w:val="uk-UA"/>
        </w:rPr>
        <w:t>язання</w:t>
      </w:r>
      <w:proofErr w:type="spellEnd"/>
      <w:r w:rsidRPr="007A089C">
        <w:rPr>
          <w:sz w:val="28"/>
          <w:szCs w:val="28"/>
          <w:lang w:val="uk-UA"/>
        </w:rPr>
        <w:t xml:space="preserve"> систем лінійних рівнянь</w:t>
      </w:r>
      <w:r w:rsidR="00001381">
        <w:rPr>
          <w:sz w:val="28"/>
          <w:szCs w:val="28"/>
          <w:lang w:val="uk-UA"/>
        </w:rPr>
        <w:t xml:space="preserve"> (СЛАР)</w:t>
      </w:r>
      <w:r w:rsidR="00A33E78">
        <w:rPr>
          <w:sz w:val="28"/>
          <w:szCs w:val="28"/>
          <w:lang w:val="uk-UA"/>
        </w:rPr>
        <w:t xml:space="preserve"> виникли</w:t>
      </w:r>
      <w:r w:rsidRPr="007A089C">
        <w:rPr>
          <w:sz w:val="28"/>
          <w:szCs w:val="28"/>
          <w:lang w:val="uk-UA"/>
        </w:rPr>
        <w:t xml:space="preserve"> поняття визначника</w:t>
      </w:r>
      <w:r w:rsidR="007A089C">
        <w:rPr>
          <w:sz w:val="28"/>
          <w:szCs w:val="28"/>
          <w:lang w:val="uk-UA"/>
        </w:rPr>
        <w:t xml:space="preserve"> та матриці</w:t>
      </w:r>
      <w:r w:rsidRPr="007A089C">
        <w:rPr>
          <w:sz w:val="28"/>
          <w:szCs w:val="28"/>
          <w:lang w:val="uk-UA"/>
        </w:rPr>
        <w:t>.</w:t>
      </w:r>
      <w:r w:rsidR="005D72E6" w:rsidRPr="005D72E6">
        <w:rPr>
          <w:sz w:val="28"/>
          <w:szCs w:val="28"/>
          <w:lang w:val="uk-UA"/>
        </w:rPr>
        <w:t xml:space="preserve"> </w:t>
      </w:r>
      <w:r w:rsidR="00502F0E">
        <w:rPr>
          <w:sz w:val="28"/>
          <w:szCs w:val="28"/>
          <w:lang w:val="uk-UA"/>
        </w:rPr>
        <w:t>Надалі теорія матриць набула самостійного значення.</w:t>
      </w:r>
    </w:p>
    <w:p w:rsidR="005D72E6" w:rsidRDefault="005D72E6" w:rsidP="005D72E6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остало питання про дослідже</w:t>
      </w:r>
      <w:r w:rsidR="00DC222C">
        <w:rPr>
          <w:sz w:val="28"/>
          <w:szCs w:val="28"/>
          <w:lang w:val="uk-UA"/>
        </w:rPr>
        <w:t xml:space="preserve">ння СЛАР щодо існування та </w:t>
      </w:r>
      <w:proofErr w:type="spellStart"/>
      <w:r w:rsidR="00DC222C">
        <w:rPr>
          <w:sz w:val="28"/>
          <w:szCs w:val="28"/>
          <w:lang w:val="uk-UA"/>
        </w:rPr>
        <w:t>єдиності</w:t>
      </w:r>
      <w:proofErr w:type="spellEnd"/>
      <w:r>
        <w:rPr>
          <w:sz w:val="28"/>
          <w:szCs w:val="28"/>
          <w:lang w:val="uk-UA"/>
        </w:rPr>
        <w:t xml:space="preserve"> розв’язку. </w:t>
      </w:r>
    </w:p>
    <w:p w:rsidR="001E37D8" w:rsidRPr="007A089C" w:rsidRDefault="001E37D8" w:rsidP="008879AD">
      <w:pPr>
        <w:jc w:val="both"/>
        <w:rPr>
          <w:sz w:val="28"/>
          <w:szCs w:val="28"/>
          <w:lang w:val="uk-UA"/>
        </w:rPr>
      </w:pPr>
    </w:p>
    <w:p w:rsidR="001E37D8" w:rsidRDefault="005D72E6" w:rsidP="008879AD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У </w:t>
      </w:r>
      <w:r w:rsidR="008879AD">
        <w:rPr>
          <w:sz w:val="28"/>
          <w:szCs w:val="28"/>
          <w:lang w:val="uk-UA"/>
        </w:rPr>
        <w:t xml:space="preserve">1877р. </w:t>
      </w:r>
      <w:r w:rsidR="00001381">
        <w:rPr>
          <w:sz w:val="28"/>
          <w:szCs w:val="28"/>
          <w:lang w:val="uk-UA"/>
        </w:rPr>
        <w:t>введено поняття</w:t>
      </w:r>
      <w:r w:rsidR="008879AD">
        <w:rPr>
          <w:sz w:val="28"/>
          <w:szCs w:val="28"/>
          <w:lang w:val="uk-UA"/>
        </w:rPr>
        <w:t xml:space="preserve"> ранг</w:t>
      </w:r>
      <w:r w:rsidR="00001381">
        <w:rPr>
          <w:sz w:val="28"/>
          <w:szCs w:val="28"/>
          <w:lang w:val="uk-UA"/>
        </w:rPr>
        <w:t>у</w:t>
      </w:r>
      <w:r w:rsidR="008879AD">
        <w:rPr>
          <w:sz w:val="28"/>
          <w:szCs w:val="28"/>
          <w:lang w:val="uk-UA"/>
        </w:rPr>
        <w:t xml:space="preserve"> матриці (</w:t>
      </w:r>
      <w:proofErr w:type="spellStart"/>
      <w:r w:rsidR="001E37D8" w:rsidRPr="007A089C">
        <w:rPr>
          <w:sz w:val="28"/>
          <w:szCs w:val="28"/>
          <w:lang w:val="uk-UA"/>
        </w:rPr>
        <w:t>Фробеніус</w:t>
      </w:r>
      <w:proofErr w:type="spellEnd"/>
      <w:r w:rsidR="001E37D8" w:rsidRPr="007A089C">
        <w:rPr>
          <w:sz w:val="28"/>
          <w:szCs w:val="28"/>
          <w:lang w:val="uk-UA"/>
        </w:rPr>
        <w:t>), що дозволило сформулювати умови сумісності та визначеності системи в термінах коефіцієнтів цієї системи.</w:t>
      </w:r>
    </w:p>
    <w:p w:rsidR="005D72E6" w:rsidRPr="007A089C" w:rsidRDefault="005D72E6" w:rsidP="008879AD">
      <w:pPr>
        <w:jc w:val="both"/>
        <w:rPr>
          <w:sz w:val="28"/>
          <w:szCs w:val="28"/>
          <w:lang w:val="uk-UA"/>
        </w:rPr>
      </w:pPr>
    </w:p>
    <w:p w:rsidR="001E37D8" w:rsidRDefault="001E37D8" w:rsidP="008879AD">
      <w:pPr>
        <w:jc w:val="both"/>
        <w:rPr>
          <w:sz w:val="28"/>
          <w:szCs w:val="28"/>
          <w:lang w:val="uk-UA"/>
        </w:rPr>
      </w:pPr>
      <w:r w:rsidRPr="007A089C">
        <w:rPr>
          <w:sz w:val="28"/>
          <w:szCs w:val="28"/>
          <w:lang w:val="uk-UA"/>
        </w:rPr>
        <w:t xml:space="preserve">В кінці 19 століття </w:t>
      </w:r>
      <w:r w:rsidR="007A089C" w:rsidRPr="007A089C">
        <w:rPr>
          <w:sz w:val="28"/>
          <w:szCs w:val="28"/>
          <w:lang w:val="uk-UA"/>
        </w:rPr>
        <w:t>було завершено побудову загальної теорії систем лінійних рівнянь.</w:t>
      </w:r>
    </w:p>
    <w:p w:rsidR="005D72E6" w:rsidRDefault="005D72E6" w:rsidP="008879AD">
      <w:pPr>
        <w:jc w:val="both"/>
        <w:rPr>
          <w:sz w:val="28"/>
          <w:szCs w:val="28"/>
          <w:lang w:val="uk-UA"/>
        </w:rPr>
      </w:pPr>
    </w:p>
    <w:p w:rsidR="007A089C" w:rsidRDefault="007A089C" w:rsidP="008879AD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еред задач лінійної алгебри найбільше значення мають </w:t>
      </w:r>
      <w:r w:rsidR="00B90687">
        <w:rPr>
          <w:sz w:val="28"/>
          <w:szCs w:val="28"/>
          <w:lang w:val="uk-UA"/>
        </w:rPr>
        <w:t xml:space="preserve">такі </w:t>
      </w:r>
      <w:r>
        <w:rPr>
          <w:sz w:val="28"/>
          <w:szCs w:val="28"/>
          <w:lang w:val="uk-UA"/>
        </w:rPr>
        <w:t>задачі:</w:t>
      </w:r>
    </w:p>
    <w:p w:rsidR="007A089C" w:rsidRDefault="007A089C" w:rsidP="008879AD">
      <w:pPr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proofErr w:type="spellStart"/>
      <w:r>
        <w:rPr>
          <w:sz w:val="28"/>
          <w:szCs w:val="28"/>
          <w:lang w:val="uk-UA"/>
        </w:rPr>
        <w:t>Розв</w:t>
      </w:r>
      <w:proofErr w:type="spellEnd"/>
      <w:r>
        <w:rPr>
          <w:sz w:val="28"/>
          <w:szCs w:val="28"/>
          <w:lang w:val="uk-UA"/>
        </w:rPr>
        <w:sym w:font="Symbol" w:char="F0A2"/>
      </w:r>
      <w:proofErr w:type="spellStart"/>
      <w:r>
        <w:rPr>
          <w:sz w:val="28"/>
          <w:szCs w:val="28"/>
          <w:lang w:val="uk-UA"/>
        </w:rPr>
        <w:t>язання</w:t>
      </w:r>
      <w:proofErr w:type="spellEnd"/>
      <w:r>
        <w:rPr>
          <w:sz w:val="28"/>
          <w:szCs w:val="28"/>
          <w:lang w:val="uk-UA"/>
        </w:rPr>
        <w:t xml:space="preserve"> систем лінійних алгебраїчних рівнянь</w:t>
      </w:r>
      <w:r w:rsidR="008B04DB">
        <w:rPr>
          <w:sz w:val="28"/>
          <w:szCs w:val="28"/>
          <w:lang w:val="uk-UA"/>
        </w:rPr>
        <w:t xml:space="preserve"> (СЛАР)</w:t>
      </w:r>
    </w:p>
    <w:p w:rsidR="007A089C" w:rsidRDefault="007A089C" w:rsidP="008879AD">
      <w:pPr>
        <w:numPr>
          <w:ilvl w:val="0"/>
          <w:numId w:val="1"/>
        </w:num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находження власних векторів та власних значень</w:t>
      </w:r>
      <w:r w:rsidR="005D72E6">
        <w:rPr>
          <w:sz w:val="28"/>
          <w:szCs w:val="28"/>
          <w:lang w:val="uk-UA"/>
        </w:rPr>
        <w:t xml:space="preserve"> лінійного оператора</w:t>
      </w:r>
      <w:r>
        <w:rPr>
          <w:sz w:val="28"/>
          <w:szCs w:val="28"/>
          <w:lang w:val="uk-UA"/>
        </w:rPr>
        <w:t>.</w:t>
      </w:r>
    </w:p>
    <w:p w:rsidR="001D1623" w:rsidRDefault="001D1623" w:rsidP="001D1623">
      <w:pPr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аме ці задачі ми й будемо розглядати в нашому курсі.</w:t>
      </w:r>
    </w:p>
    <w:p w:rsidR="007C56C4" w:rsidRDefault="007C56C4" w:rsidP="008879AD">
      <w:pPr>
        <w:jc w:val="both"/>
        <w:rPr>
          <w:sz w:val="28"/>
          <w:szCs w:val="28"/>
          <w:lang w:val="uk-UA"/>
        </w:rPr>
      </w:pPr>
    </w:p>
    <w:p w:rsidR="007C56C4" w:rsidRDefault="007C56C4" w:rsidP="008879AD">
      <w:pPr>
        <w:jc w:val="both"/>
        <w:rPr>
          <w:sz w:val="28"/>
          <w:szCs w:val="28"/>
          <w:lang w:val="uk-UA"/>
        </w:rPr>
      </w:pPr>
    </w:p>
    <w:p w:rsidR="00404C53" w:rsidRDefault="00404C53" w:rsidP="006C4A62">
      <w:pPr>
        <w:jc w:val="center"/>
        <w:rPr>
          <w:sz w:val="28"/>
          <w:szCs w:val="28"/>
          <w:lang w:val="uk-UA"/>
        </w:rPr>
      </w:pPr>
    </w:p>
    <w:p w:rsidR="00404C53" w:rsidRDefault="00404C53" w:rsidP="006C4A62">
      <w:pPr>
        <w:jc w:val="center"/>
        <w:rPr>
          <w:sz w:val="28"/>
          <w:szCs w:val="28"/>
          <w:lang w:val="uk-UA"/>
        </w:rPr>
      </w:pPr>
    </w:p>
    <w:p w:rsidR="00404C53" w:rsidRDefault="00404C53" w:rsidP="006C4A62">
      <w:pPr>
        <w:jc w:val="center"/>
        <w:rPr>
          <w:sz w:val="28"/>
          <w:szCs w:val="28"/>
          <w:lang w:val="uk-UA"/>
        </w:rPr>
      </w:pPr>
    </w:p>
    <w:p w:rsidR="006C4A62" w:rsidRDefault="00A247B6" w:rsidP="006C4A62">
      <w:pPr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М</w:t>
      </w:r>
      <w:r w:rsidR="006C4A62">
        <w:rPr>
          <w:b/>
          <w:sz w:val="32"/>
          <w:szCs w:val="32"/>
          <w:lang w:val="uk-UA"/>
        </w:rPr>
        <w:t>атриці</w:t>
      </w:r>
      <w:r w:rsidR="005378BD">
        <w:rPr>
          <w:b/>
          <w:sz w:val="32"/>
          <w:szCs w:val="32"/>
          <w:lang w:val="uk-UA"/>
        </w:rPr>
        <w:t>. Дії над матрицями</w:t>
      </w:r>
      <w:r w:rsidR="00700156">
        <w:rPr>
          <w:b/>
          <w:sz w:val="32"/>
          <w:szCs w:val="32"/>
          <w:lang w:val="uk-UA"/>
        </w:rPr>
        <w:t xml:space="preserve">. </w:t>
      </w:r>
    </w:p>
    <w:p w:rsidR="00E75789" w:rsidRDefault="00E75789" w:rsidP="006C4A62">
      <w:pPr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План</w:t>
      </w:r>
    </w:p>
    <w:p w:rsidR="005378BD" w:rsidRDefault="005378BD" w:rsidP="006C4A62">
      <w:pPr>
        <w:jc w:val="center"/>
        <w:rPr>
          <w:b/>
          <w:sz w:val="32"/>
          <w:szCs w:val="32"/>
          <w:lang w:val="uk-UA"/>
        </w:rPr>
      </w:pPr>
    </w:p>
    <w:p w:rsidR="00460537" w:rsidRDefault="00460537" w:rsidP="001904DA">
      <w:pPr>
        <w:numPr>
          <w:ilvl w:val="0"/>
          <w:numId w:val="2"/>
        </w:numPr>
        <w:jc w:val="both"/>
        <w:rPr>
          <w:sz w:val="28"/>
          <w:szCs w:val="28"/>
          <w:lang w:val="uk-UA"/>
        </w:rPr>
      </w:pPr>
      <w:r w:rsidRPr="00EE074F">
        <w:rPr>
          <w:b/>
          <w:sz w:val="28"/>
          <w:szCs w:val="28"/>
          <w:lang w:val="uk-UA"/>
        </w:rPr>
        <w:t>Матриця</w:t>
      </w:r>
      <w:r>
        <w:rPr>
          <w:sz w:val="28"/>
          <w:szCs w:val="28"/>
          <w:lang w:val="uk-UA"/>
        </w:rPr>
        <w:t xml:space="preserve"> – прямокутна </w:t>
      </w:r>
      <w:r w:rsidRPr="003452F6">
        <w:rPr>
          <w:b/>
          <w:sz w:val="28"/>
          <w:szCs w:val="28"/>
          <w:lang w:val="uk-UA"/>
        </w:rPr>
        <w:t>таблиця</w:t>
      </w:r>
      <w:r>
        <w:rPr>
          <w:sz w:val="28"/>
          <w:szCs w:val="28"/>
          <w:lang w:val="uk-UA"/>
        </w:rPr>
        <w:t xml:space="preserve"> </w:t>
      </w:r>
      <w:r w:rsidRPr="00460537">
        <w:rPr>
          <w:position w:val="-56"/>
          <w:sz w:val="28"/>
          <w:szCs w:val="28"/>
          <w:lang w:val="uk-UA"/>
        </w:rPr>
        <w:object w:dxaOrig="228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63pt" o:ole="">
            <v:imagedata r:id="rId6" o:title=""/>
          </v:shape>
          <o:OLEObject Type="Embed" ProgID="Equation.DSMT4" ShapeID="_x0000_i1025" DrawAspect="Content" ObjectID="_1724332403" r:id="rId7"/>
        </w:object>
      </w:r>
      <w:r>
        <w:rPr>
          <w:sz w:val="28"/>
          <w:szCs w:val="28"/>
          <w:lang w:val="uk-UA"/>
        </w:rPr>
        <w:t xml:space="preserve"> .</w:t>
      </w:r>
    </w:p>
    <w:p w:rsidR="00460537" w:rsidRDefault="00432451" w:rsidP="00460537">
      <w:pPr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Позначаються матриці великими буквами латинсь</w:t>
      </w:r>
      <w:r w:rsidR="00460537">
        <w:rPr>
          <w:sz w:val="28"/>
          <w:szCs w:val="28"/>
          <w:lang w:val="uk-UA"/>
        </w:rPr>
        <w:t>кого алфавіту.</w:t>
      </w:r>
    </w:p>
    <w:p w:rsidR="00335919" w:rsidRDefault="00FF6120" w:rsidP="00460537">
      <w:pPr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Рядки та стовп</w:t>
      </w:r>
      <w:r w:rsidR="00460537">
        <w:rPr>
          <w:sz w:val="28"/>
          <w:szCs w:val="28"/>
          <w:lang w:val="uk-UA"/>
        </w:rPr>
        <w:t xml:space="preserve">ці матриці. </w:t>
      </w:r>
    </w:p>
    <w:p w:rsidR="00335919" w:rsidRDefault="00460537" w:rsidP="00460537">
      <w:pPr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Елементи матриці </w:t>
      </w:r>
      <w:r w:rsidR="00335919" w:rsidRPr="00335919">
        <w:rPr>
          <w:position w:val="-16"/>
          <w:sz w:val="28"/>
          <w:szCs w:val="28"/>
          <w:lang w:val="uk-UA"/>
        </w:rPr>
        <w:object w:dxaOrig="300" w:dyaOrig="420">
          <v:shape id="_x0000_i1026" type="#_x0000_t75" style="width:15pt;height:21pt" o:ole="">
            <v:imagedata r:id="rId8" o:title=""/>
          </v:shape>
          <o:OLEObject Type="Embed" ProgID="Equation.DSMT4" ShapeID="_x0000_i1026" DrawAspect="Content" ObjectID="_1724332404" r:id="rId9"/>
        </w:object>
      </w:r>
      <w:r w:rsidR="00335919">
        <w:rPr>
          <w:sz w:val="28"/>
          <w:szCs w:val="28"/>
          <w:lang w:val="uk-UA"/>
        </w:rPr>
        <w:t xml:space="preserve">,  індекси означають </w:t>
      </w:r>
      <w:r w:rsidRPr="00460537">
        <w:rPr>
          <w:i/>
          <w:sz w:val="28"/>
          <w:szCs w:val="28"/>
          <w:lang w:val="en-US"/>
        </w:rPr>
        <w:t>i</w:t>
      </w:r>
      <w:r>
        <w:rPr>
          <w:sz w:val="28"/>
          <w:szCs w:val="28"/>
          <w:lang w:val="en-US"/>
        </w:rPr>
        <w:t xml:space="preserve"> – </w:t>
      </w:r>
      <w:r>
        <w:rPr>
          <w:sz w:val="28"/>
          <w:szCs w:val="28"/>
          <w:lang w:val="uk-UA"/>
        </w:rPr>
        <w:t xml:space="preserve">номер рядка,  </w:t>
      </w:r>
      <w:r w:rsidRPr="00460537">
        <w:rPr>
          <w:i/>
          <w:sz w:val="28"/>
          <w:szCs w:val="28"/>
          <w:lang w:val="en-US"/>
        </w:rPr>
        <w:t>j</w:t>
      </w:r>
      <w:r w:rsidRPr="00460537">
        <w:rPr>
          <w:i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– номер стовпця.</w:t>
      </w:r>
      <w:r w:rsidR="00EB544E">
        <w:rPr>
          <w:sz w:val="28"/>
          <w:szCs w:val="28"/>
          <w:lang w:val="uk-UA"/>
        </w:rPr>
        <w:t xml:space="preserve"> </w:t>
      </w:r>
    </w:p>
    <w:p w:rsidR="00460537" w:rsidRPr="004F2F45" w:rsidRDefault="00EB544E" w:rsidP="00460537">
      <w:pPr>
        <w:ind w:left="720"/>
        <w:jc w:val="both"/>
        <w:rPr>
          <w:b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Елементами матриці можуть бути числа, функції, матриці та інші об’єкти. </w:t>
      </w:r>
      <w:r w:rsidR="000275BC">
        <w:rPr>
          <w:sz w:val="28"/>
          <w:szCs w:val="28"/>
          <w:lang w:val="uk-UA"/>
        </w:rPr>
        <w:t xml:space="preserve">Ми будемо розглядати матриці, елементами яких є числа, тому можна говорити, що </w:t>
      </w:r>
      <w:r w:rsidR="000275BC" w:rsidRPr="004F2F45">
        <w:rPr>
          <w:b/>
          <w:sz w:val="28"/>
          <w:szCs w:val="28"/>
          <w:lang w:val="uk-UA"/>
        </w:rPr>
        <w:t xml:space="preserve">матриця – прямокутна таблиця чисел. </w:t>
      </w:r>
    </w:p>
    <w:p w:rsidR="000275BC" w:rsidRPr="00460537" w:rsidRDefault="000275BC" w:rsidP="00460537">
      <w:pPr>
        <w:ind w:left="720"/>
        <w:jc w:val="both"/>
        <w:rPr>
          <w:sz w:val="28"/>
          <w:szCs w:val="28"/>
          <w:lang w:val="uk-UA"/>
        </w:rPr>
      </w:pPr>
    </w:p>
    <w:p w:rsidR="00432451" w:rsidRDefault="00432451" w:rsidP="00460537">
      <w:pPr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460537">
        <w:rPr>
          <w:sz w:val="28"/>
          <w:szCs w:val="28"/>
          <w:lang w:val="uk-UA"/>
        </w:rPr>
        <w:t xml:space="preserve">В матриці </w:t>
      </w:r>
      <w:r w:rsidR="00460537" w:rsidRPr="00460537">
        <w:rPr>
          <w:i/>
          <w:sz w:val="28"/>
          <w:szCs w:val="28"/>
          <w:lang w:val="uk-UA"/>
        </w:rPr>
        <w:t>А</w:t>
      </w:r>
      <w:r w:rsidR="00460537">
        <w:rPr>
          <w:sz w:val="28"/>
          <w:szCs w:val="28"/>
          <w:lang w:val="uk-UA"/>
        </w:rPr>
        <w:t xml:space="preserve"> </w:t>
      </w:r>
      <w:r w:rsidR="00460537" w:rsidRPr="00460537">
        <w:rPr>
          <w:i/>
          <w:sz w:val="28"/>
          <w:szCs w:val="28"/>
          <w:lang w:val="en-US"/>
        </w:rPr>
        <w:t>m</w:t>
      </w:r>
      <w:r w:rsidR="00460537">
        <w:rPr>
          <w:i/>
          <w:sz w:val="28"/>
          <w:szCs w:val="28"/>
          <w:lang w:val="en-US"/>
        </w:rPr>
        <w:t xml:space="preserve"> </w:t>
      </w:r>
      <w:r w:rsidR="00EB544E">
        <w:rPr>
          <w:sz w:val="28"/>
          <w:szCs w:val="28"/>
          <w:lang w:val="uk-UA"/>
        </w:rPr>
        <w:t>рядків та</w:t>
      </w:r>
      <w:r w:rsidR="00460537" w:rsidRPr="00460537">
        <w:rPr>
          <w:i/>
          <w:sz w:val="28"/>
          <w:szCs w:val="28"/>
          <w:lang w:val="en-US"/>
        </w:rPr>
        <w:t xml:space="preserve"> n</w:t>
      </w:r>
      <w:r w:rsidR="00EB544E">
        <w:rPr>
          <w:sz w:val="28"/>
          <w:szCs w:val="28"/>
          <w:lang w:val="uk-UA"/>
        </w:rPr>
        <w:t xml:space="preserve"> стовпців</w:t>
      </w:r>
      <w:r w:rsidR="000275BC">
        <w:rPr>
          <w:sz w:val="28"/>
          <w:szCs w:val="28"/>
          <w:lang w:val="uk-UA"/>
        </w:rPr>
        <w:t>.</w:t>
      </w:r>
      <w:r w:rsidR="00EB544E">
        <w:rPr>
          <w:sz w:val="28"/>
          <w:szCs w:val="28"/>
          <w:lang w:val="uk-UA"/>
        </w:rPr>
        <w:t xml:space="preserve"> </w:t>
      </w:r>
      <w:r w:rsidR="00EB544E" w:rsidRPr="004F2F45">
        <w:rPr>
          <w:b/>
          <w:sz w:val="28"/>
          <w:szCs w:val="28"/>
          <w:lang w:val="uk-UA"/>
        </w:rPr>
        <w:t>Розмірність матриці</w:t>
      </w:r>
      <w:r w:rsidR="00EB544E">
        <w:rPr>
          <w:sz w:val="28"/>
          <w:szCs w:val="28"/>
          <w:lang w:val="uk-UA"/>
        </w:rPr>
        <w:t xml:space="preserve"> </w:t>
      </w:r>
      <w:r w:rsidR="00EB544E" w:rsidRPr="00EB544E">
        <w:rPr>
          <w:position w:val="-6"/>
          <w:sz w:val="28"/>
          <w:szCs w:val="28"/>
          <w:lang w:val="uk-UA"/>
        </w:rPr>
        <w:object w:dxaOrig="660" w:dyaOrig="240">
          <v:shape id="_x0000_i1027" type="#_x0000_t75" style="width:33pt;height:12pt" o:ole="">
            <v:imagedata r:id="rId10" o:title=""/>
          </v:shape>
          <o:OLEObject Type="Embed" ProgID="Equation.DSMT4" ShapeID="_x0000_i1027" DrawAspect="Content" ObjectID="_1724332405" r:id="rId11"/>
        </w:object>
      </w:r>
      <w:r w:rsidR="00EB544E">
        <w:rPr>
          <w:sz w:val="28"/>
          <w:szCs w:val="28"/>
          <w:lang w:val="uk-UA"/>
        </w:rPr>
        <w:t xml:space="preserve">, </w:t>
      </w:r>
      <w:r w:rsidR="00EB544E" w:rsidRPr="00EB544E">
        <w:rPr>
          <w:position w:val="-12"/>
          <w:sz w:val="28"/>
          <w:szCs w:val="28"/>
          <w:lang w:val="uk-UA"/>
        </w:rPr>
        <w:object w:dxaOrig="540" w:dyaOrig="380">
          <v:shape id="_x0000_i1028" type="#_x0000_t75" style="width:27pt;height:18.75pt" o:ole="">
            <v:imagedata r:id="rId12" o:title=""/>
          </v:shape>
          <o:OLEObject Type="Embed" ProgID="Equation.DSMT4" ShapeID="_x0000_i1028" DrawAspect="Content" ObjectID="_1724332406" r:id="rId13"/>
        </w:object>
      </w:r>
      <w:r w:rsidR="00EB544E">
        <w:rPr>
          <w:sz w:val="28"/>
          <w:szCs w:val="28"/>
          <w:lang w:val="uk-UA"/>
        </w:rPr>
        <w:t xml:space="preserve"> .</w:t>
      </w:r>
    </w:p>
    <w:p w:rsidR="000275BC" w:rsidRDefault="000275BC" w:rsidP="00460537">
      <w:pPr>
        <w:ind w:left="720"/>
        <w:jc w:val="both"/>
        <w:rPr>
          <w:sz w:val="28"/>
          <w:szCs w:val="28"/>
          <w:lang w:val="uk-UA"/>
        </w:rPr>
      </w:pPr>
    </w:p>
    <w:p w:rsidR="004F2F45" w:rsidRDefault="00747450" w:rsidP="001904DA">
      <w:pPr>
        <w:ind w:left="720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Вправа </w:t>
      </w:r>
      <w:r w:rsidR="004F2F45">
        <w:rPr>
          <w:b/>
          <w:sz w:val="28"/>
          <w:szCs w:val="28"/>
          <w:lang w:val="uk-UA"/>
        </w:rPr>
        <w:t>1</w:t>
      </w:r>
    </w:p>
    <w:p w:rsidR="000663A7" w:rsidRDefault="0069120E" w:rsidP="004F2F45">
      <w:pPr>
        <w:ind w:left="720" w:firstLine="696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ано </w:t>
      </w:r>
      <w:r w:rsidR="00432451">
        <w:rPr>
          <w:sz w:val="28"/>
          <w:szCs w:val="28"/>
          <w:lang w:val="uk-UA"/>
        </w:rPr>
        <w:t>матриці</w:t>
      </w:r>
      <w:r w:rsidR="00853136">
        <w:rPr>
          <w:sz w:val="28"/>
          <w:szCs w:val="28"/>
          <w:lang w:val="en-US"/>
        </w:rPr>
        <w:t xml:space="preserve"> </w:t>
      </w:r>
      <w:r w:rsidR="00F64648" w:rsidRPr="00F64648">
        <w:rPr>
          <w:i/>
          <w:sz w:val="28"/>
          <w:szCs w:val="28"/>
          <w:lang w:val="uk-UA"/>
        </w:rPr>
        <w:t>А,</w:t>
      </w:r>
      <w:r w:rsidR="00853136" w:rsidRPr="00EE074F">
        <w:rPr>
          <w:i/>
          <w:sz w:val="28"/>
          <w:szCs w:val="28"/>
          <w:lang w:val="en-US"/>
        </w:rPr>
        <w:t>D,H</w:t>
      </w:r>
      <w:r w:rsidR="00432451" w:rsidRPr="00EE074F">
        <w:rPr>
          <w:i/>
          <w:sz w:val="28"/>
          <w:szCs w:val="28"/>
          <w:lang w:val="uk-UA"/>
        </w:rPr>
        <w:t>,С</w:t>
      </w:r>
      <w:r w:rsidR="00B423D3">
        <w:rPr>
          <w:sz w:val="28"/>
          <w:szCs w:val="28"/>
          <w:lang w:val="uk-UA"/>
        </w:rPr>
        <w:t xml:space="preserve"> </w:t>
      </w:r>
    </w:p>
    <w:p w:rsidR="0069120E" w:rsidRDefault="00F64648" w:rsidP="004F2F45">
      <w:pPr>
        <w:ind w:left="720" w:firstLine="696"/>
        <w:jc w:val="both"/>
        <w:rPr>
          <w:sz w:val="28"/>
          <w:szCs w:val="28"/>
          <w:lang w:val="uk-UA"/>
        </w:rPr>
      </w:pPr>
      <w:r w:rsidRPr="002B5664">
        <w:rPr>
          <w:position w:val="-64"/>
          <w:sz w:val="28"/>
          <w:szCs w:val="28"/>
          <w:lang w:val="uk-UA"/>
        </w:rPr>
        <w:object w:dxaOrig="2500" w:dyaOrig="1440">
          <v:shape id="_x0000_i1029" type="#_x0000_t75" style="width:125.25pt;height:1in" o:ole="">
            <v:imagedata r:id="rId14" o:title=""/>
          </v:shape>
          <o:OLEObject Type="Embed" ProgID="Equation.DSMT4" ShapeID="_x0000_i1029" DrawAspect="Content" ObjectID="_1724332407" r:id="rId15"/>
        </w:object>
      </w:r>
      <w:r>
        <w:rPr>
          <w:sz w:val="28"/>
          <w:szCs w:val="28"/>
          <w:lang w:val="uk-UA"/>
        </w:rPr>
        <w:t>,</w:t>
      </w:r>
      <w:r w:rsidR="00A516A4" w:rsidRPr="00B423D3">
        <w:rPr>
          <w:position w:val="-64"/>
          <w:sz w:val="28"/>
          <w:szCs w:val="28"/>
          <w:lang w:val="uk-UA"/>
        </w:rPr>
        <w:object w:dxaOrig="1719" w:dyaOrig="1440">
          <v:shape id="_x0000_i1030" type="#_x0000_t75" style="width:86.25pt;height:1in" o:ole="">
            <v:imagedata r:id="rId16" o:title=""/>
          </v:shape>
          <o:OLEObject Type="Embed" ProgID="Equation.DSMT4" ShapeID="_x0000_i1030" DrawAspect="Content" ObjectID="_1724332408" r:id="rId17"/>
        </w:object>
      </w:r>
      <w:r w:rsidR="00B423D3">
        <w:rPr>
          <w:sz w:val="28"/>
          <w:szCs w:val="28"/>
          <w:lang w:val="uk-UA"/>
        </w:rPr>
        <w:t xml:space="preserve"> ,</w:t>
      </w:r>
      <w:r w:rsidR="00A516A4" w:rsidRPr="00B423D3">
        <w:rPr>
          <w:position w:val="-40"/>
          <w:sz w:val="28"/>
          <w:szCs w:val="28"/>
          <w:lang w:val="uk-UA"/>
        </w:rPr>
        <w:object w:dxaOrig="2240" w:dyaOrig="960">
          <v:shape id="_x0000_i1031" type="#_x0000_t75" style="width:111.75pt;height:48pt" o:ole="">
            <v:imagedata r:id="rId18" o:title=""/>
          </v:shape>
          <o:OLEObject Type="Embed" ProgID="Equation.DSMT4" ShapeID="_x0000_i1031" DrawAspect="Content" ObjectID="_1724332409" r:id="rId19"/>
        </w:object>
      </w:r>
      <w:r w:rsidR="00B423D3">
        <w:rPr>
          <w:sz w:val="28"/>
          <w:szCs w:val="28"/>
          <w:lang w:val="uk-UA"/>
        </w:rPr>
        <w:t xml:space="preserve"> </w:t>
      </w:r>
      <w:r w:rsidR="0069120E" w:rsidRPr="00B423D3">
        <w:rPr>
          <w:position w:val="-64"/>
          <w:sz w:val="28"/>
          <w:szCs w:val="28"/>
          <w:lang w:val="uk-UA"/>
        </w:rPr>
        <w:object w:dxaOrig="2340" w:dyaOrig="1440">
          <v:shape id="_x0000_i1032" type="#_x0000_t75" style="width:117pt;height:1in" o:ole="">
            <v:imagedata r:id="rId20" o:title=""/>
          </v:shape>
          <o:OLEObject Type="Embed" ProgID="Equation.DSMT4" ShapeID="_x0000_i1032" DrawAspect="Content" ObjectID="_1724332410" r:id="rId21"/>
        </w:object>
      </w:r>
      <w:r w:rsidR="0069120E">
        <w:rPr>
          <w:sz w:val="28"/>
          <w:szCs w:val="28"/>
          <w:lang w:val="uk-UA"/>
        </w:rPr>
        <w:t xml:space="preserve">. </w:t>
      </w:r>
    </w:p>
    <w:p w:rsidR="008B04DB" w:rsidRPr="0069120E" w:rsidRDefault="0069120E" w:rsidP="004F2F45">
      <w:pPr>
        <w:ind w:left="720" w:firstLine="696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Встановити їх розмірність, вказати елементи </w:t>
      </w:r>
      <w:r w:rsidR="00F64648">
        <w:rPr>
          <w:sz w:val="28"/>
          <w:szCs w:val="28"/>
          <w:vertAlign w:val="subscript"/>
          <w:lang w:val="uk-UA"/>
        </w:rPr>
        <w:t>,</w:t>
      </w:r>
      <w:r w:rsidR="00F64648" w:rsidRPr="00F64648">
        <w:rPr>
          <w:i/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  <w:vertAlign w:val="subscript"/>
          <w:lang w:val="en-US"/>
        </w:rPr>
        <w:t>1</w:t>
      </w:r>
      <w:r>
        <w:rPr>
          <w:i/>
          <w:sz w:val="28"/>
          <w:szCs w:val="28"/>
          <w:vertAlign w:val="subscript"/>
          <w:lang w:val="uk-UA"/>
        </w:rPr>
        <w:t>2</w:t>
      </w:r>
      <w:r>
        <w:rPr>
          <w:i/>
          <w:sz w:val="28"/>
          <w:szCs w:val="28"/>
          <w:vertAlign w:val="subscript"/>
          <w:lang w:val="en-US"/>
        </w:rPr>
        <w:t xml:space="preserve"> </w:t>
      </w:r>
      <w:r>
        <w:rPr>
          <w:i/>
          <w:sz w:val="28"/>
          <w:szCs w:val="28"/>
          <w:lang w:val="en-US"/>
        </w:rPr>
        <w:t>,h</w:t>
      </w:r>
      <w:r>
        <w:rPr>
          <w:i/>
          <w:sz w:val="28"/>
          <w:szCs w:val="28"/>
          <w:vertAlign w:val="subscript"/>
          <w:lang w:val="en-US"/>
        </w:rPr>
        <w:t xml:space="preserve">21 </w:t>
      </w:r>
      <w:r>
        <w:rPr>
          <w:i/>
          <w:sz w:val="28"/>
          <w:szCs w:val="28"/>
          <w:lang w:val="en-US"/>
        </w:rPr>
        <w:t>,c</w:t>
      </w:r>
      <w:r>
        <w:rPr>
          <w:i/>
          <w:sz w:val="28"/>
          <w:szCs w:val="28"/>
          <w:vertAlign w:val="subscript"/>
          <w:lang w:val="en-US"/>
        </w:rPr>
        <w:t>32</w:t>
      </w:r>
      <w:r>
        <w:rPr>
          <w:sz w:val="28"/>
          <w:szCs w:val="28"/>
          <w:lang w:val="uk-UA"/>
        </w:rPr>
        <w:t xml:space="preserve"> </w:t>
      </w:r>
      <w:r w:rsidR="00FF6120" w:rsidRPr="00F64648">
        <w:rPr>
          <w:i/>
          <w:sz w:val="28"/>
          <w:szCs w:val="28"/>
          <w:lang w:val="uk-UA"/>
        </w:rPr>
        <w:t>а</w:t>
      </w:r>
      <w:r w:rsidR="00FF6120">
        <w:rPr>
          <w:i/>
          <w:sz w:val="28"/>
          <w:szCs w:val="28"/>
          <w:vertAlign w:val="subscript"/>
          <w:lang w:val="uk-UA"/>
        </w:rPr>
        <w:t>23</w:t>
      </w:r>
      <w:r w:rsidR="00FF6120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(читаємо </w:t>
      </w:r>
      <w:r w:rsidRPr="0069120E"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uk-UA"/>
        </w:rPr>
        <w:t>один два, перше число – номер рядка, друге – номер стовпця; означає,що елемент знаходиться в першому рядку та в другому стовпчику).</w:t>
      </w:r>
    </w:p>
    <w:p w:rsidR="003C172F" w:rsidRDefault="004F2F45" w:rsidP="001904DA">
      <w:pPr>
        <w:numPr>
          <w:ilvl w:val="0"/>
          <w:numId w:val="2"/>
        </w:numPr>
        <w:jc w:val="both"/>
        <w:rPr>
          <w:sz w:val="28"/>
          <w:szCs w:val="28"/>
          <w:lang w:val="uk-UA"/>
        </w:rPr>
      </w:pPr>
      <w:r w:rsidRPr="003C172F">
        <w:rPr>
          <w:b/>
          <w:sz w:val="28"/>
          <w:szCs w:val="28"/>
          <w:lang w:val="uk-UA"/>
        </w:rPr>
        <w:t>Квадратна матриця</w:t>
      </w:r>
      <w:r w:rsidR="000663A7" w:rsidRPr="003C172F">
        <w:rPr>
          <w:b/>
          <w:sz w:val="28"/>
          <w:szCs w:val="28"/>
          <w:lang w:val="uk-UA"/>
        </w:rPr>
        <w:t>.</w:t>
      </w:r>
      <w:r w:rsidR="000663A7">
        <w:rPr>
          <w:sz w:val="28"/>
          <w:szCs w:val="28"/>
          <w:lang w:val="uk-UA"/>
        </w:rPr>
        <w:t xml:space="preserve"> Якщо кількість рядків матриці дорівнює кількості стовпців, то матриця називається квадратною: </w:t>
      </w:r>
      <w:r w:rsidR="00A5000D">
        <w:rPr>
          <w:sz w:val="28"/>
          <w:szCs w:val="28"/>
          <w:lang w:val="uk-UA"/>
        </w:rPr>
        <w:t xml:space="preserve"> </w:t>
      </w:r>
      <w:r w:rsidR="003C172F" w:rsidRPr="00A5000D">
        <w:rPr>
          <w:position w:val="-56"/>
          <w:sz w:val="28"/>
          <w:szCs w:val="28"/>
          <w:lang w:val="uk-UA"/>
        </w:rPr>
        <w:object w:dxaOrig="1840" w:dyaOrig="1260">
          <v:shape id="_x0000_i1033" type="#_x0000_t75" style="width:92.25pt;height:63pt" o:ole="">
            <v:imagedata r:id="rId22" o:title=""/>
          </v:shape>
          <o:OLEObject Type="Embed" ProgID="Equation.DSMT4" ShapeID="_x0000_i1033" DrawAspect="Content" ObjectID="_1724332411" r:id="rId23"/>
        </w:object>
      </w:r>
      <w:r w:rsidR="00A5000D">
        <w:rPr>
          <w:sz w:val="28"/>
          <w:szCs w:val="28"/>
          <w:lang w:val="uk-UA"/>
        </w:rPr>
        <w:t xml:space="preserve"> </w:t>
      </w:r>
      <w:r w:rsidR="00E53A0F" w:rsidRPr="009234F7">
        <w:rPr>
          <w:sz w:val="28"/>
          <w:szCs w:val="28"/>
          <w:lang w:val="uk-UA"/>
        </w:rPr>
        <w:t xml:space="preserve"> </w:t>
      </w:r>
      <w:r w:rsidR="003C172F">
        <w:rPr>
          <w:sz w:val="28"/>
          <w:szCs w:val="28"/>
          <w:lang w:val="uk-UA"/>
        </w:rPr>
        <w:t xml:space="preserve">- квадратна матриця третього порядку, </w:t>
      </w:r>
      <w:r w:rsidR="003C172F" w:rsidRPr="003C172F">
        <w:rPr>
          <w:position w:val="-36"/>
          <w:sz w:val="28"/>
          <w:szCs w:val="28"/>
          <w:lang w:val="uk-UA"/>
        </w:rPr>
        <w:object w:dxaOrig="1260" w:dyaOrig="859">
          <v:shape id="_x0000_i1034" type="#_x0000_t75" style="width:63pt;height:42.75pt" o:ole="">
            <v:imagedata r:id="rId24" o:title=""/>
          </v:shape>
          <o:OLEObject Type="Embed" ProgID="Equation.DSMT4" ShapeID="_x0000_i1034" DrawAspect="Content" ObjectID="_1724332412" r:id="rId25"/>
        </w:object>
      </w:r>
      <w:r w:rsidR="003C172F">
        <w:rPr>
          <w:sz w:val="28"/>
          <w:szCs w:val="28"/>
          <w:lang w:val="uk-UA"/>
        </w:rPr>
        <w:t xml:space="preserve">- квадратна матриця другого порядку.  </w:t>
      </w:r>
      <w:r w:rsidR="008B6296" w:rsidRPr="003C172F">
        <w:rPr>
          <w:b/>
          <w:sz w:val="28"/>
          <w:szCs w:val="28"/>
          <w:lang w:val="uk-UA"/>
        </w:rPr>
        <w:t xml:space="preserve">Порядок </w:t>
      </w:r>
      <w:r w:rsidR="008B6296" w:rsidRPr="009234F7">
        <w:rPr>
          <w:sz w:val="28"/>
          <w:szCs w:val="28"/>
          <w:lang w:val="uk-UA"/>
        </w:rPr>
        <w:t>квад</w:t>
      </w:r>
      <w:r w:rsidR="000663A7">
        <w:rPr>
          <w:sz w:val="28"/>
          <w:szCs w:val="28"/>
          <w:lang w:val="uk-UA"/>
        </w:rPr>
        <w:t>ратної матриці</w:t>
      </w:r>
      <w:r w:rsidR="003C172F">
        <w:rPr>
          <w:sz w:val="28"/>
          <w:szCs w:val="28"/>
          <w:lang w:val="uk-UA"/>
        </w:rPr>
        <w:t>-кількість рядків (стовпців) квадратної матриці.</w:t>
      </w:r>
      <w:r w:rsidR="00950FD7">
        <w:rPr>
          <w:sz w:val="28"/>
          <w:szCs w:val="28"/>
          <w:lang w:val="uk-UA"/>
        </w:rPr>
        <w:t xml:space="preserve"> </w:t>
      </w:r>
    </w:p>
    <w:p w:rsidR="00950FD7" w:rsidRPr="00950FD7" w:rsidRDefault="00950FD7" w:rsidP="00950FD7">
      <w:pPr>
        <w:ind w:left="720"/>
        <w:jc w:val="both"/>
        <w:rPr>
          <w:sz w:val="28"/>
          <w:szCs w:val="28"/>
          <w:lang w:val="uk-UA"/>
        </w:rPr>
      </w:pPr>
      <w:r w:rsidRPr="00950FD7">
        <w:rPr>
          <w:sz w:val="28"/>
          <w:szCs w:val="28"/>
          <w:lang w:val="uk-UA"/>
        </w:rPr>
        <w:t xml:space="preserve">Яка </w:t>
      </w:r>
      <w:r>
        <w:rPr>
          <w:sz w:val="28"/>
          <w:szCs w:val="28"/>
          <w:lang w:val="uk-UA"/>
        </w:rPr>
        <w:t xml:space="preserve">з матриць із </w:t>
      </w:r>
      <w:r w:rsidRPr="00843480">
        <w:rPr>
          <w:b/>
          <w:sz w:val="28"/>
          <w:szCs w:val="28"/>
          <w:lang w:val="uk-UA"/>
        </w:rPr>
        <w:t>вправи 1</w:t>
      </w:r>
      <w:r>
        <w:rPr>
          <w:sz w:val="28"/>
          <w:szCs w:val="28"/>
          <w:lang w:val="uk-UA"/>
        </w:rPr>
        <w:t xml:space="preserve"> є квадратною? Назвіть її порядок.</w:t>
      </w:r>
    </w:p>
    <w:p w:rsidR="00843480" w:rsidRDefault="008B6296" w:rsidP="00956675">
      <w:pPr>
        <w:ind w:left="720"/>
        <w:jc w:val="both"/>
        <w:rPr>
          <w:sz w:val="28"/>
          <w:szCs w:val="28"/>
          <w:lang w:val="uk-UA"/>
        </w:rPr>
      </w:pPr>
      <w:r w:rsidRPr="009234F7">
        <w:rPr>
          <w:sz w:val="28"/>
          <w:szCs w:val="28"/>
          <w:lang w:val="uk-UA"/>
        </w:rPr>
        <w:lastRenderedPageBreak/>
        <w:t xml:space="preserve"> </w:t>
      </w:r>
      <w:r w:rsidR="00843480">
        <w:rPr>
          <w:sz w:val="28"/>
          <w:szCs w:val="28"/>
          <w:lang w:val="uk-UA"/>
        </w:rPr>
        <w:t xml:space="preserve">В квадратній матриці </w:t>
      </w:r>
      <w:r w:rsidR="00843480" w:rsidRPr="00A5000D">
        <w:rPr>
          <w:position w:val="-56"/>
          <w:sz w:val="28"/>
          <w:szCs w:val="28"/>
          <w:lang w:val="uk-UA"/>
        </w:rPr>
        <w:object w:dxaOrig="1840" w:dyaOrig="1260">
          <v:shape id="_x0000_i1035" type="#_x0000_t75" style="width:92.25pt;height:63pt" o:ole="">
            <v:imagedata r:id="rId22" o:title=""/>
          </v:shape>
          <o:OLEObject Type="Embed" ProgID="Equation.DSMT4" ShapeID="_x0000_i1035" DrawAspect="Content" ObjectID="_1724332413" r:id="rId26"/>
        </w:object>
      </w:r>
      <w:r w:rsidR="00843480">
        <w:rPr>
          <w:sz w:val="28"/>
          <w:szCs w:val="28"/>
          <w:lang w:val="uk-UA"/>
        </w:rPr>
        <w:t xml:space="preserve">елементи </w:t>
      </w:r>
      <w:r w:rsidR="00843480" w:rsidRPr="00843480">
        <w:rPr>
          <w:position w:val="-12"/>
          <w:sz w:val="28"/>
          <w:szCs w:val="28"/>
          <w:lang w:val="uk-UA"/>
        </w:rPr>
        <w:object w:dxaOrig="1180" w:dyaOrig="380">
          <v:shape id="_x0000_i1036" type="#_x0000_t75" style="width:59.25pt;height:18.75pt" o:ole="">
            <v:imagedata r:id="rId27" o:title=""/>
          </v:shape>
          <o:OLEObject Type="Embed" ProgID="Equation.DSMT4" ShapeID="_x0000_i1036" DrawAspect="Content" ObjectID="_1724332414" r:id="rId28"/>
        </w:object>
      </w:r>
      <w:r w:rsidR="00843480">
        <w:rPr>
          <w:sz w:val="28"/>
          <w:szCs w:val="28"/>
          <w:lang w:val="uk-UA"/>
        </w:rPr>
        <w:t xml:space="preserve"> утворюють головну (першу) діагональ, а елементи </w:t>
      </w:r>
      <w:r w:rsidR="00843480" w:rsidRPr="00843480">
        <w:rPr>
          <w:position w:val="-12"/>
          <w:sz w:val="28"/>
          <w:szCs w:val="28"/>
          <w:lang w:val="uk-UA"/>
        </w:rPr>
        <w:object w:dxaOrig="1180" w:dyaOrig="380">
          <v:shape id="_x0000_i1037" type="#_x0000_t75" style="width:59.25pt;height:18.75pt" o:ole="">
            <v:imagedata r:id="rId29" o:title=""/>
          </v:shape>
          <o:OLEObject Type="Embed" ProgID="Equation.DSMT4" ShapeID="_x0000_i1037" DrawAspect="Content" ObjectID="_1724332415" r:id="rId30"/>
        </w:object>
      </w:r>
      <w:r w:rsidR="00843480">
        <w:rPr>
          <w:sz w:val="28"/>
          <w:szCs w:val="28"/>
          <w:lang w:val="uk-UA"/>
        </w:rPr>
        <w:t xml:space="preserve"> побічну (другу). Якщо квадратна матриця містить ненульові елементи тільки на одній з діагоналей, то вона називається </w:t>
      </w:r>
      <w:r w:rsidR="00843480" w:rsidRPr="00843480">
        <w:rPr>
          <w:b/>
          <w:sz w:val="28"/>
          <w:szCs w:val="28"/>
          <w:lang w:val="uk-UA"/>
        </w:rPr>
        <w:t>діагональною</w:t>
      </w:r>
      <w:r w:rsidR="00843480">
        <w:rPr>
          <w:sz w:val="28"/>
          <w:szCs w:val="28"/>
          <w:lang w:val="uk-UA"/>
        </w:rPr>
        <w:t xml:space="preserve">  </w:t>
      </w:r>
      <w:r w:rsidR="00843480" w:rsidRPr="00843480">
        <w:rPr>
          <w:position w:val="-62"/>
          <w:sz w:val="28"/>
          <w:szCs w:val="28"/>
          <w:lang w:val="uk-UA"/>
        </w:rPr>
        <w:object w:dxaOrig="1579" w:dyaOrig="1380">
          <v:shape id="_x0000_i1038" type="#_x0000_t75" style="width:78.75pt;height:69pt" o:ole="">
            <v:imagedata r:id="rId31" o:title=""/>
          </v:shape>
          <o:OLEObject Type="Embed" ProgID="Equation.DSMT4" ShapeID="_x0000_i1038" DrawAspect="Content" ObjectID="_1724332416" r:id="rId32"/>
        </w:object>
      </w:r>
      <w:r w:rsidR="00843480">
        <w:rPr>
          <w:sz w:val="28"/>
          <w:szCs w:val="28"/>
          <w:lang w:val="uk-UA"/>
        </w:rPr>
        <w:t xml:space="preserve"> .</w:t>
      </w:r>
    </w:p>
    <w:p w:rsidR="00843480" w:rsidRDefault="00030D0E" w:rsidP="00956675">
      <w:pPr>
        <w:ind w:left="720"/>
        <w:jc w:val="both"/>
        <w:rPr>
          <w:sz w:val="28"/>
          <w:szCs w:val="28"/>
          <w:lang w:val="uk-UA"/>
        </w:rPr>
      </w:pPr>
      <w:r w:rsidRPr="009234F7">
        <w:rPr>
          <w:sz w:val="28"/>
          <w:szCs w:val="28"/>
          <w:lang w:val="uk-UA"/>
        </w:rPr>
        <w:t>М</w:t>
      </w:r>
      <w:r w:rsidR="0085775B" w:rsidRPr="009234F7">
        <w:rPr>
          <w:sz w:val="28"/>
          <w:szCs w:val="28"/>
          <w:lang w:val="uk-UA"/>
        </w:rPr>
        <w:t>атриці з одним рядком (стовбцем)</w:t>
      </w:r>
      <w:r w:rsidRPr="009234F7">
        <w:rPr>
          <w:sz w:val="28"/>
          <w:szCs w:val="28"/>
          <w:lang w:val="uk-UA"/>
        </w:rPr>
        <w:t xml:space="preserve"> називаються вектором-рядком (вектором-стовбцем)</w:t>
      </w:r>
      <w:r w:rsidR="00843480">
        <w:rPr>
          <w:sz w:val="28"/>
          <w:szCs w:val="28"/>
          <w:lang w:val="uk-UA"/>
        </w:rPr>
        <w:t xml:space="preserve"> </w:t>
      </w:r>
    </w:p>
    <w:p w:rsidR="008B04DB" w:rsidRDefault="00843480" w:rsidP="00843480">
      <w:pPr>
        <w:ind w:left="720"/>
        <w:jc w:val="both"/>
        <w:rPr>
          <w:sz w:val="28"/>
          <w:szCs w:val="28"/>
          <w:lang w:val="uk-UA"/>
        </w:rPr>
      </w:pPr>
      <w:r w:rsidRPr="00843480">
        <w:rPr>
          <w:position w:val="-14"/>
          <w:sz w:val="28"/>
          <w:szCs w:val="28"/>
          <w:lang w:val="uk-UA"/>
        </w:rPr>
        <w:object w:dxaOrig="1719" w:dyaOrig="420">
          <v:shape id="_x0000_i1039" type="#_x0000_t75" style="width:86.25pt;height:21pt" o:ole="">
            <v:imagedata r:id="rId33" o:title=""/>
          </v:shape>
          <o:OLEObject Type="Embed" ProgID="Equation.DSMT4" ShapeID="_x0000_i1039" DrawAspect="Content" ObjectID="_1724332417" r:id="rId34"/>
        </w:object>
      </w:r>
      <w:r>
        <w:rPr>
          <w:sz w:val="28"/>
          <w:szCs w:val="28"/>
          <w:lang w:val="uk-UA"/>
        </w:rPr>
        <w:t xml:space="preserve"> - вектор-рядок</w:t>
      </w:r>
    </w:p>
    <w:p w:rsidR="00843480" w:rsidRDefault="006F154D" w:rsidP="00843480">
      <w:pPr>
        <w:ind w:left="720"/>
        <w:jc w:val="both"/>
        <w:rPr>
          <w:sz w:val="28"/>
          <w:szCs w:val="28"/>
          <w:lang w:val="uk-UA"/>
        </w:rPr>
      </w:pPr>
      <w:r w:rsidRPr="006F154D">
        <w:rPr>
          <w:position w:val="-36"/>
          <w:sz w:val="28"/>
          <w:szCs w:val="28"/>
          <w:lang w:val="uk-UA"/>
        </w:rPr>
        <w:object w:dxaOrig="639" w:dyaOrig="859">
          <v:shape id="_x0000_i1040" type="#_x0000_t75" style="width:32.25pt;height:42.75pt" o:ole="">
            <v:imagedata r:id="rId35" o:title=""/>
          </v:shape>
          <o:OLEObject Type="Embed" ProgID="Equation.DSMT4" ShapeID="_x0000_i1040" DrawAspect="Content" ObjectID="_1724332418" r:id="rId36"/>
        </w:object>
      </w:r>
      <w:r>
        <w:rPr>
          <w:sz w:val="28"/>
          <w:szCs w:val="28"/>
          <w:lang w:val="uk-UA"/>
        </w:rPr>
        <w:t xml:space="preserve"> - вектор-стовпець</w:t>
      </w:r>
    </w:p>
    <w:p w:rsidR="00956675" w:rsidRPr="009234F7" w:rsidRDefault="00956675" w:rsidP="00843480">
      <w:pPr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Серед квадратни</w:t>
      </w:r>
      <w:r w:rsidR="00ED7993">
        <w:rPr>
          <w:sz w:val="28"/>
          <w:szCs w:val="28"/>
          <w:lang w:val="uk-UA"/>
        </w:rPr>
        <w:t>х матриць також виділяють верхні трикутні</w:t>
      </w:r>
      <w:r>
        <w:rPr>
          <w:sz w:val="28"/>
          <w:szCs w:val="28"/>
          <w:lang w:val="uk-UA"/>
        </w:rPr>
        <w:t xml:space="preserve"> </w:t>
      </w:r>
      <w:r w:rsidRPr="00956675">
        <w:rPr>
          <w:position w:val="-56"/>
          <w:sz w:val="28"/>
          <w:szCs w:val="28"/>
          <w:lang w:val="uk-UA"/>
        </w:rPr>
        <w:object w:dxaOrig="1820" w:dyaOrig="1260">
          <v:shape id="_x0000_i1041" type="#_x0000_t75" style="width:90.75pt;height:63pt" o:ole="">
            <v:imagedata r:id="rId37" o:title=""/>
          </v:shape>
          <o:OLEObject Type="Embed" ProgID="Equation.DSMT4" ShapeID="_x0000_i1041" DrawAspect="Content" ObjectID="_1724332419" r:id="rId38"/>
        </w:object>
      </w:r>
      <w:r w:rsidR="00DC15C4">
        <w:rPr>
          <w:sz w:val="28"/>
          <w:szCs w:val="28"/>
          <w:lang w:val="uk-UA"/>
        </w:rPr>
        <w:t>,</w:t>
      </w:r>
      <w:r w:rsidR="00ED7993">
        <w:rPr>
          <w:sz w:val="28"/>
          <w:szCs w:val="28"/>
          <w:lang w:val="uk-UA"/>
        </w:rPr>
        <w:t xml:space="preserve"> нижні трикутні</w:t>
      </w:r>
      <w:r>
        <w:rPr>
          <w:sz w:val="28"/>
          <w:szCs w:val="28"/>
          <w:lang w:val="uk-UA"/>
        </w:rPr>
        <w:t xml:space="preserve"> </w:t>
      </w:r>
      <w:r w:rsidRPr="00956675">
        <w:rPr>
          <w:position w:val="-56"/>
          <w:sz w:val="28"/>
          <w:szCs w:val="28"/>
          <w:lang w:val="uk-UA"/>
        </w:rPr>
        <w:object w:dxaOrig="1840" w:dyaOrig="1260">
          <v:shape id="_x0000_i1042" type="#_x0000_t75" style="width:92.25pt;height:63pt" o:ole="">
            <v:imagedata r:id="rId39" o:title=""/>
          </v:shape>
          <o:OLEObject Type="Embed" ProgID="Equation.DSMT4" ShapeID="_x0000_i1042" DrawAspect="Content" ObjectID="_1724332420" r:id="rId40"/>
        </w:object>
      </w:r>
      <w:r>
        <w:rPr>
          <w:sz w:val="28"/>
          <w:szCs w:val="28"/>
          <w:lang w:val="uk-UA"/>
        </w:rPr>
        <w:t xml:space="preserve"> </w:t>
      </w:r>
      <w:r w:rsidR="00ED7993">
        <w:rPr>
          <w:sz w:val="28"/>
          <w:szCs w:val="28"/>
          <w:lang w:val="uk-UA"/>
        </w:rPr>
        <w:t>, симетричні</w:t>
      </w:r>
      <w:r w:rsidR="00DC15C4">
        <w:rPr>
          <w:sz w:val="28"/>
          <w:szCs w:val="28"/>
          <w:lang w:val="uk-UA"/>
        </w:rPr>
        <w:t xml:space="preserve"> </w:t>
      </w:r>
      <w:r w:rsidR="00DC15C4" w:rsidRPr="00DC15C4">
        <w:rPr>
          <w:position w:val="-18"/>
          <w:sz w:val="28"/>
          <w:szCs w:val="28"/>
          <w:lang w:val="uk-UA"/>
        </w:rPr>
        <w:object w:dxaOrig="1100" w:dyaOrig="499">
          <v:shape id="_x0000_i1043" type="#_x0000_t75" style="width:54.75pt;height:24.75pt" o:ole="">
            <v:imagedata r:id="rId41" o:title=""/>
          </v:shape>
          <o:OLEObject Type="Embed" ProgID="Equation.DSMT4" ShapeID="_x0000_i1043" DrawAspect="Content" ObjectID="_1724332421" r:id="rId42"/>
        </w:object>
      </w:r>
      <w:r w:rsidR="00DC15C4">
        <w:rPr>
          <w:sz w:val="28"/>
          <w:szCs w:val="28"/>
          <w:lang w:val="uk-UA"/>
        </w:rPr>
        <w:t xml:space="preserve"> та деякі інші спеціальні види.</w:t>
      </w:r>
    </w:p>
    <w:p w:rsidR="00567FB4" w:rsidRPr="00ED7993" w:rsidRDefault="001904DA" w:rsidP="001904DA">
      <w:pPr>
        <w:numPr>
          <w:ilvl w:val="0"/>
          <w:numId w:val="2"/>
        </w:numPr>
        <w:jc w:val="both"/>
        <w:rPr>
          <w:b/>
          <w:sz w:val="28"/>
          <w:szCs w:val="28"/>
          <w:lang w:val="uk-UA"/>
        </w:rPr>
      </w:pPr>
      <w:r w:rsidRPr="00ED7993">
        <w:rPr>
          <w:b/>
          <w:sz w:val="28"/>
          <w:szCs w:val="28"/>
          <w:lang w:val="uk-UA"/>
        </w:rPr>
        <w:t xml:space="preserve">Рівні матриці. </w:t>
      </w:r>
      <w:r w:rsidR="00BE7486" w:rsidRPr="00BE7486">
        <w:rPr>
          <w:sz w:val="28"/>
          <w:szCs w:val="28"/>
          <w:lang w:val="uk-UA"/>
        </w:rPr>
        <w:t xml:space="preserve">Матриці </w:t>
      </w:r>
      <w:r w:rsidR="00BE7486" w:rsidRPr="00867902">
        <w:rPr>
          <w:b/>
          <w:sz w:val="28"/>
          <w:szCs w:val="28"/>
          <w:lang w:val="uk-UA"/>
        </w:rPr>
        <w:t>одного розміру</w:t>
      </w:r>
      <w:r w:rsidR="00BE7486">
        <w:rPr>
          <w:sz w:val="28"/>
          <w:szCs w:val="28"/>
          <w:lang w:val="uk-UA"/>
        </w:rPr>
        <w:t>, відповідні елементи яких рівні називаються рівними.</w:t>
      </w:r>
    </w:p>
    <w:p w:rsidR="003B0729" w:rsidRDefault="00B423D3" w:rsidP="001904DA">
      <w:pPr>
        <w:numPr>
          <w:ilvl w:val="0"/>
          <w:numId w:val="2"/>
        </w:numPr>
        <w:jc w:val="both"/>
        <w:rPr>
          <w:sz w:val="28"/>
          <w:szCs w:val="28"/>
          <w:lang w:val="uk-UA"/>
        </w:rPr>
      </w:pPr>
      <w:r w:rsidRPr="00843480">
        <w:rPr>
          <w:b/>
          <w:sz w:val="28"/>
          <w:szCs w:val="28"/>
          <w:lang w:val="uk-UA"/>
        </w:rPr>
        <w:t>Еквівалентні матриці.</w:t>
      </w:r>
      <w:r w:rsidR="00567FB4">
        <w:rPr>
          <w:sz w:val="28"/>
          <w:szCs w:val="28"/>
          <w:lang w:val="uk-UA"/>
        </w:rPr>
        <w:t xml:space="preserve"> </w:t>
      </w:r>
      <w:r w:rsidR="003B0729">
        <w:rPr>
          <w:sz w:val="28"/>
          <w:szCs w:val="28"/>
          <w:lang w:val="uk-UA"/>
        </w:rPr>
        <w:t xml:space="preserve">Матриці </w:t>
      </w:r>
      <w:r w:rsidR="003B0729" w:rsidRPr="00867902">
        <w:rPr>
          <w:b/>
          <w:sz w:val="28"/>
          <w:szCs w:val="28"/>
          <w:lang w:val="uk-UA"/>
        </w:rPr>
        <w:t>одного розміру</w:t>
      </w:r>
      <w:r w:rsidR="003B0729">
        <w:rPr>
          <w:sz w:val="28"/>
          <w:szCs w:val="28"/>
          <w:lang w:val="uk-UA"/>
        </w:rPr>
        <w:t xml:space="preserve"> називаються еквівалентними </w:t>
      </w:r>
      <w:r w:rsidR="003B0729" w:rsidRPr="003B0729">
        <w:rPr>
          <w:position w:val="-4"/>
          <w:sz w:val="28"/>
          <w:szCs w:val="28"/>
          <w:lang w:val="uk-UA"/>
        </w:rPr>
        <w:object w:dxaOrig="200" w:dyaOrig="300">
          <v:shape id="_x0000_i1044" type="#_x0000_t75" style="width:9.75pt;height:15pt" o:ole="">
            <v:imagedata r:id="rId43" o:title=""/>
          </v:shape>
          <o:OLEObject Type="Embed" ProgID="Equation.DSMT4" ShapeID="_x0000_i1044" DrawAspect="Content" ObjectID="_1724332422" r:id="rId44"/>
        </w:object>
      </w:r>
      <w:r w:rsidR="00CC6F2A">
        <w:rPr>
          <w:sz w:val="28"/>
          <w:szCs w:val="28"/>
          <w:lang w:val="uk-UA"/>
        </w:rPr>
        <w:t>(</w:t>
      </w:r>
      <w:r w:rsidR="007A65AD">
        <w:rPr>
          <w:sz w:val="28"/>
          <w:szCs w:val="28"/>
          <w:lang w:val="uk-UA"/>
        </w:rPr>
        <w:t xml:space="preserve">позначається </w:t>
      </w:r>
      <w:r w:rsidR="003B0729" w:rsidRPr="003B0729">
        <w:rPr>
          <w:i/>
          <w:sz w:val="28"/>
          <w:szCs w:val="28"/>
          <w:lang w:val="uk-UA"/>
        </w:rPr>
        <w:t>А</w:t>
      </w:r>
      <w:r w:rsidR="003B0729" w:rsidRPr="003B0729">
        <w:rPr>
          <w:rFonts w:ascii="Cambria Math" w:hAnsi="Cambria Math"/>
          <w:i/>
          <w:sz w:val="28"/>
          <w:szCs w:val="28"/>
          <w:lang w:val="uk-UA"/>
        </w:rPr>
        <w:t>~</w:t>
      </w:r>
      <w:r w:rsidR="003B0729" w:rsidRPr="003B0729">
        <w:rPr>
          <w:i/>
          <w:sz w:val="28"/>
          <w:szCs w:val="28"/>
          <w:lang w:val="uk-UA"/>
        </w:rPr>
        <w:t>В</w:t>
      </w:r>
      <w:r w:rsidR="00CC6F2A">
        <w:rPr>
          <w:sz w:val="28"/>
          <w:szCs w:val="28"/>
          <w:lang w:val="uk-UA"/>
        </w:rPr>
        <w:t>)</w:t>
      </w:r>
      <w:r w:rsidR="003B0729">
        <w:rPr>
          <w:sz w:val="28"/>
          <w:szCs w:val="28"/>
          <w:lang w:val="uk-UA"/>
        </w:rPr>
        <w:t xml:space="preserve">, </w:t>
      </w:r>
      <w:r w:rsidR="00CC6F2A">
        <w:rPr>
          <w:sz w:val="28"/>
          <w:szCs w:val="28"/>
          <w:lang w:val="uk-UA"/>
        </w:rPr>
        <w:t xml:space="preserve">якщо від одної матриці до другої можна перейти за допомогою </w:t>
      </w:r>
      <w:r w:rsidR="00CC6F2A" w:rsidRPr="00CC6F2A">
        <w:rPr>
          <w:b/>
          <w:sz w:val="28"/>
          <w:szCs w:val="28"/>
          <w:lang w:val="uk-UA"/>
        </w:rPr>
        <w:t>скінченого</w:t>
      </w:r>
      <w:r w:rsidR="00CC6F2A">
        <w:rPr>
          <w:sz w:val="28"/>
          <w:szCs w:val="28"/>
          <w:lang w:val="uk-UA"/>
        </w:rPr>
        <w:t xml:space="preserve"> числа елементарних перетворень</w:t>
      </w:r>
      <w:r w:rsidR="00FF6120">
        <w:rPr>
          <w:sz w:val="28"/>
          <w:szCs w:val="28"/>
          <w:lang w:val="uk-UA"/>
        </w:rPr>
        <w:t xml:space="preserve"> рядків (стовпців) матриці</w:t>
      </w:r>
      <w:r w:rsidR="00CC6F2A">
        <w:rPr>
          <w:sz w:val="28"/>
          <w:szCs w:val="28"/>
          <w:lang w:val="uk-UA"/>
        </w:rPr>
        <w:t xml:space="preserve">. </w:t>
      </w:r>
      <w:r w:rsidR="00567FB4">
        <w:rPr>
          <w:sz w:val="28"/>
          <w:szCs w:val="28"/>
          <w:lang w:val="uk-UA"/>
        </w:rPr>
        <w:t>Е</w:t>
      </w:r>
      <w:r w:rsidR="00CC6F2A">
        <w:rPr>
          <w:sz w:val="28"/>
          <w:szCs w:val="28"/>
          <w:lang w:val="uk-UA"/>
        </w:rPr>
        <w:t xml:space="preserve">лементарні </w:t>
      </w:r>
      <w:r w:rsidR="00567FB4">
        <w:rPr>
          <w:sz w:val="28"/>
          <w:szCs w:val="28"/>
          <w:lang w:val="uk-UA"/>
        </w:rPr>
        <w:t xml:space="preserve"> перетво</w:t>
      </w:r>
      <w:r w:rsidR="00F64648">
        <w:rPr>
          <w:sz w:val="28"/>
          <w:szCs w:val="28"/>
          <w:lang w:val="uk-UA"/>
        </w:rPr>
        <w:t>рення рядків (стовп</w:t>
      </w:r>
      <w:r w:rsidR="00CC6F2A">
        <w:rPr>
          <w:sz w:val="28"/>
          <w:szCs w:val="28"/>
          <w:lang w:val="uk-UA"/>
        </w:rPr>
        <w:t>ців) матриці включають такі дії:  пе</w:t>
      </w:r>
      <w:r w:rsidR="00E22906">
        <w:rPr>
          <w:sz w:val="28"/>
          <w:szCs w:val="28"/>
          <w:lang w:val="uk-UA"/>
        </w:rPr>
        <w:t>рестановка двох рядків матриці; множення рядка на число, що не дорівнює нулю</w:t>
      </w:r>
      <w:r w:rsidR="007A65AD">
        <w:rPr>
          <w:sz w:val="28"/>
          <w:szCs w:val="28"/>
          <w:lang w:val="uk-UA"/>
        </w:rPr>
        <w:t xml:space="preserve"> (при множенні рядка на число </w:t>
      </w:r>
      <w:r w:rsidR="007A65AD">
        <w:rPr>
          <w:rFonts w:ascii="Cambria Math" w:hAnsi="Cambria Math"/>
          <w:sz w:val="28"/>
          <w:szCs w:val="28"/>
          <w:lang w:val="uk-UA"/>
        </w:rPr>
        <w:t>∝≠</w:t>
      </w:r>
      <w:r w:rsidR="007A65AD">
        <w:rPr>
          <w:sz w:val="28"/>
          <w:szCs w:val="28"/>
          <w:lang w:val="uk-UA"/>
        </w:rPr>
        <w:t>0 множиться кожний елемент рядка)</w:t>
      </w:r>
      <w:r w:rsidR="00E22906">
        <w:rPr>
          <w:sz w:val="28"/>
          <w:szCs w:val="28"/>
          <w:lang w:val="uk-UA"/>
        </w:rPr>
        <w:t xml:space="preserve">; </w:t>
      </w:r>
      <w:r w:rsidR="007A65AD">
        <w:rPr>
          <w:sz w:val="28"/>
          <w:szCs w:val="28"/>
          <w:lang w:val="uk-UA"/>
        </w:rPr>
        <w:t xml:space="preserve">додавання рядків (сумою рядків одної довжини називається рядок, кожний елемент якого є сумою відповідних елементів); </w:t>
      </w:r>
      <w:r w:rsidR="00E22906">
        <w:rPr>
          <w:sz w:val="28"/>
          <w:szCs w:val="28"/>
          <w:lang w:val="uk-UA"/>
        </w:rPr>
        <w:t xml:space="preserve">додавання до рядка іншого рядка, помноженого на число, що не дорівнює нулю </w:t>
      </w:r>
      <w:r w:rsidR="00F64648">
        <w:rPr>
          <w:sz w:val="28"/>
          <w:szCs w:val="28"/>
          <w:lang w:val="uk-UA"/>
        </w:rPr>
        <w:t>та аналогічні перетворення стовп</w:t>
      </w:r>
      <w:r w:rsidR="00E22906">
        <w:rPr>
          <w:sz w:val="28"/>
          <w:szCs w:val="28"/>
          <w:lang w:val="uk-UA"/>
        </w:rPr>
        <w:t xml:space="preserve">ців. </w:t>
      </w:r>
    </w:p>
    <w:p w:rsidR="00827182" w:rsidRDefault="00F93B2D" w:rsidP="00F93B2D">
      <w:pPr>
        <w:numPr>
          <w:ilvl w:val="0"/>
          <w:numId w:val="2"/>
        </w:numPr>
        <w:jc w:val="both"/>
        <w:rPr>
          <w:sz w:val="28"/>
          <w:szCs w:val="28"/>
          <w:lang w:val="uk-UA"/>
        </w:rPr>
      </w:pPr>
      <w:r w:rsidRPr="00F93B2D">
        <w:rPr>
          <w:b/>
          <w:sz w:val="28"/>
          <w:szCs w:val="28"/>
          <w:lang w:val="uk-UA"/>
        </w:rPr>
        <w:t>Л</w:t>
      </w:r>
      <w:r w:rsidR="003B0729" w:rsidRPr="00F93B2D">
        <w:rPr>
          <w:b/>
          <w:sz w:val="28"/>
          <w:szCs w:val="28"/>
          <w:lang w:val="uk-UA"/>
        </w:rPr>
        <w:t>інійна комбі</w:t>
      </w:r>
      <w:r w:rsidRPr="00F93B2D">
        <w:rPr>
          <w:b/>
          <w:sz w:val="28"/>
          <w:szCs w:val="28"/>
          <w:lang w:val="uk-UA"/>
        </w:rPr>
        <w:t>нація рядків</w:t>
      </w:r>
      <w:r w:rsidR="00F64648">
        <w:rPr>
          <w:sz w:val="28"/>
          <w:szCs w:val="28"/>
          <w:lang w:val="uk-UA"/>
        </w:rPr>
        <w:t xml:space="preserve"> (стовп</w:t>
      </w:r>
      <w:r>
        <w:rPr>
          <w:sz w:val="28"/>
          <w:szCs w:val="28"/>
          <w:lang w:val="uk-UA"/>
        </w:rPr>
        <w:t xml:space="preserve">ців) матриці. </w:t>
      </w:r>
      <w:r w:rsidR="008C4C6E">
        <w:rPr>
          <w:sz w:val="28"/>
          <w:szCs w:val="28"/>
          <w:lang w:val="uk-UA"/>
        </w:rPr>
        <w:t xml:space="preserve">Лінійною комбінацією рядків однакової довжини називається рядок, що є сумою добутків цих рядків на деякі числа (коефіцієнти лінійної комбінації). </w:t>
      </w:r>
    </w:p>
    <w:p w:rsidR="00827182" w:rsidRDefault="00827182" w:rsidP="00827182">
      <w:pPr>
        <w:ind w:left="720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1278030</wp:posOffset>
                </wp:positionH>
                <wp:positionV relativeFrom="paragraph">
                  <wp:posOffset>17755</wp:posOffset>
                </wp:positionV>
                <wp:extent cx="144720" cy="174960"/>
                <wp:effectExtent l="38100" t="38100" r="27305" b="34925"/>
                <wp:wrapNone/>
                <wp:docPr id="105" name="Рукописные данные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447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5" o:spid="_x0000_s1026" type="#_x0000_t75" style="position:absolute;margin-left:100.05pt;margin-top:.8pt;width:12.7pt;height:1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">
                <v:imagedata r:id="rId46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1290990</wp:posOffset>
                </wp:positionH>
                <wp:positionV relativeFrom="paragraph">
                  <wp:posOffset>31435</wp:posOffset>
                </wp:positionV>
                <wp:extent cx="132840" cy="159840"/>
                <wp:effectExtent l="19050" t="19050" r="19685" b="31115"/>
                <wp:wrapNone/>
                <wp:docPr id="104" name="Рукописные данные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328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4" o:spid="_x0000_s1026" type="#_x0000_t75" style="position:absolute;margin-left:101.15pt;margin-top:2pt;width:11.4pt;height:13.6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">
                <v:imagedata r:id="rId48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1276230</wp:posOffset>
                </wp:positionH>
                <wp:positionV relativeFrom="paragraph">
                  <wp:posOffset>35395</wp:posOffset>
                </wp:positionV>
                <wp:extent cx="9360" cy="153720"/>
                <wp:effectExtent l="19050" t="19050" r="29210" b="17780"/>
                <wp:wrapNone/>
                <wp:docPr id="103" name="Рукописные данные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93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3" o:spid="_x0000_s1026" type="#_x0000_t75" style="position:absolute;margin-left:100.05pt;margin-top:2.5pt;width:1.65pt;height:12.8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">
                <v:imagedata r:id="rId50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1089750</wp:posOffset>
                </wp:positionH>
                <wp:positionV relativeFrom="paragraph">
                  <wp:posOffset>14875</wp:posOffset>
                </wp:positionV>
                <wp:extent cx="135720" cy="236160"/>
                <wp:effectExtent l="19050" t="19050" r="17145" b="31115"/>
                <wp:wrapNone/>
                <wp:docPr id="102" name="Рукописные данные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3572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2" o:spid="_x0000_s1026" type="#_x0000_t75" style="position:absolute;margin-left:85.35pt;margin-top:.65pt;width:11.75pt;height:19.6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">
                <v:imagedata r:id="rId52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972750</wp:posOffset>
                </wp:positionH>
                <wp:positionV relativeFrom="paragraph">
                  <wp:posOffset>51955</wp:posOffset>
                </wp:positionV>
                <wp:extent cx="5040" cy="119520"/>
                <wp:effectExtent l="19050" t="19050" r="33655" b="33020"/>
                <wp:wrapNone/>
                <wp:docPr id="101" name="Рукописные данные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50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1" o:spid="_x0000_s1026" type="#_x0000_t75" style="position:absolute;margin-left:76.15pt;margin-top:3.8pt;width:1.35pt;height:10.1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">
                <v:imagedata r:id="rId54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924510</wp:posOffset>
                </wp:positionH>
                <wp:positionV relativeFrom="paragraph">
                  <wp:posOffset>101275</wp:posOffset>
                </wp:positionV>
                <wp:extent cx="88200" cy="15840"/>
                <wp:effectExtent l="19050" t="19050" r="26670" b="22860"/>
                <wp:wrapNone/>
                <wp:docPr id="100" name="Рукописные данные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882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0" o:spid="_x0000_s1026" type="#_x0000_t75" style="position:absolute;margin-left:72.3pt;margin-top:7.65pt;width:7.8pt;height:2.2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">
                <v:imagedata r:id="rId56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676110</wp:posOffset>
                </wp:positionH>
                <wp:positionV relativeFrom="paragraph">
                  <wp:posOffset>19195</wp:posOffset>
                </wp:positionV>
                <wp:extent cx="146880" cy="165240"/>
                <wp:effectExtent l="19050" t="19050" r="24765" b="25400"/>
                <wp:wrapNone/>
                <wp:docPr id="99" name="Рукописные данные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1468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99" o:spid="_x0000_s1026" type="#_x0000_t75" style="position:absolute;margin-left:52.8pt;margin-top:1.25pt;width:12.5pt;height:13.8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">
                <v:imagedata r:id="rId58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504750</wp:posOffset>
                </wp:positionH>
                <wp:positionV relativeFrom="paragraph">
                  <wp:posOffset>22435</wp:posOffset>
                </wp:positionV>
                <wp:extent cx="133920" cy="148680"/>
                <wp:effectExtent l="19050" t="19050" r="19050" b="22860"/>
                <wp:wrapNone/>
                <wp:docPr id="98" name="Рукописные данные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339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98" o:spid="_x0000_s1026" type="#_x0000_t75" style="position:absolute;margin-left:39.2pt;margin-top:1.4pt;width:11.7pt;height:12.6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">
                <v:imagedata r:id="rId60" o:title=""/>
              </v:shape>
            </w:pict>
          </mc:Fallback>
        </mc:AlternateContent>
      </w:r>
    </w:p>
    <w:p w:rsidR="003B0729" w:rsidRDefault="008C4C6E" w:rsidP="00827182">
      <w:pPr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Якщо один рядок є лінійною комбінацією інших, то вважається, що він лінійно виражається через ці рядки. Рядки однакової довжини називаються </w:t>
      </w:r>
      <w:r w:rsidRPr="008C4C6E">
        <w:rPr>
          <w:b/>
          <w:sz w:val="28"/>
          <w:szCs w:val="28"/>
          <w:lang w:val="uk-UA"/>
        </w:rPr>
        <w:t>лінійно незалежними</w:t>
      </w:r>
      <w:r>
        <w:rPr>
          <w:sz w:val="28"/>
          <w:szCs w:val="28"/>
          <w:lang w:val="uk-UA"/>
        </w:rPr>
        <w:t>, якщо жоден з них не може бути поданим лінійною комбінацією інших. В іншому випадку ряд</w:t>
      </w:r>
      <w:r w:rsidR="00F64648">
        <w:rPr>
          <w:sz w:val="28"/>
          <w:szCs w:val="28"/>
          <w:lang w:val="uk-UA"/>
        </w:rPr>
        <w:t>ки (стовп</w:t>
      </w:r>
      <w:r>
        <w:rPr>
          <w:sz w:val="28"/>
          <w:szCs w:val="28"/>
          <w:lang w:val="uk-UA"/>
        </w:rPr>
        <w:t xml:space="preserve">ці) </w:t>
      </w:r>
      <w:r w:rsidR="007F2E81">
        <w:rPr>
          <w:sz w:val="28"/>
          <w:szCs w:val="28"/>
          <w:lang w:val="uk-UA"/>
        </w:rPr>
        <w:t>називаються лінійно залежними.</w:t>
      </w:r>
    </w:p>
    <w:p w:rsidR="00823AE6" w:rsidRDefault="00867902" w:rsidP="003B0729">
      <w:pPr>
        <w:ind w:left="720"/>
        <w:jc w:val="both"/>
        <w:rPr>
          <w:b/>
          <w:sz w:val="28"/>
          <w:szCs w:val="28"/>
          <w:lang w:val="uk-UA"/>
        </w:rPr>
      </w:pPr>
      <w:r w:rsidRPr="00A247B6">
        <w:rPr>
          <w:b/>
          <w:sz w:val="28"/>
          <w:szCs w:val="28"/>
          <w:lang w:val="uk-UA"/>
        </w:rPr>
        <w:lastRenderedPageBreak/>
        <w:t>Вправа</w:t>
      </w:r>
      <w:r w:rsidR="00823AE6">
        <w:rPr>
          <w:b/>
          <w:sz w:val="28"/>
          <w:szCs w:val="28"/>
          <w:lang w:val="uk-UA"/>
        </w:rPr>
        <w:t xml:space="preserve"> 1.2</w:t>
      </w:r>
    </w:p>
    <w:p w:rsidR="001904DA" w:rsidRDefault="00867902" w:rsidP="003B0729">
      <w:pPr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3B0729">
        <w:rPr>
          <w:sz w:val="28"/>
          <w:szCs w:val="28"/>
          <w:lang w:val="uk-UA"/>
        </w:rPr>
        <w:t>П</w:t>
      </w:r>
      <w:r w:rsidR="00A247B6">
        <w:rPr>
          <w:sz w:val="28"/>
          <w:szCs w:val="28"/>
          <w:lang w:val="uk-UA"/>
        </w:rPr>
        <w:t xml:space="preserve">ривести матрицю С до </w:t>
      </w:r>
      <w:r w:rsidR="003B0729">
        <w:rPr>
          <w:sz w:val="28"/>
          <w:szCs w:val="28"/>
          <w:lang w:val="uk-UA"/>
        </w:rPr>
        <w:t xml:space="preserve">верхнього </w:t>
      </w:r>
      <w:r w:rsidR="00A247B6">
        <w:rPr>
          <w:sz w:val="28"/>
          <w:szCs w:val="28"/>
          <w:lang w:val="uk-UA"/>
        </w:rPr>
        <w:t>трикутного виду за доп</w:t>
      </w:r>
      <w:r w:rsidR="00CC6F2A">
        <w:rPr>
          <w:sz w:val="28"/>
          <w:szCs w:val="28"/>
          <w:lang w:val="uk-UA"/>
        </w:rPr>
        <w:t>омогою елементарних перетворень рядків матриці.</w:t>
      </w:r>
    </w:p>
    <w:p w:rsidR="00823AE6" w:rsidRDefault="009234F7" w:rsidP="001904DA">
      <w:pPr>
        <w:numPr>
          <w:ilvl w:val="0"/>
          <w:numId w:val="2"/>
        </w:numPr>
        <w:jc w:val="both"/>
        <w:rPr>
          <w:sz w:val="28"/>
          <w:szCs w:val="28"/>
          <w:lang w:val="uk-UA"/>
        </w:rPr>
      </w:pPr>
      <w:r w:rsidRPr="0050313B">
        <w:rPr>
          <w:b/>
          <w:sz w:val="28"/>
          <w:szCs w:val="28"/>
          <w:lang w:val="uk-UA"/>
        </w:rPr>
        <w:t>Транспонування матриць</w:t>
      </w:r>
      <w:r w:rsidR="007F2E81">
        <w:rPr>
          <w:sz w:val="28"/>
          <w:szCs w:val="28"/>
          <w:lang w:val="uk-UA"/>
        </w:rPr>
        <w:t>:</w:t>
      </w:r>
      <w:r w:rsidR="00A247B6">
        <w:rPr>
          <w:sz w:val="28"/>
          <w:szCs w:val="28"/>
          <w:lang w:val="uk-UA"/>
        </w:rPr>
        <w:t xml:space="preserve"> </w:t>
      </w:r>
      <w:r w:rsidR="007F2E81">
        <w:rPr>
          <w:sz w:val="28"/>
          <w:szCs w:val="28"/>
          <w:lang w:val="uk-UA"/>
        </w:rPr>
        <w:t>заміна рядків стовпцями зі зберіганням їх номерів. Транспонована матриця позначається</w:t>
      </w:r>
      <w:r w:rsidR="007F2E81" w:rsidRPr="007F2E81">
        <w:rPr>
          <w:i/>
          <w:sz w:val="28"/>
          <w:szCs w:val="28"/>
          <w:lang w:val="uk-UA"/>
        </w:rPr>
        <w:t xml:space="preserve"> А</w:t>
      </w:r>
      <w:r w:rsidR="007F2E81" w:rsidRPr="007F2E81">
        <w:rPr>
          <w:i/>
          <w:sz w:val="28"/>
          <w:szCs w:val="28"/>
          <w:vertAlign w:val="superscript"/>
          <w:lang w:val="uk-UA"/>
        </w:rPr>
        <w:t>Т</w:t>
      </w:r>
      <w:r w:rsidR="007F2E81">
        <w:rPr>
          <w:i/>
          <w:sz w:val="28"/>
          <w:szCs w:val="28"/>
          <w:vertAlign w:val="superscript"/>
          <w:lang w:val="uk-UA"/>
        </w:rPr>
        <w:t xml:space="preserve"> </w:t>
      </w:r>
      <w:r w:rsidR="007F2E81">
        <w:rPr>
          <w:sz w:val="28"/>
          <w:szCs w:val="28"/>
          <w:lang w:val="uk-UA"/>
        </w:rPr>
        <w:t>.</w:t>
      </w:r>
    </w:p>
    <w:p w:rsidR="009234F7" w:rsidRDefault="00A247B6" w:rsidP="00823AE6">
      <w:pPr>
        <w:ind w:left="720"/>
        <w:jc w:val="both"/>
        <w:rPr>
          <w:sz w:val="28"/>
          <w:szCs w:val="28"/>
          <w:lang w:val="uk-UA"/>
        </w:rPr>
      </w:pPr>
      <w:r w:rsidRPr="00A247B6">
        <w:rPr>
          <w:b/>
          <w:sz w:val="28"/>
          <w:szCs w:val="28"/>
          <w:lang w:val="uk-UA"/>
        </w:rPr>
        <w:t>Вправа</w:t>
      </w:r>
      <w:r w:rsidR="00823AE6">
        <w:rPr>
          <w:b/>
          <w:sz w:val="28"/>
          <w:szCs w:val="28"/>
          <w:lang w:val="uk-UA"/>
        </w:rPr>
        <w:t xml:space="preserve"> </w:t>
      </w:r>
      <w:r w:rsidR="00823AE6" w:rsidRPr="00823AE6">
        <w:rPr>
          <w:b/>
          <w:sz w:val="28"/>
          <w:szCs w:val="28"/>
          <w:lang w:val="uk-UA"/>
        </w:rPr>
        <w:t>1.3</w:t>
      </w:r>
      <w:r w:rsidR="00823AE6">
        <w:rPr>
          <w:sz w:val="28"/>
          <w:szCs w:val="28"/>
          <w:lang w:val="uk-UA"/>
        </w:rPr>
        <w:t xml:space="preserve"> Транспонувати матриці у вправі 1.</w:t>
      </w:r>
    </w:p>
    <w:p w:rsidR="007B0C74" w:rsidRDefault="00FC0955" w:rsidP="001904DA">
      <w:pPr>
        <w:numPr>
          <w:ilvl w:val="0"/>
          <w:numId w:val="2"/>
        </w:numPr>
        <w:jc w:val="both"/>
        <w:rPr>
          <w:sz w:val="28"/>
          <w:szCs w:val="28"/>
          <w:lang w:val="uk-UA"/>
        </w:rPr>
      </w:pPr>
      <w:r w:rsidRPr="00C25653">
        <w:rPr>
          <w:b/>
          <w:sz w:val="28"/>
          <w:szCs w:val="28"/>
          <w:lang w:val="uk-UA"/>
        </w:rPr>
        <w:t>Алгебраїчні операції над матрицями</w:t>
      </w:r>
      <w:r>
        <w:rPr>
          <w:sz w:val="28"/>
          <w:szCs w:val="28"/>
          <w:lang w:val="uk-UA"/>
        </w:rPr>
        <w:t xml:space="preserve"> </w:t>
      </w:r>
      <w:r w:rsidR="00030D0E">
        <w:rPr>
          <w:sz w:val="28"/>
          <w:szCs w:val="28"/>
          <w:lang w:val="uk-UA"/>
        </w:rPr>
        <w:t xml:space="preserve">(додавання матриць, множення матриці на число, множення матриць) </w:t>
      </w:r>
      <w:r>
        <w:rPr>
          <w:sz w:val="28"/>
          <w:szCs w:val="28"/>
          <w:lang w:val="uk-UA"/>
        </w:rPr>
        <w:t xml:space="preserve">та їх властивості. </w:t>
      </w:r>
    </w:p>
    <w:p w:rsidR="00FC0955" w:rsidRDefault="002E1DB2" w:rsidP="007B0C74">
      <w:pPr>
        <w:ind w:left="720"/>
        <w:jc w:val="both"/>
        <w:rPr>
          <w:sz w:val="28"/>
          <w:szCs w:val="28"/>
          <w:lang w:val="uk-UA"/>
        </w:rPr>
      </w:pPr>
      <w:r w:rsidRPr="007B0C74">
        <w:rPr>
          <w:i/>
          <w:sz w:val="28"/>
          <w:szCs w:val="28"/>
          <w:lang w:val="uk-UA"/>
        </w:rPr>
        <w:t xml:space="preserve">Операції над матрицями визначаються операціями з їх елементами. </w:t>
      </w:r>
      <w:r w:rsidR="00FC0955">
        <w:rPr>
          <w:sz w:val="28"/>
          <w:szCs w:val="28"/>
          <w:lang w:val="uk-UA"/>
        </w:rPr>
        <w:t>Кожну операцію аналізуємо:</w:t>
      </w:r>
      <w:r w:rsidR="001904DA">
        <w:rPr>
          <w:sz w:val="28"/>
          <w:szCs w:val="28"/>
          <w:lang w:val="uk-UA"/>
        </w:rPr>
        <w:t xml:space="preserve"> </w:t>
      </w:r>
      <w:r w:rsidR="00FC0955">
        <w:rPr>
          <w:sz w:val="28"/>
          <w:szCs w:val="28"/>
          <w:lang w:val="uk-UA"/>
        </w:rPr>
        <w:t>як виконуєм</w:t>
      </w:r>
      <w:r w:rsidR="00F63024">
        <w:rPr>
          <w:sz w:val="28"/>
          <w:szCs w:val="28"/>
          <w:lang w:val="uk-UA"/>
        </w:rPr>
        <w:t>о операцію? чи завжди можливо? щ</w:t>
      </w:r>
      <w:r w:rsidR="00FC0955">
        <w:rPr>
          <w:sz w:val="28"/>
          <w:szCs w:val="28"/>
          <w:lang w:val="uk-UA"/>
        </w:rPr>
        <w:t>о отримуємо в результаті? З’ясовуємо властивості операцій.</w:t>
      </w:r>
      <w:r w:rsidR="001904DA">
        <w:rPr>
          <w:sz w:val="28"/>
          <w:szCs w:val="28"/>
          <w:lang w:val="uk-UA"/>
        </w:rPr>
        <w:t xml:space="preserve"> </w:t>
      </w:r>
    </w:p>
    <w:p w:rsidR="007B0C74" w:rsidRDefault="007B0C74" w:rsidP="007B0C74">
      <w:pPr>
        <w:ind w:left="720"/>
        <w:jc w:val="both"/>
        <w:rPr>
          <w:sz w:val="28"/>
          <w:szCs w:val="28"/>
          <w:lang w:val="uk-UA"/>
        </w:rPr>
      </w:pPr>
    </w:p>
    <w:p w:rsidR="006A60D3" w:rsidRDefault="000C0327" w:rsidP="000C0327">
      <w:pPr>
        <w:ind w:left="720"/>
        <w:jc w:val="both"/>
        <w:rPr>
          <w:sz w:val="28"/>
          <w:szCs w:val="28"/>
          <w:lang w:val="uk-UA"/>
        </w:rPr>
      </w:pPr>
      <w:r w:rsidRPr="000C0327">
        <w:rPr>
          <w:b/>
          <w:sz w:val="28"/>
          <w:szCs w:val="28"/>
          <w:lang w:val="uk-UA"/>
        </w:rPr>
        <w:t>Додавання.</w:t>
      </w:r>
      <w:r>
        <w:rPr>
          <w:b/>
          <w:sz w:val="28"/>
          <w:szCs w:val="28"/>
          <w:lang w:val="uk-UA"/>
        </w:rPr>
        <w:t xml:space="preserve"> </w:t>
      </w:r>
      <w:r w:rsidR="00584700">
        <w:rPr>
          <w:sz w:val="28"/>
          <w:szCs w:val="28"/>
          <w:lang w:val="uk-UA"/>
        </w:rPr>
        <w:t xml:space="preserve">Нульова матриця – нейтральний елемент додавання. </w:t>
      </w:r>
    </w:p>
    <w:p w:rsidR="006A60D3" w:rsidRDefault="006A60D3" w:rsidP="000C0327">
      <w:pPr>
        <w:ind w:left="720"/>
        <w:jc w:val="both"/>
        <w:rPr>
          <w:b/>
          <w:sz w:val="28"/>
          <w:szCs w:val="28"/>
          <w:lang w:val="uk-UA"/>
        </w:rPr>
      </w:pPr>
      <w:r w:rsidRPr="006A60D3">
        <w:rPr>
          <w:b/>
          <w:position w:val="-56"/>
          <w:sz w:val="28"/>
          <w:szCs w:val="28"/>
          <w:lang w:val="uk-UA"/>
        </w:rPr>
        <w:object w:dxaOrig="1860" w:dyaOrig="1260">
          <v:shape id="_x0000_i1045" type="#_x0000_t75" style="width:93pt;height:63pt" o:ole="">
            <v:imagedata r:id="rId61" o:title=""/>
          </v:shape>
          <o:OLEObject Type="Embed" ProgID="Equation.DSMT4" ShapeID="_x0000_i1045" DrawAspect="Content" ObjectID="_1724332423" r:id="rId62"/>
        </w:object>
      </w:r>
      <w:r>
        <w:rPr>
          <w:b/>
          <w:sz w:val="28"/>
          <w:szCs w:val="28"/>
          <w:lang w:val="uk-UA"/>
        </w:rPr>
        <w:t xml:space="preserve"> </w:t>
      </w:r>
    </w:p>
    <w:p w:rsidR="000C0327" w:rsidRDefault="00584700" w:rsidP="000C0327">
      <w:pPr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Матриці додаються </w:t>
      </w:r>
      <w:proofErr w:type="spellStart"/>
      <w:r>
        <w:rPr>
          <w:sz w:val="28"/>
          <w:szCs w:val="28"/>
          <w:lang w:val="uk-UA"/>
        </w:rPr>
        <w:t>поелементно</w:t>
      </w:r>
      <w:proofErr w:type="spellEnd"/>
      <w:r>
        <w:rPr>
          <w:sz w:val="28"/>
          <w:szCs w:val="28"/>
          <w:lang w:val="uk-UA"/>
        </w:rPr>
        <w:t>.</w:t>
      </w:r>
      <w:r w:rsidR="006A60D3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</w:t>
      </w:r>
      <w:r w:rsidR="002E1DB2">
        <w:rPr>
          <w:sz w:val="28"/>
          <w:szCs w:val="28"/>
          <w:lang w:val="uk-UA"/>
        </w:rPr>
        <w:t xml:space="preserve">Якщо </w:t>
      </w:r>
      <w:r w:rsidR="002E1DB2" w:rsidRPr="002E1DB2">
        <w:rPr>
          <w:position w:val="-6"/>
          <w:sz w:val="28"/>
          <w:szCs w:val="28"/>
          <w:lang w:val="uk-UA"/>
        </w:rPr>
        <w:object w:dxaOrig="1180" w:dyaOrig="300">
          <v:shape id="_x0000_i1046" type="#_x0000_t75" style="width:59.25pt;height:15pt" o:ole="">
            <v:imagedata r:id="rId63" o:title=""/>
          </v:shape>
          <o:OLEObject Type="Embed" ProgID="Equation.DSMT4" ShapeID="_x0000_i1046" DrawAspect="Content" ObjectID="_1724332424" r:id="rId64"/>
        </w:object>
      </w:r>
      <w:r w:rsidR="002E1DB2">
        <w:rPr>
          <w:sz w:val="28"/>
          <w:szCs w:val="28"/>
          <w:lang w:val="uk-UA"/>
        </w:rPr>
        <w:t>, то елемент суми</w:t>
      </w:r>
      <w:r w:rsidR="002E1DB2" w:rsidRPr="002E1DB2">
        <w:rPr>
          <w:position w:val="-16"/>
          <w:sz w:val="28"/>
          <w:szCs w:val="28"/>
          <w:lang w:val="uk-UA"/>
        </w:rPr>
        <w:object w:dxaOrig="1320" w:dyaOrig="420">
          <v:shape id="_x0000_i1047" type="#_x0000_t75" style="width:66pt;height:21pt" o:ole="">
            <v:imagedata r:id="rId65" o:title=""/>
          </v:shape>
          <o:OLEObject Type="Embed" ProgID="Equation.DSMT4" ShapeID="_x0000_i1047" DrawAspect="Content" ObjectID="_1724332425" r:id="rId66"/>
        </w:object>
      </w:r>
      <w:r w:rsidR="002E1DB2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Операція можлива для матриць одного розміру. В результаті отримаємо матрицю того ж розміру.</w:t>
      </w:r>
    </w:p>
    <w:p w:rsidR="009F070F" w:rsidRDefault="009F070F" w:rsidP="000C0327">
      <w:pPr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Які матриці з </w:t>
      </w:r>
      <w:r w:rsidRPr="009F070F">
        <w:rPr>
          <w:b/>
          <w:sz w:val="28"/>
          <w:szCs w:val="28"/>
          <w:lang w:val="uk-UA"/>
        </w:rPr>
        <w:t xml:space="preserve">Вправи1 </w:t>
      </w:r>
      <w:r w:rsidRPr="009F070F">
        <w:rPr>
          <w:sz w:val="28"/>
          <w:szCs w:val="28"/>
          <w:lang w:val="uk-UA"/>
        </w:rPr>
        <w:t>можна додати</w:t>
      </w:r>
      <w:r>
        <w:rPr>
          <w:sz w:val="28"/>
          <w:szCs w:val="28"/>
          <w:lang w:val="uk-UA"/>
        </w:rPr>
        <w:t>? Виконайте додавання.</w:t>
      </w:r>
    </w:p>
    <w:p w:rsidR="007B0C74" w:rsidRPr="000C0327" w:rsidRDefault="007B0C74" w:rsidP="000C0327">
      <w:pPr>
        <w:ind w:left="720"/>
        <w:jc w:val="both"/>
        <w:rPr>
          <w:sz w:val="28"/>
          <w:szCs w:val="28"/>
          <w:lang w:val="uk-UA"/>
        </w:rPr>
      </w:pPr>
    </w:p>
    <w:p w:rsidR="000C0327" w:rsidRPr="00C25653" w:rsidRDefault="000C0327" w:rsidP="000C0327">
      <w:pPr>
        <w:ind w:left="720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Множення на число.</w:t>
      </w:r>
      <w:r w:rsidR="00D070D2">
        <w:rPr>
          <w:b/>
          <w:sz w:val="28"/>
          <w:szCs w:val="28"/>
          <w:lang w:val="uk-UA"/>
        </w:rPr>
        <w:t xml:space="preserve"> </w:t>
      </w:r>
      <w:r w:rsidR="00C25653" w:rsidRPr="00C25653">
        <w:rPr>
          <w:sz w:val="28"/>
          <w:szCs w:val="28"/>
          <w:lang w:val="uk-UA"/>
        </w:rPr>
        <w:t>Число множиться на кожний елемент матриці.</w:t>
      </w:r>
      <w:r w:rsidR="007B0C74">
        <w:rPr>
          <w:sz w:val="28"/>
          <w:szCs w:val="28"/>
          <w:lang w:val="uk-UA"/>
        </w:rPr>
        <w:t xml:space="preserve"> </w:t>
      </w:r>
    </w:p>
    <w:p w:rsidR="00C13C37" w:rsidRDefault="000C0327" w:rsidP="000C0327">
      <w:pPr>
        <w:ind w:left="720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Множення матриць. </w:t>
      </w:r>
      <w:r w:rsidR="00C13C37">
        <w:rPr>
          <w:b/>
          <w:sz w:val="28"/>
          <w:szCs w:val="28"/>
          <w:lang w:val="uk-UA"/>
        </w:rPr>
        <w:t xml:space="preserve">Узгоджені матриці. </w:t>
      </w:r>
    </w:p>
    <w:p w:rsidR="002D56AC" w:rsidRDefault="007B0C74" w:rsidP="000C0327">
      <w:pPr>
        <w:ind w:left="720"/>
        <w:jc w:val="both"/>
        <w:rPr>
          <w:sz w:val="28"/>
          <w:szCs w:val="28"/>
          <w:lang w:val="uk-UA"/>
        </w:rPr>
      </w:pPr>
      <w:r w:rsidRPr="007B0C74">
        <w:rPr>
          <w:sz w:val="28"/>
          <w:szCs w:val="28"/>
          <w:lang w:val="uk-UA"/>
        </w:rPr>
        <w:t>Якщо</w:t>
      </w:r>
      <w:r>
        <w:rPr>
          <w:b/>
          <w:sz w:val="28"/>
          <w:szCs w:val="28"/>
          <w:lang w:val="uk-UA"/>
        </w:rPr>
        <w:t xml:space="preserve"> </w:t>
      </w:r>
      <w:r w:rsidRPr="002E1DB2">
        <w:rPr>
          <w:position w:val="-6"/>
          <w:sz w:val="28"/>
          <w:szCs w:val="28"/>
          <w:lang w:val="uk-UA"/>
        </w:rPr>
        <w:object w:dxaOrig="1060" w:dyaOrig="300">
          <v:shape id="_x0000_i1048" type="#_x0000_t75" style="width:53.25pt;height:15pt" o:ole="">
            <v:imagedata r:id="rId67" o:title=""/>
          </v:shape>
          <o:OLEObject Type="Embed" ProgID="Equation.DSMT4" ShapeID="_x0000_i1048" DrawAspect="Content" ObjectID="_1724332426" r:id="rId68"/>
        </w:object>
      </w:r>
      <w:r>
        <w:rPr>
          <w:sz w:val="28"/>
          <w:szCs w:val="28"/>
          <w:lang w:val="uk-UA"/>
        </w:rPr>
        <w:t xml:space="preserve">, то елемент добутку </w:t>
      </w:r>
      <w:r w:rsidRPr="007B0C74">
        <w:rPr>
          <w:position w:val="-32"/>
          <w:sz w:val="28"/>
          <w:szCs w:val="28"/>
          <w:lang w:val="uk-UA"/>
        </w:rPr>
        <w:object w:dxaOrig="1620" w:dyaOrig="780">
          <v:shape id="_x0000_i1049" type="#_x0000_t75" style="width:81pt;height:39pt" o:ole="">
            <v:imagedata r:id="rId69" o:title=""/>
          </v:shape>
          <o:OLEObject Type="Embed" ProgID="Equation.DSMT4" ShapeID="_x0000_i1049" DrawAspect="Content" ObjectID="_1724332427" r:id="rId70"/>
        </w:object>
      </w:r>
      <w:r>
        <w:rPr>
          <w:sz w:val="28"/>
          <w:szCs w:val="28"/>
          <w:lang w:val="uk-UA"/>
        </w:rPr>
        <w:t xml:space="preserve">. Множення матриць можливо </w:t>
      </w:r>
      <w:r w:rsidR="00C13C37">
        <w:rPr>
          <w:sz w:val="28"/>
          <w:szCs w:val="28"/>
          <w:lang w:val="uk-UA"/>
        </w:rPr>
        <w:t xml:space="preserve">тільки, якщо кількість стовпців першої матриці дорівнює кількості рядків другої. Такі матриці називаються узгодженими. </w:t>
      </w:r>
    </w:p>
    <w:p w:rsidR="00C13C37" w:rsidRDefault="00C13C37" w:rsidP="000C0327">
      <w:pPr>
        <w:ind w:left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Які матриці з </w:t>
      </w:r>
      <w:r w:rsidRPr="00C13C37">
        <w:rPr>
          <w:b/>
          <w:sz w:val="28"/>
          <w:szCs w:val="28"/>
          <w:lang w:val="uk-UA"/>
        </w:rPr>
        <w:t>Вправи1</w:t>
      </w:r>
      <w:r>
        <w:rPr>
          <w:b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можна перемножити? </w:t>
      </w:r>
    </w:p>
    <w:p w:rsidR="00DD33A3" w:rsidRDefault="00D92D32" w:rsidP="000C0327">
      <w:pPr>
        <w:ind w:left="720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79470</wp:posOffset>
                </wp:positionH>
                <wp:positionV relativeFrom="paragraph">
                  <wp:posOffset>974950</wp:posOffset>
                </wp:positionV>
                <wp:extent cx="88560" cy="207720"/>
                <wp:effectExtent l="19050" t="19050" r="26035" b="20955"/>
                <wp:wrapNone/>
                <wp:docPr id="2" name="Рукописные данные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8856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" o:spid="_x0000_s1026" type="#_x0000_t75" style="position:absolute;margin-left:242.05pt;margin-top:76.3pt;width:7.8pt;height:17.2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">
                <v:imagedata r:id="rId72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770230</wp:posOffset>
                </wp:positionH>
                <wp:positionV relativeFrom="paragraph">
                  <wp:posOffset>1005550</wp:posOffset>
                </wp:positionV>
                <wp:extent cx="86400" cy="196560"/>
                <wp:effectExtent l="19050" t="19050" r="27940" b="32385"/>
                <wp:wrapNone/>
                <wp:docPr id="1" name="Рукописные данные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8640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" o:spid="_x0000_s1026" type="#_x0000_t75" style="position:absolute;margin-left:217.75pt;margin-top:78.75pt;width:7.65pt;height:16.4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">
                <v:imagedata r:id="rId74" o:title=""/>
              </v:shape>
            </w:pict>
          </mc:Fallback>
        </mc:AlternateContent>
      </w:r>
      <w:r w:rsidR="00DD33A3">
        <w:rPr>
          <w:sz w:val="28"/>
          <w:szCs w:val="28"/>
          <w:lang w:val="uk-UA"/>
        </w:rPr>
        <w:t xml:space="preserve">Розглянемо, наприклад  </w:t>
      </w:r>
      <w:r w:rsidR="00DD33A3" w:rsidRPr="00B423D3">
        <w:rPr>
          <w:position w:val="-64"/>
          <w:sz w:val="28"/>
          <w:szCs w:val="28"/>
          <w:lang w:val="uk-UA"/>
        </w:rPr>
        <w:object w:dxaOrig="1719" w:dyaOrig="1440">
          <v:shape id="_x0000_i1050" type="#_x0000_t75" style="width:86.25pt;height:1in" o:ole="">
            <v:imagedata r:id="rId16" o:title=""/>
          </v:shape>
          <o:OLEObject Type="Embed" ProgID="Equation.DSMT4" ShapeID="_x0000_i1050" DrawAspect="Content" ObjectID="_1724332428" r:id="rId75"/>
        </w:object>
      </w:r>
      <w:r w:rsidR="00DD33A3">
        <w:rPr>
          <w:sz w:val="28"/>
          <w:szCs w:val="28"/>
          <w:lang w:val="uk-UA"/>
        </w:rPr>
        <w:t xml:space="preserve">і </w:t>
      </w:r>
      <w:r w:rsidR="00DD33A3" w:rsidRPr="00B423D3">
        <w:rPr>
          <w:position w:val="-40"/>
          <w:sz w:val="28"/>
          <w:szCs w:val="28"/>
          <w:lang w:val="uk-UA"/>
        </w:rPr>
        <w:object w:dxaOrig="2240" w:dyaOrig="960">
          <v:shape id="_x0000_i1051" type="#_x0000_t75" style="width:111.75pt;height:48pt" o:ole="">
            <v:imagedata r:id="rId18" o:title=""/>
          </v:shape>
          <o:OLEObject Type="Embed" ProgID="Equation.DSMT4" ShapeID="_x0000_i1051" DrawAspect="Content" ObjectID="_1724332429" r:id="rId76"/>
        </w:object>
      </w:r>
      <w:r w:rsidR="00DD33A3">
        <w:rPr>
          <w:sz w:val="28"/>
          <w:szCs w:val="28"/>
          <w:lang w:val="uk-UA"/>
        </w:rPr>
        <w:t xml:space="preserve">. Ми вже встановили їх розмірності: </w:t>
      </w:r>
      <w:r w:rsidR="00DD33A3" w:rsidRPr="00DD33A3">
        <w:rPr>
          <w:position w:val="-12"/>
          <w:sz w:val="28"/>
          <w:szCs w:val="28"/>
          <w:lang w:val="uk-UA"/>
        </w:rPr>
        <w:object w:dxaOrig="1160" w:dyaOrig="380">
          <v:shape id="_x0000_i1052" type="#_x0000_t75" style="width:57.75pt;height:18.75pt" o:ole="">
            <v:imagedata r:id="rId77" o:title=""/>
          </v:shape>
          <o:OLEObject Type="Embed" ProgID="Equation.DSMT4" ShapeID="_x0000_i1052" DrawAspect="Content" ObjectID="_1724332430" r:id="rId78"/>
        </w:object>
      </w:r>
      <w:r w:rsidR="00DD33A3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=</w:t>
      </w:r>
      <w:r w:rsidRPr="00D92D32">
        <w:rPr>
          <w:position w:val="-12"/>
          <w:sz w:val="28"/>
          <w:szCs w:val="28"/>
          <w:lang w:val="uk-UA"/>
        </w:rPr>
        <w:object w:dxaOrig="520" w:dyaOrig="380">
          <v:shape id="_x0000_i1053" type="#_x0000_t75" style="width:26.25pt;height:18.75pt" o:ole="">
            <v:imagedata r:id="rId79" o:title=""/>
          </v:shape>
          <o:OLEObject Type="Embed" ProgID="Equation.DSMT4" ShapeID="_x0000_i1053" DrawAspect="Content" ObjectID="_1724332431" r:id="rId80"/>
        </w:object>
      </w:r>
      <w:r>
        <w:rPr>
          <w:sz w:val="28"/>
          <w:szCs w:val="28"/>
          <w:lang w:val="uk-UA"/>
        </w:rPr>
        <w:t xml:space="preserve"> </w:t>
      </w:r>
    </w:p>
    <w:p w:rsidR="00D92D32" w:rsidRDefault="00D92D32" w:rsidP="000C0327">
      <w:pPr>
        <w:ind w:left="720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966070</wp:posOffset>
                </wp:positionH>
                <wp:positionV relativeFrom="paragraph">
                  <wp:posOffset>27775</wp:posOffset>
                </wp:positionV>
                <wp:extent cx="128880" cy="131760"/>
                <wp:effectExtent l="19050" t="19050" r="24130" b="20955"/>
                <wp:wrapNone/>
                <wp:docPr id="4" name="Рукописные данные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1288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4" o:spid="_x0000_s1026" type="#_x0000_t75" style="position:absolute;margin-left:233.15pt;margin-top:1.95pt;width:10.9pt;height:11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">
                <v:imagedata r:id="rId82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824590</wp:posOffset>
                </wp:positionH>
                <wp:positionV relativeFrom="paragraph">
                  <wp:posOffset>31375</wp:posOffset>
                </wp:positionV>
                <wp:extent cx="115200" cy="120600"/>
                <wp:effectExtent l="19050" t="19050" r="18415" b="32385"/>
                <wp:wrapNone/>
                <wp:docPr id="3" name="Рукописные данные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152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" o:spid="_x0000_s1026" type="#_x0000_t75" style="position:absolute;margin-left:222.1pt;margin-top:2.15pt;width:9.75pt;height:10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">
                <v:imagedata r:id="rId84" o:title=""/>
              </v:shape>
            </w:pict>
          </mc:Fallback>
        </mc:AlternateContent>
      </w:r>
    </w:p>
    <w:p w:rsidR="00D92D32" w:rsidRDefault="00D92D32" w:rsidP="000C0327">
      <w:pPr>
        <w:ind w:left="720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422190</wp:posOffset>
                </wp:positionH>
                <wp:positionV relativeFrom="paragraph">
                  <wp:posOffset>28145</wp:posOffset>
                </wp:positionV>
                <wp:extent cx="9720" cy="30600"/>
                <wp:effectExtent l="19050" t="19050" r="28575" b="26670"/>
                <wp:wrapNone/>
                <wp:docPr id="11" name="Рукописные данные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97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1" o:spid="_x0000_s1026" type="#_x0000_t75" style="position:absolute;margin-left:269pt;margin-top:1.95pt;width:1.6pt;height:3.0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">
                <v:imagedata r:id="rId86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329670</wp:posOffset>
                </wp:positionH>
                <wp:positionV relativeFrom="paragraph">
                  <wp:posOffset>90065</wp:posOffset>
                </wp:positionV>
                <wp:extent cx="142920" cy="121680"/>
                <wp:effectExtent l="19050" t="19050" r="28575" b="31115"/>
                <wp:wrapNone/>
                <wp:docPr id="10" name="Рукописные данные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429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" o:spid="_x0000_s1026" type="#_x0000_t75" style="position:absolute;margin-left:261.8pt;margin-top:6.75pt;width:12pt;height:10.3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">
                <v:imagedata r:id="rId88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121590</wp:posOffset>
                </wp:positionH>
                <wp:positionV relativeFrom="paragraph">
                  <wp:posOffset>101945</wp:posOffset>
                </wp:positionV>
                <wp:extent cx="175680" cy="99000"/>
                <wp:effectExtent l="19050" t="19050" r="34290" b="15875"/>
                <wp:wrapNone/>
                <wp:docPr id="9" name="Рукописные данные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1756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9" o:spid="_x0000_s1026" type="#_x0000_t75" style="position:absolute;margin-left:245.55pt;margin-top:7.6pt;width:14.35pt;height:8.7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">
                <v:imagedata r:id="rId90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056070</wp:posOffset>
                </wp:positionH>
                <wp:positionV relativeFrom="paragraph">
                  <wp:posOffset>100865</wp:posOffset>
                </wp:positionV>
                <wp:extent cx="57960" cy="130320"/>
                <wp:effectExtent l="19050" t="19050" r="18415" b="22225"/>
                <wp:wrapNone/>
                <wp:docPr id="8" name="Рукописные данные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579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8" o:spid="_x0000_s1026" type="#_x0000_t75" style="position:absolute;margin-left:240.4pt;margin-top:7.55pt;width:5.2pt;height:11.0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">
                <v:imagedata r:id="rId92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777070</wp:posOffset>
                </wp:positionH>
                <wp:positionV relativeFrom="paragraph">
                  <wp:posOffset>86105</wp:posOffset>
                </wp:positionV>
                <wp:extent cx="131040" cy="116280"/>
                <wp:effectExtent l="19050" t="19050" r="21590" b="17145"/>
                <wp:wrapNone/>
                <wp:docPr id="6" name="Рукописные данные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310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" o:spid="_x0000_s1026" type="#_x0000_t75" style="position:absolute;margin-left:218.35pt;margin-top:6.45pt;width:11pt;height:9.9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">
                <v:imagedata r:id="rId94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612550</wp:posOffset>
                </wp:positionH>
                <wp:positionV relativeFrom="paragraph">
                  <wp:posOffset>63785</wp:posOffset>
                </wp:positionV>
                <wp:extent cx="149040" cy="259920"/>
                <wp:effectExtent l="19050" t="19050" r="22860" b="26035"/>
                <wp:wrapNone/>
                <wp:docPr id="5" name="Рукописные данные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4904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" o:spid="_x0000_s1026" type="#_x0000_t75" style="position:absolute;margin-left:205.3pt;margin-top:4.65pt;width:12.6pt;height:21.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">
                <v:imagedata r:id="rId96" o:title=""/>
              </v:shape>
            </w:pict>
          </mc:Fallback>
        </mc:AlternateContent>
      </w:r>
    </w:p>
    <w:p w:rsidR="00D92D32" w:rsidRPr="00C13C37" w:rsidRDefault="00D92D32" w:rsidP="000C0327">
      <w:pPr>
        <w:ind w:left="720"/>
        <w:jc w:val="both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960310</wp:posOffset>
                </wp:positionH>
                <wp:positionV relativeFrom="paragraph">
                  <wp:posOffset>-124845</wp:posOffset>
                </wp:positionV>
                <wp:extent cx="65880" cy="290520"/>
                <wp:effectExtent l="19050" t="19050" r="29845" b="33655"/>
                <wp:wrapNone/>
                <wp:docPr id="7" name="Рукописные данные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6588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7" o:spid="_x0000_s1026" type="#_x0000_t75" style="position:absolute;margin-left:232.75pt;margin-top:-10.2pt;width:6pt;height:23.6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">
                <v:imagedata r:id="rId98" o:title=""/>
              </v:shape>
            </w:pict>
          </mc:Fallback>
        </mc:AlternateContent>
      </w:r>
    </w:p>
    <w:p w:rsidR="00D92D32" w:rsidRDefault="00D92D32" w:rsidP="00C13C37">
      <w:pPr>
        <w:ind w:left="720"/>
        <w:jc w:val="center"/>
        <w:rPr>
          <w:b/>
          <w:sz w:val="28"/>
          <w:szCs w:val="28"/>
          <w:lang w:val="uk-UA"/>
        </w:rPr>
      </w:pPr>
      <w:r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689150</wp:posOffset>
                </wp:positionH>
                <wp:positionV relativeFrom="paragraph">
                  <wp:posOffset>-23675</wp:posOffset>
                </wp:positionV>
                <wp:extent cx="801720" cy="345960"/>
                <wp:effectExtent l="38100" t="38100" r="36830" b="35560"/>
                <wp:wrapNone/>
                <wp:docPr id="15" name="Рукописные данные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801720" cy="34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5" o:spid="_x0000_s1026" type="#_x0000_t75" style="position:absolute;margin-left:132.6pt;margin-top:-2.4pt;width:64.35pt;height:28.6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">
                <v:imagedata r:id="rId100" o:title=""/>
              </v:shape>
            </w:pict>
          </mc:Fallback>
        </mc:AlternateContent>
      </w:r>
    </w:p>
    <w:p w:rsidR="00D92D32" w:rsidRDefault="00D92D32" w:rsidP="00D92D32">
      <w:pPr>
        <w:ind w:left="720"/>
        <w:rPr>
          <w:sz w:val="28"/>
          <w:szCs w:val="28"/>
          <w:lang w:val="uk-UA"/>
        </w:rPr>
      </w:pP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362710</wp:posOffset>
                </wp:positionH>
                <wp:positionV relativeFrom="paragraph">
                  <wp:posOffset>456575</wp:posOffset>
                </wp:positionV>
                <wp:extent cx="198360" cy="299160"/>
                <wp:effectExtent l="38100" t="38100" r="11430" b="43815"/>
                <wp:wrapNone/>
                <wp:docPr id="19" name="Рукописные данные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9836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9" o:spid="_x0000_s1026" type="#_x0000_t75" style="position:absolute;margin-left:185.55pt;margin-top:35.15pt;width:16.8pt;height:24.9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">
                <v:imagedata r:id="rId102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121150</wp:posOffset>
                </wp:positionH>
                <wp:positionV relativeFrom="paragraph">
                  <wp:posOffset>212135</wp:posOffset>
                </wp:positionV>
                <wp:extent cx="235440" cy="415080"/>
                <wp:effectExtent l="19050" t="19050" r="31750" b="23495"/>
                <wp:wrapNone/>
                <wp:docPr id="18" name="Рукописные данные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235440" cy="41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8" o:spid="_x0000_s1026" type="#_x0000_t75" style="position:absolute;margin-left:166.7pt;margin-top:16.4pt;width:19.5pt;height:33.6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">
                <v:imagedata r:id="rId104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897950</wp:posOffset>
                </wp:positionH>
                <wp:positionV relativeFrom="paragraph">
                  <wp:posOffset>-43105</wp:posOffset>
                </wp:positionV>
                <wp:extent cx="252720" cy="327960"/>
                <wp:effectExtent l="38100" t="19050" r="33655" b="34290"/>
                <wp:wrapNone/>
                <wp:docPr id="17" name="Рукописные данные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25272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7" o:spid="_x0000_s1026" type="#_x0000_t75" style="position:absolute;margin-left:148.95pt;margin-top:-3.85pt;width:21.1pt;height:26.8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">
                <v:imagedata r:id="rId106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286750</wp:posOffset>
                </wp:positionH>
                <wp:positionV relativeFrom="paragraph">
                  <wp:posOffset>128615</wp:posOffset>
                </wp:positionV>
                <wp:extent cx="289440" cy="284760"/>
                <wp:effectExtent l="38100" t="38100" r="15875" b="39370"/>
                <wp:wrapNone/>
                <wp:docPr id="16" name="Рукописные данные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28944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6" o:spid="_x0000_s1026" type="#_x0000_t75" style="position:absolute;margin-left:179.45pt;margin-top:9.55pt;width:24.25pt;height:23.6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">
                <v:imagedata r:id="rId108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555590</wp:posOffset>
                </wp:positionH>
                <wp:positionV relativeFrom="paragraph">
                  <wp:posOffset>-55345</wp:posOffset>
                </wp:positionV>
                <wp:extent cx="255240" cy="349920"/>
                <wp:effectExtent l="38100" t="38100" r="31115" b="31115"/>
                <wp:wrapNone/>
                <wp:docPr id="14" name="Рукописные данные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25524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4" o:spid="_x0000_s1026" type="#_x0000_t75" style="position:absolute;margin-left:122pt;margin-top:-5.25pt;width:21.3pt;height:29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">
                <v:imagedata r:id="rId110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568990</wp:posOffset>
                </wp:positionH>
                <wp:positionV relativeFrom="paragraph">
                  <wp:posOffset>146615</wp:posOffset>
                </wp:positionV>
                <wp:extent cx="18360" cy="672120"/>
                <wp:effectExtent l="19050" t="19050" r="20320" b="33020"/>
                <wp:wrapNone/>
                <wp:docPr id="13" name="Рукописные данные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8360" cy="67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3" o:spid="_x0000_s1026" type="#_x0000_t75" style="position:absolute;margin-left:201.85pt;margin-top:11.15pt;width:2.5pt;height:53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">
                <v:imagedata r:id="rId112" o:title=""/>
              </v:shape>
            </w:pict>
          </mc:Fallback>
        </mc:AlternateContent>
      </w:r>
      <w:r>
        <w:rPr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571430</wp:posOffset>
                </wp:positionH>
                <wp:positionV relativeFrom="paragraph">
                  <wp:posOffset>243815</wp:posOffset>
                </wp:positionV>
                <wp:extent cx="565560" cy="28440"/>
                <wp:effectExtent l="19050" t="19050" r="25400" b="29210"/>
                <wp:wrapNone/>
                <wp:docPr id="12" name="Рукописные данные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5655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2" o:spid="_x0000_s1026" type="#_x0000_t75" style="position:absolute;margin-left:123.4pt;margin-top:18.7pt;width:45.6pt;height:3.3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">
                <v:imagedata r:id="rId114" o:title=""/>
              </v:shape>
            </w:pict>
          </mc:Fallback>
        </mc:AlternateContent>
      </w:r>
      <w:r w:rsidRPr="00B423D3">
        <w:rPr>
          <w:position w:val="-64"/>
          <w:sz w:val="28"/>
          <w:szCs w:val="28"/>
          <w:lang w:val="uk-UA"/>
        </w:rPr>
        <w:object w:dxaOrig="2760" w:dyaOrig="1440">
          <v:shape id="_x0000_i1054" type="#_x0000_t75" style="width:138pt;height:1in" o:ole="">
            <v:imagedata r:id="rId115" o:title=""/>
          </v:shape>
          <o:OLEObject Type="Embed" ProgID="Equation.DSMT4" ShapeID="_x0000_i1054" DrawAspect="Content" ObjectID="_1724332432" r:id="rId116"/>
        </w:object>
      </w:r>
      <w:r w:rsidR="00404C53" w:rsidRPr="00D92D32">
        <w:rPr>
          <w:position w:val="-64"/>
          <w:sz w:val="28"/>
          <w:szCs w:val="28"/>
          <w:lang w:val="uk-UA"/>
        </w:rPr>
        <w:object w:dxaOrig="4099" w:dyaOrig="1440">
          <v:shape id="_x0000_i1055" type="#_x0000_t75" style="width:204.75pt;height:1in" o:ole="">
            <v:imagedata r:id="rId117" o:title=""/>
          </v:shape>
          <o:OLEObject Type="Embed" ProgID="Equation.DSMT4" ShapeID="_x0000_i1055" DrawAspect="Content" ObjectID="_1724332433" r:id="rId118"/>
        </w:object>
      </w:r>
    </w:p>
    <w:p w:rsidR="00D92D32" w:rsidRDefault="00D92D32" w:rsidP="007A1398">
      <w:pPr>
        <w:rPr>
          <w:b/>
          <w:sz w:val="28"/>
          <w:szCs w:val="28"/>
          <w:lang w:val="uk-UA"/>
        </w:rPr>
      </w:pPr>
    </w:p>
    <w:p w:rsidR="00D92D32" w:rsidRDefault="0022352D" w:rsidP="00D92D32">
      <w:pPr>
        <w:ind w:left="720"/>
        <w:rPr>
          <w:b/>
          <w:sz w:val="28"/>
          <w:szCs w:val="28"/>
          <w:lang w:val="uk-UA"/>
        </w:rPr>
      </w:pPr>
      <w:r>
        <w:rPr>
          <w:b/>
          <w:noProof/>
          <w:sz w:val="28"/>
          <w:szCs w:val="28"/>
          <w:lang w:eastAsia="ru-RU"/>
        </w:rPr>
        <w:lastRenderedPageBreak/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520590</wp:posOffset>
                </wp:positionH>
                <wp:positionV relativeFrom="paragraph">
                  <wp:posOffset>-159135</wp:posOffset>
                </wp:positionV>
                <wp:extent cx="45720" cy="271440"/>
                <wp:effectExtent l="19050" t="19050" r="30480" b="33655"/>
                <wp:wrapNone/>
                <wp:docPr id="113" name="Рукописные данные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4572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13" o:spid="_x0000_s1026" type="#_x0000_t75" style="position:absolute;margin-left:40.65pt;margin-top:-12.9pt;width:4.35pt;height:22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">
                <v:imagedata r:id="rId120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635790</wp:posOffset>
                </wp:positionH>
                <wp:positionV relativeFrom="paragraph">
                  <wp:posOffset>116625</wp:posOffset>
                </wp:positionV>
                <wp:extent cx="34920" cy="71640"/>
                <wp:effectExtent l="19050" t="19050" r="22860" b="24130"/>
                <wp:wrapNone/>
                <wp:docPr id="112" name="Рукописные данные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349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12" o:spid="_x0000_s1026" type="#_x0000_t75" style="position:absolute;margin-left:49.75pt;margin-top:8.9pt;width:3.35pt;height:6.3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">
                <v:imagedata r:id="rId122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683310</wp:posOffset>
                </wp:positionH>
                <wp:positionV relativeFrom="paragraph">
                  <wp:posOffset>98985</wp:posOffset>
                </wp:positionV>
                <wp:extent cx="35280" cy="139320"/>
                <wp:effectExtent l="19050" t="19050" r="22225" b="32385"/>
                <wp:wrapNone/>
                <wp:docPr id="111" name="Рукописные данные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352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11" o:spid="_x0000_s1026" type="#_x0000_t75" style="position:absolute;margin-left:53.3pt;margin-top:7.3pt;width:3.8pt;height:11.9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">
                <v:imagedata r:id="rId124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640110</wp:posOffset>
                </wp:positionH>
                <wp:positionV relativeFrom="paragraph">
                  <wp:posOffset>117345</wp:posOffset>
                </wp:positionV>
                <wp:extent cx="27000" cy="125280"/>
                <wp:effectExtent l="19050" t="19050" r="30480" b="27305"/>
                <wp:wrapNone/>
                <wp:docPr id="110" name="Рукописные данные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270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10" o:spid="_x0000_s1026" type="#_x0000_t75" style="position:absolute;margin-left:50.05pt;margin-top:8.9pt;width:2.9pt;height:10.6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">
                <v:imagedata r:id="rId126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1958430</wp:posOffset>
                </wp:positionH>
                <wp:positionV relativeFrom="paragraph">
                  <wp:posOffset>-90375</wp:posOffset>
                </wp:positionV>
                <wp:extent cx="91080" cy="19440"/>
                <wp:effectExtent l="19050" t="19050" r="23495" b="19050"/>
                <wp:wrapNone/>
                <wp:docPr id="109" name="Рукописные данные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910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9" o:spid="_x0000_s1026" type="#_x0000_t75" style="position:absolute;margin-left:153.95pt;margin-top:-7.5pt;width:7.9pt;height:2.4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">
                <v:imagedata r:id="rId128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952230</wp:posOffset>
                </wp:positionH>
                <wp:positionV relativeFrom="paragraph">
                  <wp:posOffset>-79215</wp:posOffset>
                </wp:positionV>
                <wp:extent cx="75600" cy="123120"/>
                <wp:effectExtent l="19050" t="19050" r="19685" b="29845"/>
                <wp:wrapNone/>
                <wp:docPr id="108" name="Рукописные данные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756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8" o:spid="_x0000_s1026" type="#_x0000_t75" style="position:absolute;margin-left:74.55pt;margin-top:-6.65pt;width:6.9pt;height:10.6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">
                <v:imagedata r:id="rId130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545070</wp:posOffset>
                </wp:positionH>
                <wp:positionV relativeFrom="paragraph">
                  <wp:posOffset>-7935</wp:posOffset>
                </wp:positionV>
                <wp:extent cx="97560" cy="201600"/>
                <wp:effectExtent l="19050" t="19050" r="17145" b="27305"/>
                <wp:wrapNone/>
                <wp:docPr id="107" name="Рукописные данные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9756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7" o:spid="_x0000_s1026" type="#_x0000_t75" style="position:absolute;margin-left:42.45pt;margin-top:-1pt;width:8.65pt;height:16.7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">
                <v:imagedata r:id="rId132" o:title=""/>
              </v:shape>
            </w:pict>
          </mc:Fallback>
        </mc:AlternateContent>
      </w:r>
      <w:r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533550</wp:posOffset>
                </wp:positionH>
                <wp:positionV relativeFrom="paragraph">
                  <wp:posOffset>-44295</wp:posOffset>
                </wp:positionV>
                <wp:extent cx="11520" cy="199800"/>
                <wp:effectExtent l="19050" t="19050" r="26670" b="29210"/>
                <wp:wrapNone/>
                <wp:docPr id="106" name="Рукописные данные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1152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106" o:spid="_x0000_s1026" type="#_x0000_t75" style="position:absolute;margin-left:41.6pt;margin-top:-3.8pt;width:1.6pt;height:16.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">
                <v:imagedata r:id="rId134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2441190</wp:posOffset>
                </wp:positionH>
                <wp:positionV relativeFrom="paragraph">
                  <wp:posOffset>337785</wp:posOffset>
                </wp:positionV>
                <wp:extent cx="109800" cy="181080"/>
                <wp:effectExtent l="19050" t="19050" r="24130" b="28575"/>
                <wp:wrapNone/>
                <wp:docPr id="67" name="Рукописные данные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098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7" o:spid="_x0000_s1026" type="#_x0000_t75" style="position:absolute;margin-left:191.8pt;margin-top:26.15pt;width:9.5pt;height:15.1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">
                <v:imagedata r:id="rId136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2363070</wp:posOffset>
                </wp:positionH>
                <wp:positionV relativeFrom="paragraph">
                  <wp:posOffset>332025</wp:posOffset>
                </wp:positionV>
                <wp:extent cx="41760" cy="162360"/>
                <wp:effectExtent l="19050" t="19050" r="15875" b="28575"/>
                <wp:wrapNone/>
                <wp:docPr id="66" name="Рукописные данные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417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6" o:spid="_x0000_s1026" type="#_x0000_t75" style="position:absolute;margin-left:185.65pt;margin-top:25.75pt;width:4.15pt;height:13.6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">
                <v:imagedata r:id="rId138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2169030</wp:posOffset>
                </wp:positionH>
                <wp:positionV relativeFrom="paragraph">
                  <wp:posOffset>462705</wp:posOffset>
                </wp:positionV>
                <wp:extent cx="62640" cy="11160"/>
                <wp:effectExtent l="19050" t="19050" r="33020" b="27305"/>
                <wp:wrapNone/>
                <wp:docPr id="65" name="Рукописные данные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626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5" o:spid="_x0000_s1026" type="#_x0000_t75" style="position:absolute;margin-left:170.45pt;margin-top:35.85pt;width:5.9pt;height:2.0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">
                <v:imagedata r:id="rId140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2166150</wp:posOffset>
                </wp:positionH>
                <wp:positionV relativeFrom="paragraph">
                  <wp:posOffset>392865</wp:posOffset>
                </wp:positionV>
                <wp:extent cx="64080" cy="11880"/>
                <wp:effectExtent l="19050" t="19050" r="31750" b="26670"/>
                <wp:wrapNone/>
                <wp:docPr id="64" name="Рукописные данные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64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4" o:spid="_x0000_s1026" type="#_x0000_t75" style="position:absolute;margin-left:170.15pt;margin-top:30.55pt;width:6.05pt;height:1.7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">
                <v:imagedata r:id="rId142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1935390</wp:posOffset>
                </wp:positionH>
                <wp:positionV relativeFrom="paragraph">
                  <wp:posOffset>354345</wp:posOffset>
                </wp:positionV>
                <wp:extent cx="77400" cy="172800"/>
                <wp:effectExtent l="19050" t="19050" r="18415" b="17780"/>
                <wp:wrapNone/>
                <wp:docPr id="63" name="Рукописные данные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774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3" o:spid="_x0000_s1026" type="#_x0000_t75" style="position:absolute;margin-left:151.95pt;margin-top:27.5pt;width:7.1pt;height:14.4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">
                <v:imagedata r:id="rId144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1832070</wp:posOffset>
                </wp:positionH>
                <wp:positionV relativeFrom="paragraph">
                  <wp:posOffset>433545</wp:posOffset>
                </wp:positionV>
                <wp:extent cx="8280" cy="36000"/>
                <wp:effectExtent l="19050" t="19050" r="29845" b="21590"/>
                <wp:wrapNone/>
                <wp:docPr id="62" name="Рукописные данные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82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2" o:spid="_x0000_s1026" type="#_x0000_t75" style="position:absolute;margin-left:143.8pt;margin-top:33.9pt;width:1.55pt;height:3.6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">
                <v:imagedata r:id="rId146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1682310</wp:posOffset>
                </wp:positionH>
                <wp:positionV relativeFrom="paragraph">
                  <wp:posOffset>354345</wp:posOffset>
                </wp:positionV>
                <wp:extent cx="93240" cy="157320"/>
                <wp:effectExtent l="19050" t="19050" r="21590" b="33655"/>
                <wp:wrapNone/>
                <wp:docPr id="61" name="Рукописные данные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932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1" o:spid="_x0000_s1026" type="#_x0000_t75" style="position:absolute;margin-left:131.95pt;margin-top:27.45pt;width:8.4pt;height:13.4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">
                <v:imagedata r:id="rId148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540110</wp:posOffset>
                </wp:positionH>
                <wp:positionV relativeFrom="paragraph">
                  <wp:posOffset>374505</wp:posOffset>
                </wp:positionV>
                <wp:extent cx="10080" cy="108720"/>
                <wp:effectExtent l="19050" t="19050" r="28575" b="24765"/>
                <wp:wrapNone/>
                <wp:docPr id="60" name="Рукописные данные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100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60" o:spid="_x0000_s1026" type="#_x0000_t75" style="position:absolute;margin-left:120.75pt;margin-top:29.15pt;width:1.8pt;height:9.3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">
                <v:imagedata r:id="rId150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502310</wp:posOffset>
                </wp:positionH>
                <wp:positionV relativeFrom="paragraph">
                  <wp:posOffset>434985</wp:posOffset>
                </wp:positionV>
                <wp:extent cx="74520" cy="9000"/>
                <wp:effectExtent l="19050" t="19050" r="20955" b="29210"/>
                <wp:wrapNone/>
                <wp:docPr id="59" name="Рукописные данные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745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9" o:spid="_x0000_s1026" type="#_x0000_t75" style="position:absolute;margin-left:118pt;margin-top:33.7pt;width:6.5pt;height:1.7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">
                <v:imagedata r:id="rId152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282350</wp:posOffset>
                </wp:positionH>
                <wp:positionV relativeFrom="paragraph">
                  <wp:posOffset>346065</wp:posOffset>
                </wp:positionV>
                <wp:extent cx="91440" cy="189720"/>
                <wp:effectExtent l="19050" t="19050" r="22860" b="20320"/>
                <wp:wrapNone/>
                <wp:docPr id="58" name="Рукописные данные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9144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8" o:spid="_x0000_s1026" type="#_x0000_t75" style="position:absolute;margin-left:100.5pt;margin-top:26.75pt;width:8.2pt;height:16.0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">
                <v:imagedata r:id="rId154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1153830</wp:posOffset>
                </wp:positionH>
                <wp:positionV relativeFrom="paragraph">
                  <wp:posOffset>446505</wp:posOffset>
                </wp:positionV>
                <wp:extent cx="9720" cy="28800"/>
                <wp:effectExtent l="19050" t="19050" r="28575" b="28575"/>
                <wp:wrapNone/>
                <wp:docPr id="57" name="Рукописные данные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97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7" o:spid="_x0000_s1026" type="#_x0000_t75" style="position:absolute;margin-left:90.45pt;margin-top:34.8pt;width:1.65pt;height:3.1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">
                <v:imagedata r:id="rId156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045830</wp:posOffset>
                </wp:positionH>
                <wp:positionV relativeFrom="paragraph">
                  <wp:posOffset>365865</wp:posOffset>
                </wp:positionV>
                <wp:extent cx="27000" cy="197280"/>
                <wp:effectExtent l="19050" t="19050" r="30480" b="31750"/>
                <wp:wrapNone/>
                <wp:docPr id="56" name="Рукописные данные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2700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6" o:spid="_x0000_s1026" type="#_x0000_t75" style="position:absolute;margin-left:81.85pt;margin-top:28.45pt;width:3pt;height:16.4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">
                <v:imagedata r:id="rId158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994350</wp:posOffset>
                </wp:positionH>
                <wp:positionV relativeFrom="paragraph">
                  <wp:posOffset>363345</wp:posOffset>
                </wp:positionV>
                <wp:extent cx="65880" cy="104040"/>
                <wp:effectExtent l="19050" t="19050" r="29845" b="29845"/>
                <wp:wrapNone/>
                <wp:docPr id="55" name="Рукописные данные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658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5" o:spid="_x0000_s1026" type="#_x0000_t75" style="position:absolute;margin-left:77.85pt;margin-top:28.2pt;width:5.95pt;height:9.1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">
                <v:imagedata r:id="rId160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859710</wp:posOffset>
                </wp:positionH>
                <wp:positionV relativeFrom="paragraph">
                  <wp:posOffset>509505</wp:posOffset>
                </wp:positionV>
                <wp:extent cx="48240" cy="20160"/>
                <wp:effectExtent l="19050" t="19050" r="28575" b="18415"/>
                <wp:wrapNone/>
                <wp:docPr id="54" name="Рукописные данные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482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4" o:spid="_x0000_s1026" type="#_x0000_t75" style="position:absolute;margin-left:67.3pt;margin-top:39.85pt;width:4.75pt;height:2.3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">
                <v:imagedata r:id="rId162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851070</wp:posOffset>
                </wp:positionH>
                <wp:positionV relativeFrom="paragraph">
                  <wp:posOffset>443985</wp:posOffset>
                </wp:positionV>
                <wp:extent cx="52920" cy="18000"/>
                <wp:effectExtent l="19050" t="19050" r="23495" b="20320"/>
                <wp:wrapNone/>
                <wp:docPr id="53" name="Рукописные данные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529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3" o:spid="_x0000_s1026" type="#_x0000_t75" style="position:absolute;margin-left:66.65pt;margin-top:34.6pt;width:4.95pt;height:2.2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">
                <v:imagedata r:id="rId164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706350</wp:posOffset>
                </wp:positionH>
                <wp:positionV relativeFrom="paragraph">
                  <wp:posOffset>550905</wp:posOffset>
                </wp:positionV>
                <wp:extent cx="65520" cy="131400"/>
                <wp:effectExtent l="19050" t="19050" r="29845" b="21590"/>
                <wp:wrapNone/>
                <wp:docPr id="52" name="Рукописные данные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655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2" o:spid="_x0000_s1026" type="#_x0000_t75" style="position:absolute;margin-left:55.2pt;margin-top:43pt;width:5.85pt;height:11.2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">
                <v:imagedata r:id="rId166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654510</wp:posOffset>
                </wp:positionH>
                <wp:positionV relativeFrom="paragraph">
                  <wp:posOffset>563865</wp:posOffset>
                </wp:positionV>
                <wp:extent cx="28800" cy="111240"/>
                <wp:effectExtent l="19050" t="19050" r="28575" b="22225"/>
                <wp:wrapNone/>
                <wp:docPr id="51" name="Рукописные данные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288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1" o:spid="_x0000_s1026" type="#_x0000_t75" style="position:absolute;margin-left:51.25pt;margin-top:44pt;width:3pt;height:9.5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">
                <v:imagedata r:id="rId168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523470</wp:posOffset>
                </wp:positionH>
                <wp:positionV relativeFrom="paragraph">
                  <wp:posOffset>293505</wp:posOffset>
                </wp:positionV>
                <wp:extent cx="108720" cy="289440"/>
                <wp:effectExtent l="19050" t="19050" r="24765" b="15875"/>
                <wp:wrapNone/>
                <wp:docPr id="50" name="Рукописные данные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0872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50" o:spid="_x0000_s1026" type="#_x0000_t75" style="position:absolute;margin-left:40.8pt;margin-top:22.75pt;width:9.25pt;height:23.7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">
                <v:imagedata r:id="rId170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3079470</wp:posOffset>
                </wp:positionH>
                <wp:positionV relativeFrom="paragraph">
                  <wp:posOffset>-52095</wp:posOffset>
                </wp:positionV>
                <wp:extent cx="110520" cy="206640"/>
                <wp:effectExtent l="38100" t="19050" r="22860" b="22225"/>
                <wp:wrapNone/>
                <wp:docPr id="48" name="Рукописные данные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1052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48" o:spid="_x0000_s1026" type="#_x0000_t75" style="position:absolute;margin-left:241.95pt;margin-top:-4.6pt;width:9.9pt;height:17.3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">
                <v:imagedata r:id="rId172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2938350</wp:posOffset>
                </wp:positionH>
                <wp:positionV relativeFrom="paragraph">
                  <wp:posOffset>95865</wp:posOffset>
                </wp:positionV>
                <wp:extent cx="55440" cy="9000"/>
                <wp:effectExtent l="19050" t="19050" r="20955" b="29210"/>
                <wp:wrapNone/>
                <wp:docPr id="47" name="Рукописные данные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554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47" o:spid="_x0000_s1026" type="#_x0000_t75" style="position:absolute;margin-left:231.05pt;margin-top:7pt;width:5.25pt;height:1.6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">
                <v:imagedata r:id="rId174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2935470</wp:posOffset>
                </wp:positionH>
                <wp:positionV relativeFrom="paragraph">
                  <wp:posOffset>48705</wp:posOffset>
                </wp:positionV>
                <wp:extent cx="55800" cy="4680"/>
                <wp:effectExtent l="19050" t="38100" r="20955" b="33655"/>
                <wp:wrapNone/>
                <wp:docPr id="46" name="Рукописные данные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55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46" o:spid="_x0000_s1026" type="#_x0000_t75" style="position:absolute;margin-left:230.7pt;margin-top:3.15pt;width:5.5pt;height:1.6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">
                <v:imagedata r:id="rId176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790030</wp:posOffset>
                </wp:positionH>
                <wp:positionV relativeFrom="paragraph">
                  <wp:posOffset>-16455</wp:posOffset>
                </wp:positionV>
                <wp:extent cx="65880" cy="150120"/>
                <wp:effectExtent l="19050" t="38100" r="29845" b="21590"/>
                <wp:wrapNone/>
                <wp:docPr id="45" name="Рукописные данные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658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45" o:spid="_x0000_s1026" type="#_x0000_t75" style="position:absolute;margin-left:219.25pt;margin-top:-1.95pt;width:6.3pt;height:13.0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">
                <v:imagedata r:id="rId178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2704350</wp:posOffset>
                </wp:positionH>
                <wp:positionV relativeFrom="paragraph">
                  <wp:posOffset>-38775</wp:posOffset>
                </wp:positionV>
                <wp:extent cx="47880" cy="183960"/>
                <wp:effectExtent l="19050" t="19050" r="28575" b="26035"/>
                <wp:wrapNone/>
                <wp:docPr id="44" name="Рукописные данные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4788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44" o:spid="_x0000_s1026" type="#_x0000_t75" style="position:absolute;margin-left:212.65pt;margin-top:-3.5pt;width:4.55pt;height:15.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">
                <v:imagedata r:id="rId180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2603550</wp:posOffset>
                </wp:positionH>
                <wp:positionV relativeFrom="paragraph">
                  <wp:posOffset>-26895</wp:posOffset>
                </wp:positionV>
                <wp:extent cx="8640" cy="107640"/>
                <wp:effectExtent l="19050" t="19050" r="29845" b="26035"/>
                <wp:wrapNone/>
                <wp:docPr id="43" name="Рукописные данные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86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43" o:spid="_x0000_s1026" type="#_x0000_t75" style="position:absolute;margin-left:204.55pt;margin-top:-2.45pt;width:1.7pt;height:9.3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">
                <v:imagedata r:id="rId182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2567190</wp:posOffset>
                </wp:positionH>
                <wp:positionV relativeFrom="paragraph">
                  <wp:posOffset>22065</wp:posOffset>
                </wp:positionV>
                <wp:extent cx="78840" cy="6840"/>
                <wp:effectExtent l="19050" t="38100" r="35560" b="31750"/>
                <wp:wrapNone/>
                <wp:docPr id="42" name="Рукописные данные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788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42" o:spid="_x0000_s1026" type="#_x0000_t75" style="position:absolute;margin-left:201.65pt;margin-top:1.05pt;width:7.3pt;height:2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">
                <v:imagedata r:id="rId184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2397270</wp:posOffset>
                </wp:positionH>
                <wp:positionV relativeFrom="paragraph">
                  <wp:posOffset>-56055</wp:posOffset>
                </wp:positionV>
                <wp:extent cx="68760" cy="182520"/>
                <wp:effectExtent l="19050" t="19050" r="26670" b="27305"/>
                <wp:wrapNone/>
                <wp:docPr id="41" name="Рукописные данные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6876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41" o:spid="_x0000_s1026" type="#_x0000_t75" style="position:absolute;margin-left:188.25pt;margin-top:-4.85pt;width:6.45pt;height:15.3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">
                <v:imagedata r:id="rId186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2265150</wp:posOffset>
                </wp:positionH>
                <wp:positionV relativeFrom="paragraph">
                  <wp:posOffset>30345</wp:posOffset>
                </wp:positionV>
                <wp:extent cx="72360" cy="7200"/>
                <wp:effectExtent l="19050" t="19050" r="23495" b="31115"/>
                <wp:wrapNone/>
                <wp:docPr id="40" name="Рукописные данные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723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40" o:spid="_x0000_s1026" type="#_x0000_t75" style="position:absolute;margin-left:177.9pt;margin-top:1.7pt;width:6.85pt;height:1.6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">
                <v:imagedata r:id="rId188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095230</wp:posOffset>
                </wp:positionH>
                <wp:positionV relativeFrom="paragraph">
                  <wp:posOffset>99105</wp:posOffset>
                </wp:positionV>
                <wp:extent cx="69840" cy="15120"/>
                <wp:effectExtent l="19050" t="19050" r="26035" b="23495"/>
                <wp:wrapNone/>
                <wp:docPr id="39" name="Рукописные данные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698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9" o:spid="_x0000_s1026" type="#_x0000_t75" style="position:absolute;margin-left:164.75pt;margin-top:7.25pt;width:6.35pt;height:2.0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">
                <v:imagedata r:id="rId190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090190</wp:posOffset>
                </wp:positionH>
                <wp:positionV relativeFrom="paragraph">
                  <wp:posOffset>32145</wp:posOffset>
                </wp:positionV>
                <wp:extent cx="68400" cy="14400"/>
                <wp:effectExtent l="19050" t="19050" r="27305" b="24130"/>
                <wp:wrapNone/>
                <wp:docPr id="38" name="Рукописные данные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684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8" o:spid="_x0000_s1026" type="#_x0000_t75" style="position:absolute;margin-left:164.3pt;margin-top:2.25pt;width:6.4pt;height:2.1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">
                <v:imagedata r:id="rId192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931430</wp:posOffset>
                </wp:positionH>
                <wp:positionV relativeFrom="paragraph">
                  <wp:posOffset>-80175</wp:posOffset>
                </wp:positionV>
                <wp:extent cx="60840" cy="214920"/>
                <wp:effectExtent l="38100" t="19050" r="34925" b="33020"/>
                <wp:wrapNone/>
                <wp:docPr id="36" name="Рукописные данные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6084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6" o:spid="_x0000_s1026" type="#_x0000_t75" style="position:absolute;margin-left:151.4pt;margin-top:-6.7pt;width:6.15pt;height:17.9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">
                <v:imagedata r:id="rId194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859430</wp:posOffset>
                </wp:positionH>
                <wp:positionV relativeFrom="paragraph">
                  <wp:posOffset>33585</wp:posOffset>
                </wp:positionV>
                <wp:extent cx="11520" cy="30960"/>
                <wp:effectExtent l="19050" t="19050" r="26670" b="26670"/>
                <wp:wrapNone/>
                <wp:docPr id="35" name="Рукописные данные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115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5" o:spid="_x0000_s1026" type="#_x0000_t75" style="position:absolute;margin-left:145.9pt;margin-top:2.2pt;width:1.9pt;height:3.4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">
                <v:imagedata r:id="rId196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697790</wp:posOffset>
                </wp:positionH>
                <wp:positionV relativeFrom="paragraph">
                  <wp:posOffset>-94215</wp:posOffset>
                </wp:positionV>
                <wp:extent cx="95400" cy="225360"/>
                <wp:effectExtent l="19050" t="19050" r="19050" b="22860"/>
                <wp:wrapNone/>
                <wp:docPr id="34" name="Рукописные данные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9540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4" o:spid="_x0000_s1026" type="#_x0000_t75" style="position:absolute;margin-left:133.2pt;margin-top:-7.85pt;width:8.35pt;height:18.7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">
                <v:imagedata r:id="rId198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555950</wp:posOffset>
                </wp:positionH>
                <wp:positionV relativeFrom="paragraph">
                  <wp:posOffset>-43095</wp:posOffset>
                </wp:positionV>
                <wp:extent cx="8280" cy="136440"/>
                <wp:effectExtent l="19050" t="19050" r="29845" b="16510"/>
                <wp:wrapNone/>
                <wp:docPr id="33" name="Рукописные данные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82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3" o:spid="_x0000_s1026" type="#_x0000_t75" style="position:absolute;margin-left:121.95pt;margin-top:-3.7pt;width:1.75pt;height:11.6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">
                <v:imagedata r:id="rId200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504110</wp:posOffset>
                </wp:positionH>
                <wp:positionV relativeFrom="paragraph">
                  <wp:posOffset>24585</wp:posOffset>
                </wp:positionV>
                <wp:extent cx="91080" cy="6840"/>
                <wp:effectExtent l="19050" t="19050" r="23495" b="31750"/>
                <wp:wrapNone/>
                <wp:docPr id="32" name="Рукописные данные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910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2" o:spid="_x0000_s1026" type="#_x0000_t75" style="position:absolute;margin-left:118.1pt;margin-top:1.3pt;width:8.15pt;height:1.7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">
                <v:imagedata r:id="rId202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372710</wp:posOffset>
                </wp:positionH>
                <wp:positionV relativeFrom="paragraph">
                  <wp:posOffset>-127335</wp:posOffset>
                </wp:positionV>
                <wp:extent cx="45720" cy="332640"/>
                <wp:effectExtent l="19050" t="19050" r="30480" b="29845"/>
                <wp:wrapNone/>
                <wp:docPr id="31" name="Рукописные данные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4572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1" o:spid="_x0000_s1026" type="#_x0000_t75" style="position:absolute;margin-left:107.6pt;margin-top:-10.35pt;width:4.6pt;height:27.0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">
                <v:imagedata r:id="rId204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288830</wp:posOffset>
                </wp:positionH>
                <wp:positionV relativeFrom="paragraph">
                  <wp:posOffset>-48495</wp:posOffset>
                </wp:positionV>
                <wp:extent cx="74160" cy="168480"/>
                <wp:effectExtent l="19050" t="19050" r="21590" b="22225"/>
                <wp:wrapNone/>
                <wp:docPr id="30" name="Рукописные данные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7416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30" o:spid="_x0000_s1026" type="#_x0000_t75" style="position:absolute;margin-left:101pt;margin-top:-4.25pt;width:6.85pt;height:14.2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">
                <v:imagedata r:id="rId206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211070</wp:posOffset>
                </wp:positionH>
                <wp:positionV relativeFrom="paragraph">
                  <wp:posOffset>17385</wp:posOffset>
                </wp:positionV>
                <wp:extent cx="50040" cy="27720"/>
                <wp:effectExtent l="19050" t="19050" r="26670" b="29845"/>
                <wp:wrapNone/>
                <wp:docPr id="29" name="Рукописные данные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500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9" o:spid="_x0000_s1026" type="#_x0000_t75" style="position:absolute;margin-left:95.05pt;margin-top:1pt;width:4.85pt;height:2.8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">
                <v:imagedata r:id="rId208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150230</wp:posOffset>
                </wp:positionH>
                <wp:positionV relativeFrom="paragraph">
                  <wp:posOffset>-129855</wp:posOffset>
                </wp:positionV>
                <wp:extent cx="51120" cy="303120"/>
                <wp:effectExtent l="19050" t="19050" r="25400" b="20955"/>
                <wp:wrapNone/>
                <wp:docPr id="28" name="Рукописные данные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5112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8" o:spid="_x0000_s1026" type="#_x0000_t75" style="position:absolute;margin-left:90.1pt;margin-top:-10.55pt;width:4.85pt;height:24.6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">
                <v:imagedata r:id="rId210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075710</wp:posOffset>
                </wp:positionH>
                <wp:positionV relativeFrom="paragraph">
                  <wp:posOffset>7305</wp:posOffset>
                </wp:positionV>
                <wp:extent cx="7200" cy="39960"/>
                <wp:effectExtent l="19050" t="19050" r="31115" b="17780"/>
                <wp:wrapNone/>
                <wp:docPr id="27" name="Рукописные данные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72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7" o:spid="_x0000_s1026" type="#_x0000_t75" style="position:absolute;margin-left:84.2pt;margin-top:.35pt;width:1.35pt;height:3.9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">
                <v:imagedata r:id="rId212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992190</wp:posOffset>
                </wp:positionH>
                <wp:positionV relativeFrom="paragraph">
                  <wp:posOffset>-73695</wp:posOffset>
                </wp:positionV>
                <wp:extent cx="25920" cy="170280"/>
                <wp:effectExtent l="19050" t="19050" r="31750" b="20320"/>
                <wp:wrapNone/>
                <wp:docPr id="26" name="Рукописные данные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259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6" o:spid="_x0000_s1026" type="#_x0000_t75" style="position:absolute;margin-left:77.65pt;margin-top:-6.15pt;width:2.9pt;height:14.3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">
                <v:imagedata r:id="rId214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811470</wp:posOffset>
                </wp:positionH>
                <wp:positionV relativeFrom="paragraph">
                  <wp:posOffset>63105</wp:posOffset>
                </wp:positionV>
                <wp:extent cx="59040" cy="10440"/>
                <wp:effectExtent l="19050" t="19050" r="17780" b="27940"/>
                <wp:wrapNone/>
                <wp:docPr id="24" name="Рукописные данные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590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4" o:spid="_x0000_s1026" type="#_x0000_t75" style="position:absolute;margin-left:63.65pt;margin-top:4.4pt;width:5.55pt;height:1.8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">
                <v:imagedata r:id="rId216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794190</wp:posOffset>
                </wp:positionH>
                <wp:positionV relativeFrom="paragraph">
                  <wp:posOffset>10905</wp:posOffset>
                </wp:positionV>
                <wp:extent cx="70560" cy="12600"/>
                <wp:effectExtent l="19050" t="19050" r="24765" b="26035"/>
                <wp:wrapNone/>
                <wp:docPr id="23" name="Рукописные данные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705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3" o:spid="_x0000_s1026" type="#_x0000_t75" style="position:absolute;margin-left:62.1pt;margin-top:.35pt;width:6.5pt;height:1.8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">
                <v:imagedata r:id="rId218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678270</wp:posOffset>
                </wp:positionH>
                <wp:positionV relativeFrom="paragraph">
                  <wp:posOffset>111345</wp:posOffset>
                </wp:positionV>
                <wp:extent cx="33120" cy="119880"/>
                <wp:effectExtent l="19050" t="19050" r="24130" b="33020"/>
                <wp:wrapNone/>
                <wp:docPr id="22" name="Рукописные данные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331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2" o:spid="_x0000_s1026" type="#_x0000_t75" style="position:absolute;margin-left:53.15pt;margin-top:8.35pt;width:3.25pt;height:10.3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">
                <v:imagedata r:id="rId220" o:title=""/>
              </v:shape>
            </w:pict>
          </mc:Fallback>
        </mc:AlternateContent>
      </w:r>
      <w:r w:rsidR="00D92D32">
        <w:rPr>
          <w:b/>
          <w:noProof/>
          <w:sz w:val="28"/>
          <w:szCs w:val="28"/>
          <w:lang w:eastAsia="ru-RU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630750</wp:posOffset>
                </wp:positionH>
                <wp:positionV relativeFrom="paragraph">
                  <wp:posOffset>98745</wp:posOffset>
                </wp:positionV>
                <wp:extent cx="30240" cy="107640"/>
                <wp:effectExtent l="19050" t="19050" r="27305" b="26035"/>
                <wp:wrapNone/>
                <wp:docPr id="21" name="Рукописные данные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302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Рукописные данные 21" o:spid="_x0000_s1026" type="#_x0000_t75" style="position:absolute;margin-left:49.3pt;margin-top:7.4pt;width:3.2pt;height:9.3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">
                <v:imagedata r:id="rId222" o:title=""/>
              </v:shape>
            </w:pict>
          </mc:Fallback>
        </mc:AlternateContent>
      </w:r>
    </w:p>
    <w:p w:rsidR="0022352D" w:rsidRDefault="0022352D" w:rsidP="00C13C37">
      <w:pPr>
        <w:ind w:left="720"/>
        <w:jc w:val="center"/>
        <w:rPr>
          <w:b/>
          <w:sz w:val="28"/>
          <w:szCs w:val="28"/>
          <w:lang w:val="uk-UA"/>
        </w:rPr>
      </w:pPr>
    </w:p>
    <w:p w:rsidR="0022352D" w:rsidRDefault="0022352D" w:rsidP="00C13C37">
      <w:pPr>
        <w:ind w:left="720"/>
        <w:jc w:val="center"/>
        <w:rPr>
          <w:b/>
          <w:sz w:val="28"/>
          <w:szCs w:val="28"/>
          <w:lang w:val="uk-UA"/>
        </w:rPr>
      </w:pPr>
    </w:p>
    <w:p w:rsidR="0022352D" w:rsidRDefault="0022352D" w:rsidP="00C13C37">
      <w:pPr>
        <w:ind w:left="720"/>
        <w:jc w:val="center"/>
        <w:rPr>
          <w:b/>
          <w:sz w:val="28"/>
          <w:szCs w:val="28"/>
          <w:lang w:val="uk-UA"/>
        </w:rPr>
      </w:pPr>
    </w:p>
    <w:p w:rsidR="0022352D" w:rsidRDefault="0022352D" w:rsidP="00C13C37">
      <w:pPr>
        <w:ind w:left="720"/>
        <w:jc w:val="center"/>
        <w:rPr>
          <w:b/>
          <w:sz w:val="28"/>
          <w:szCs w:val="28"/>
          <w:lang w:val="uk-UA"/>
        </w:rPr>
      </w:pPr>
    </w:p>
    <w:p w:rsidR="00D92D32" w:rsidRPr="0036211B" w:rsidRDefault="00C13C37" w:rsidP="0036211B">
      <w:pPr>
        <w:pStyle w:val="a5"/>
        <w:numPr>
          <w:ilvl w:val="0"/>
          <w:numId w:val="2"/>
        </w:numPr>
        <w:jc w:val="center"/>
        <w:rPr>
          <w:b/>
          <w:lang w:val="uk-UA"/>
        </w:rPr>
      </w:pPr>
      <w:r w:rsidRPr="0036211B">
        <w:rPr>
          <w:b/>
          <w:lang w:val="uk-UA"/>
        </w:rPr>
        <w:t>Одинична матриця (</w:t>
      </w:r>
      <w:r w:rsidRPr="0036211B">
        <w:rPr>
          <w:b/>
          <w:i/>
          <w:lang w:val="uk-UA"/>
        </w:rPr>
        <w:t>Е</w:t>
      </w:r>
      <w:r w:rsidRPr="0036211B">
        <w:rPr>
          <w:b/>
          <w:lang w:val="uk-UA"/>
        </w:rPr>
        <w:t xml:space="preserve">) - нейтральний елемент множення. </w:t>
      </w:r>
    </w:p>
    <w:p w:rsidR="00D92D32" w:rsidRDefault="00D92D32" w:rsidP="00C13C37">
      <w:pPr>
        <w:ind w:left="720"/>
        <w:jc w:val="center"/>
        <w:rPr>
          <w:b/>
          <w:sz w:val="28"/>
          <w:szCs w:val="28"/>
          <w:lang w:val="uk-UA"/>
        </w:rPr>
      </w:pPr>
    </w:p>
    <w:p w:rsidR="002D56AC" w:rsidRDefault="00C13C37" w:rsidP="00C13C37">
      <w:pPr>
        <w:ind w:left="720"/>
        <w:jc w:val="center"/>
        <w:rPr>
          <w:b/>
          <w:sz w:val="28"/>
          <w:szCs w:val="28"/>
          <w:lang w:val="uk-UA"/>
        </w:rPr>
      </w:pPr>
      <w:r w:rsidRPr="00C13C37">
        <w:rPr>
          <w:b/>
          <w:i/>
          <w:sz w:val="28"/>
          <w:szCs w:val="28"/>
          <w:lang w:val="uk-UA"/>
        </w:rPr>
        <w:t>АЕ=ЕА=А</w:t>
      </w:r>
    </w:p>
    <w:p w:rsidR="000C0327" w:rsidRPr="005A48E2" w:rsidRDefault="00C25653" w:rsidP="000C0327">
      <w:pPr>
        <w:ind w:left="720"/>
        <w:jc w:val="both"/>
        <w:rPr>
          <w:b/>
          <w:i/>
          <w:sz w:val="28"/>
          <w:szCs w:val="28"/>
          <w:vertAlign w:val="superscript"/>
          <w:lang w:val="uk-UA"/>
        </w:rPr>
      </w:pPr>
      <w:r>
        <w:rPr>
          <w:b/>
          <w:sz w:val="28"/>
          <w:szCs w:val="28"/>
          <w:lang w:val="uk-UA"/>
        </w:rPr>
        <w:t xml:space="preserve"> Вправа 1.4 </w:t>
      </w:r>
      <w:r w:rsidR="00A32BBB">
        <w:rPr>
          <w:b/>
          <w:sz w:val="28"/>
          <w:szCs w:val="28"/>
          <w:lang w:val="uk-UA"/>
        </w:rPr>
        <w:t xml:space="preserve"> </w:t>
      </w:r>
      <w:r w:rsidR="00A32BBB">
        <w:rPr>
          <w:sz w:val="28"/>
          <w:szCs w:val="28"/>
          <w:lang w:val="uk-UA"/>
        </w:rPr>
        <w:t>З</w:t>
      </w:r>
      <w:r w:rsidR="00A247B6" w:rsidRPr="00A247B6">
        <w:rPr>
          <w:sz w:val="28"/>
          <w:szCs w:val="28"/>
          <w:lang w:val="uk-UA"/>
        </w:rPr>
        <w:t>найти (якщо можливо)</w:t>
      </w:r>
      <w:r w:rsidR="00A247B6">
        <w:rPr>
          <w:sz w:val="28"/>
          <w:szCs w:val="28"/>
          <w:lang w:val="uk-UA"/>
        </w:rPr>
        <w:t xml:space="preserve"> </w:t>
      </w:r>
      <w:r w:rsidR="002D56AC">
        <w:rPr>
          <w:sz w:val="28"/>
          <w:szCs w:val="28"/>
          <w:lang w:val="uk-UA"/>
        </w:rPr>
        <w:t>добутки матриць із вправи1.</w:t>
      </w:r>
    </w:p>
    <w:p w:rsidR="009234F7" w:rsidRPr="007A4241" w:rsidRDefault="009234F7" w:rsidP="000C0327">
      <w:pPr>
        <w:ind w:left="720"/>
        <w:jc w:val="both"/>
        <w:rPr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Властивості</w:t>
      </w:r>
      <w:r w:rsidR="0038356A">
        <w:rPr>
          <w:b/>
          <w:sz w:val="28"/>
          <w:szCs w:val="28"/>
          <w:lang w:val="uk-UA"/>
        </w:rPr>
        <w:t xml:space="preserve"> операцій</w:t>
      </w:r>
      <w:r>
        <w:rPr>
          <w:b/>
          <w:sz w:val="28"/>
          <w:szCs w:val="28"/>
          <w:lang w:val="uk-UA"/>
        </w:rPr>
        <w:t>.</w:t>
      </w:r>
      <w:r w:rsidR="001D5E23">
        <w:rPr>
          <w:b/>
          <w:sz w:val="28"/>
          <w:szCs w:val="28"/>
          <w:lang w:val="uk-UA"/>
        </w:rPr>
        <w:t xml:space="preserve"> </w:t>
      </w:r>
      <w:r w:rsidR="007A4241" w:rsidRPr="007A4241">
        <w:rPr>
          <w:sz w:val="28"/>
          <w:szCs w:val="28"/>
          <w:lang w:val="uk-UA"/>
        </w:rPr>
        <w:t>(</w:t>
      </w:r>
      <w:r w:rsidR="007A4241">
        <w:rPr>
          <w:sz w:val="28"/>
          <w:szCs w:val="28"/>
          <w:lang w:val="uk-UA"/>
        </w:rPr>
        <w:t>порівнюємо з відомими властивостями дій над числами). Якщо</w:t>
      </w:r>
      <w:r w:rsidR="00A247B6">
        <w:rPr>
          <w:sz w:val="28"/>
          <w:szCs w:val="28"/>
          <w:lang w:val="uk-UA"/>
        </w:rPr>
        <w:t xml:space="preserve"> операції над матрицями можливі,</w:t>
      </w:r>
      <w:r w:rsidR="007A4241">
        <w:rPr>
          <w:sz w:val="28"/>
          <w:szCs w:val="28"/>
          <w:lang w:val="uk-UA"/>
        </w:rPr>
        <w:t xml:space="preserve"> </w:t>
      </w:r>
      <w:r w:rsidR="00A247B6">
        <w:rPr>
          <w:sz w:val="28"/>
          <w:szCs w:val="28"/>
          <w:lang w:val="uk-UA"/>
        </w:rPr>
        <w:t>т</w:t>
      </w:r>
      <w:r w:rsidR="007A4241">
        <w:rPr>
          <w:sz w:val="28"/>
          <w:szCs w:val="28"/>
          <w:lang w:val="uk-UA"/>
        </w:rPr>
        <w:t>о вони підкорюються наступним властивостям:</w:t>
      </w:r>
    </w:p>
    <w:p w:rsidR="0038356A" w:rsidRPr="00835273" w:rsidRDefault="0038356A" w:rsidP="0038356A">
      <w:pPr>
        <w:numPr>
          <w:ilvl w:val="0"/>
          <w:numId w:val="3"/>
        </w:numPr>
        <w:jc w:val="both"/>
        <w:rPr>
          <w:sz w:val="28"/>
          <w:szCs w:val="28"/>
          <w:lang w:val="uk-UA"/>
        </w:rPr>
      </w:pPr>
      <w:r w:rsidRPr="0038356A">
        <w:rPr>
          <w:b/>
          <w:position w:val="-4"/>
          <w:sz w:val="28"/>
          <w:szCs w:val="28"/>
          <w:lang w:val="uk-UA"/>
        </w:rPr>
        <w:object w:dxaOrig="1840" w:dyaOrig="300">
          <v:shape id="_x0000_i1056" type="#_x0000_t75" style="width:92.25pt;height:15pt" o:ole="">
            <v:imagedata r:id="rId223" o:title=""/>
          </v:shape>
          <o:OLEObject Type="Embed" ProgID="Equation.DSMT4" ShapeID="_x0000_i1056" DrawAspect="Content" ObjectID="_1724332434" r:id="rId224"/>
        </w:object>
      </w:r>
      <w:r>
        <w:rPr>
          <w:b/>
          <w:sz w:val="28"/>
          <w:szCs w:val="28"/>
          <w:lang w:val="uk-UA"/>
        </w:rPr>
        <w:t xml:space="preserve"> </w:t>
      </w:r>
      <w:r w:rsidR="00835273" w:rsidRPr="00835273">
        <w:rPr>
          <w:sz w:val="28"/>
          <w:szCs w:val="28"/>
          <w:lang w:val="uk-UA"/>
        </w:rPr>
        <w:t>( комутативна</w:t>
      </w:r>
      <w:r w:rsidR="002D56AC">
        <w:rPr>
          <w:sz w:val="28"/>
          <w:szCs w:val="28"/>
          <w:lang w:val="uk-UA"/>
        </w:rPr>
        <w:t>(переставна)</w:t>
      </w:r>
      <w:r w:rsidR="00835273" w:rsidRPr="00835273">
        <w:rPr>
          <w:sz w:val="28"/>
          <w:szCs w:val="28"/>
          <w:lang w:val="uk-UA"/>
        </w:rPr>
        <w:t xml:space="preserve"> властивість</w:t>
      </w:r>
      <w:r w:rsidR="002D56AC">
        <w:rPr>
          <w:sz w:val="28"/>
          <w:szCs w:val="28"/>
          <w:lang w:val="uk-UA"/>
        </w:rPr>
        <w:t xml:space="preserve"> додавання</w:t>
      </w:r>
      <w:r w:rsidR="00835273" w:rsidRPr="00835273">
        <w:rPr>
          <w:sz w:val="28"/>
          <w:szCs w:val="28"/>
          <w:lang w:val="uk-UA"/>
        </w:rPr>
        <w:t>)</w:t>
      </w:r>
    </w:p>
    <w:p w:rsidR="0038356A" w:rsidRPr="00835273" w:rsidRDefault="001D5E23" w:rsidP="0038356A">
      <w:pPr>
        <w:numPr>
          <w:ilvl w:val="0"/>
          <w:numId w:val="3"/>
        </w:numPr>
        <w:jc w:val="both"/>
        <w:rPr>
          <w:sz w:val="28"/>
          <w:szCs w:val="28"/>
          <w:lang w:val="uk-UA"/>
        </w:rPr>
      </w:pPr>
      <w:r w:rsidRPr="00835273">
        <w:rPr>
          <w:position w:val="-16"/>
          <w:sz w:val="28"/>
          <w:szCs w:val="28"/>
          <w:lang w:val="uk-UA"/>
        </w:rPr>
        <w:object w:dxaOrig="3360" w:dyaOrig="480">
          <v:shape id="_x0000_i1057" type="#_x0000_t75" style="width:168pt;height:24pt" o:ole="">
            <v:imagedata r:id="rId225" o:title=""/>
          </v:shape>
          <o:OLEObject Type="Embed" ProgID="Equation.DSMT4" ShapeID="_x0000_i1057" DrawAspect="Content" ObjectID="_1724332435" r:id="rId226"/>
        </w:object>
      </w:r>
      <w:r w:rsidRPr="00835273">
        <w:rPr>
          <w:sz w:val="28"/>
          <w:szCs w:val="28"/>
          <w:lang w:val="uk-UA"/>
        </w:rPr>
        <w:t xml:space="preserve"> </w:t>
      </w:r>
      <w:r w:rsidR="00835273" w:rsidRPr="00835273">
        <w:rPr>
          <w:sz w:val="28"/>
          <w:szCs w:val="28"/>
          <w:lang w:val="uk-UA"/>
        </w:rPr>
        <w:t>(</w:t>
      </w:r>
      <w:r w:rsidR="00835273">
        <w:rPr>
          <w:sz w:val="28"/>
          <w:szCs w:val="28"/>
          <w:lang w:val="uk-UA"/>
        </w:rPr>
        <w:t>асоціативна</w:t>
      </w:r>
      <w:r w:rsidR="002D56AC">
        <w:rPr>
          <w:sz w:val="28"/>
          <w:szCs w:val="28"/>
          <w:lang w:val="uk-UA"/>
        </w:rPr>
        <w:t>(сполучна)</w:t>
      </w:r>
      <w:r w:rsidR="00835273">
        <w:rPr>
          <w:sz w:val="28"/>
          <w:szCs w:val="28"/>
          <w:lang w:val="uk-UA"/>
        </w:rPr>
        <w:t xml:space="preserve"> властивість</w:t>
      </w:r>
      <w:r w:rsidR="002D56AC">
        <w:rPr>
          <w:sz w:val="28"/>
          <w:szCs w:val="28"/>
          <w:lang w:val="uk-UA"/>
        </w:rPr>
        <w:t xml:space="preserve"> додавання</w:t>
      </w:r>
      <w:r w:rsidR="00835273" w:rsidRPr="00835273">
        <w:rPr>
          <w:sz w:val="28"/>
          <w:szCs w:val="28"/>
          <w:lang w:val="uk-UA"/>
        </w:rPr>
        <w:t>)</w:t>
      </w:r>
    </w:p>
    <w:p w:rsidR="00454C1C" w:rsidRPr="00835273" w:rsidRDefault="00454C1C" w:rsidP="0038356A">
      <w:pPr>
        <w:numPr>
          <w:ilvl w:val="0"/>
          <w:numId w:val="3"/>
        </w:numPr>
        <w:jc w:val="both"/>
        <w:rPr>
          <w:sz w:val="28"/>
          <w:szCs w:val="28"/>
          <w:lang w:val="uk-UA"/>
        </w:rPr>
      </w:pPr>
      <w:r w:rsidRPr="00835273">
        <w:rPr>
          <w:position w:val="-16"/>
          <w:sz w:val="28"/>
          <w:szCs w:val="28"/>
          <w:lang w:val="uk-UA"/>
        </w:rPr>
        <w:object w:dxaOrig="2780" w:dyaOrig="480">
          <v:shape id="_x0000_i1058" type="#_x0000_t75" style="width:138.75pt;height:24pt" o:ole="">
            <v:imagedata r:id="rId227" o:title=""/>
          </v:shape>
          <o:OLEObject Type="Embed" ProgID="Equation.DSMT4" ShapeID="_x0000_i1058" DrawAspect="Content" ObjectID="_1724332436" r:id="rId228"/>
        </w:object>
      </w:r>
      <w:r w:rsidRPr="00835273">
        <w:rPr>
          <w:sz w:val="28"/>
          <w:szCs w:val="28"/>
          <w:lang w:val="uk-UA"/>
        </w:rPr>
        <w:t xml:space="preserve"> </w:t>
      </w:r>
      <w:r w:rsidR="00835273" w:rsidRPr="00835273">
        <w:rPr>
          <w:sz w:val="28"/>
          <w:szCs w:val="28"/>
          <w:lang w:val="uk-UA"/>
        </w:rPr>
        <w:t>(дистрибутивна</w:t>
      </w:r>
      <w:r w:rsidR="002D56AC">
        <w:rPr>
          <w:sz w:val="28"/>
          <w:szCs w:val="28"/>
          <w:lang w:val="uk-UA"/>
        </w:rPr>
        <w:t>(розподільна)</w:t>
      </w:r>
      <w:r w:rsidR="00835273" w:rsidRPr="00835273">
        <w:rPr>
          <w:sz w:val="28"/>
          <w:szCs w:val="28"/>
          <w:lang w:val="uk-UA"/>
        </w:rPr>
        <w:t xml:space="preserve"> властивість</w:t>
      </w:r>
      <w:r w:rsidR="002D56AC">
        <w:rPr>
          <w:sz w:val="28"/>
          <w:szCs w:val="28"/>
          <w:lang w:val="uk-UA"/>
        </w:rPr>
        <w:t xml:space="preserve"> множення</w:t>
      </w:r>
      <w:r w:rsidR="00835273" w:rsidRPr="00835273">
        <w:rPr>
          <w:sz w:val="28"/>
          <w:szCs w:val="28"/>
          <w:lang w:val="uk-UA"/>
        </w:rPr>
        <w:t>)</w:t>
      </w:r>
    </w:p>
    <w:p w:rsidR="00454C1C" w:rsidRPr="00835273" w:rsidRDefault="00454C1C" w:rsidP="0038356A">
      <w:pPr>
        <w:numPr>
          <w:ilvl w:val="0"/>
          <w:numId w:val="3"/>
        </w:numPr>
        <w:jc w:val="both"/>
        <w:rPr>
          <w:sz w:val="28"/>
          <w:szCs w:val="28"/>
          <w:lang w:val="uk-UA"/>
        </w:rPr>
      </w:pPr>
      <w:r w:rsidRPr="00835273">
        <w:rPr>
          <w:position w:val="-16"/>
          <w:sz w:val="28"/>
          <w:szCs w:val="28"/>
          <w:lang w:val="uk-UA"/>
        </w:rPr>
        <w:object w:dxaOrig="2760" w:dyaOrig="480">
          <v:shape id="_x0000_i1059" type="#_x0000_t75" style="width:138pt;height:24pt" o:ole="">
            <v:imagedata r:id="rId229" o:title=""/>
          </v:shape>
          <o:OLEObject Type="Embed" ProgID="Equation.DSMT4" ShapeID="_x0000_i1059" DrawAspect="Content" ObjectID="_1724332437" r:id="rId230"/>
        </w:object>
      </w:r>
      <w:r w:rsidRPr="00835273">
        <w:rPr>
          <w:sz w:val="28"/>
          <w:szCs w:val="28"/>
          <w:lang w:val="uk-UA"/>
        </w:rPr>
        <w:t xml:space="preserve"> </w:t>
      </w:r>
    </w:p>
    <w:p w:rsidR="00454C1C" w:rsidRDefault="00454C1C" w:rsidP="0038356A">
      <w:pPr>
        <w:numPr>
          <w:ilvl w:val="0"/>
          <w:numId w:val="3"/>
        </w:numPr>
        <w:jc w:val="both"/>
        <w:rPr>
          <w:b/>
          <w:sz w:val="28"/>
          <w:szCs w:val="28"/>
          <w:lang w:val="uk-UA"/>
        </w:rPr>
      </w:pPr>
      <w:r w:rsidRPr="00454C1C">
        <w:rPr>
          <w:b/>
          <w:position w:val="-16"/>
          <w:sz w:val="28"/>
          <w:szCs w:val="28"/>
          <w:lang w:val="uk-UA"/>
        </w:rPr>
        <w:object w:dxaOrig="2200" w:dyaOrig="480">
          <v:shape id="_x0000_i1060" type="#_x0000_t75" style="width:110.25pt;height:24pt" o:ole="">
            <v:imagedata r:id="rId231" o:title=""/>
          </v:shape>
          <o:OLEObject Type="Embed" ProgID="Equation.DSMT4" ShapeID="_x0000_i1060" DrawAspect="Content" ObjectID="_1724332438" r:id="rId232"/>
        </w:object>
      </w:r>
      <w:r>
        <w:rPr>
          <w:b/>
          <w:sz w:val="28"/>
          <w:szCs w:val="28"/>
          <w:lang w:val="uk-UA"/>
        </w:rPr>
        <w:t xml:space="preserve"> </w:t>
      </w:r>
    </w:p>
    <w:p w:rsidR="00454C1C" w:rsidRDefault="00454C1C" w:rsidP="0038356A">
      <w:pPr>
        <w:numPr>
          <w:ilvl w:val="0"/>
          <w:numId w:val="3"/>
        </w:numPr>
        <w:jc w:val="both"/>
        <w:rPr>
          <w:b/>
          <w:sz w:val="28"/>
          <w:szCs w:val="28"/>
          <w:lang w:val="uk-UA"/>
        </w:rPr>
      </w:pPr>
      <w:r w:rsidRPr="00454C1C">
        <w:rPr>
          <w:b/>
          <w:position w:val="-16"/>
          <w:sz w:val="28"/>
          <w:szCs w:val="28"/>
          <w:lang w:val="uk-UA"/>
        </w:rPr>
        <w:object w:dxaOrig="2220" w:dyaOrig="480">
          <v:shape id="_x0000_i1061" type="#_x0000_t75" style="width:111pt;height:24pt" o:ole="">
            <v:imagedata r:id="rId233" o:title=""/>
          </v:shape>
          <o:OLEObject Type="Embed" ProgID="Equation.DSMT4" ShapeID="_x0000_i1061" DrawAspect="Content" ObjectID="_1724332439" r:id="rId234"/>
        </w:object>
      </w:r>
      <w:r>
        <w:rPr>
          <w:b/>
          <w:sz w:val="28"/>
          <w:szCs w:val="28"/>
          <w:lang w:val="uk-UA"/>
        </w:rPr>
        <w:t xml:space="preserve"> </w:t>
      </w:r>
    </w:p>
    <w:p w:rsidR="00454C1C" w:rsidRDefault="00454C1C" w:rsidP="0038356A">
      <w:pPr>
        <w:numPr>
          <w:ilvl w:val="0"/>
          <w:numId w:val="3"/>
        </w:numPr>
        <w:jc w:val="both"/>
        <w:rPr>
          <w:b/>
          <w:sz w:val="28"/>
          <w:szCs w:val="28"/>
          <w:lang w:val="uk-UA"/>
        </w:rPr>
      </w:pPr>
      <w:r w:rsidRPr="00454C1C">
        <w:rPr>
          <w:b/>
          <w:position w:val="-16"/>
          <w:sz w:val="28"/>
          <w:szCs w:val="28"/>
          <w:lang w:val="uk-UA"/>
        </w:rPr>
        <w:object w:dxaOrig="2799" w:dyaOrig="480">
          <v:shape id="_x0000_i1062" type="#_x0000_t75" style="width:140.25pt;height:24pt" o:ole="">
            <v:imagedata r:id="rId235" o:title=""/>
          </v:shape>
          <o:OLEObject Type="Embed" ProgID="Equation.DSMT4" ShapeID="_x0000_i1062" DrawAspect="Content" ObjectID="_1724332440" r:id="rId236"/>
        </w:object>
      </w:r>
      <w:r>
        <w:rPr>
          <w:b/>
          <w:sz w:val="28"/>
          <w:szCs w:val="28"/>
          <w:lang w:val="uk-UA"/>
        </w:rPr>
        <w:t xml:space="preserve"> </w:t>
      </w:r>
    </w:p>
    <w:p w:rsidR="00454C1C" w:rsidRDefault="00454C1C" w:rsidP="0038356A">
      <w:pPr>
        <w:numPr>
          <w:ilvl w:val="0"/>
          <w:numId w:val="3"/>
        </w:numPr>
        <w:jc w:val="both"/>
        <w:rPr>
          <w:b/>
          <w:sz w:val="28"/>
          <w:szCs w:val="28"/>
          <w:lang w:val="uk-UA"/>
        </w:rPr>
      </w:pPr>
      <w:r w:rsidRPr="00454C1C">
        <w:rPr>
          <w:b/>
          <w:position w:val="-16"/>
          <w:sz w:val="28"/>
          <w:szCs w:val="28"/>
          <w:lang w:val="uk-UA"/>
        </w:rPr>
        <w:object w:dxaOrig="2240" w:dyaOrig="480">
          <v:shape id="_x0000_i1063" type="#_x0000_t75" style="width:111.75pt;height:24pt" o:ole="">
            <v:imagedata r:id="rId237" o:title=""/>
          </v:shape>
          <o:OLEObject Type="Embed" ProgID="Equation.DSMT4" ShapeID="_x0000_i1063" DrawAspect="Content" ObjectID="_1724332441" r:id="rId238"/>
        </w:object>
      </w:r>
      <w:r>
        <w:rPr>
          <w:b/>
          <w:sz w:val="28"/>
          <w:szCs w:val="28"/>
          <w:lang w:val="uk-UA"/>
        </w:rPr>
        <w:t xml:space="preserve"> </w:t>
      </w:r>
    </w:p>
    <w:p w:rsidR="00454C1C" w:rsidRDefault="00454C1C" w:rsidP="0038356A">
      <w:pPr>
        <w:numPr>
          <w:ilvl w:val="0"/>
          <w:numId w:val="3"/>
        </w:numPr>
        <w:jc w:val="both"/>
        <w:rPr>
          <w:b/>
          <w:sz w:val="28"/>
          <w:szCs w:val="28"/>
          <w:lang w:val="uk-UA"/>
        </w:rPr>
      </w:pPr>
      <w:r w:rsidRPr="00454C1C">
        <w:rPr>
          <w:b/>
          <w:position w:val="-24"/>
          <w:sz w:val="28"/>
          <w:szCs w:val="28"/>
          <w:lang w:val="uk-UA"/>
        </w:rPr>
        <w:object w:dxaOrig="1440" w:dyaOrig="740">
          <v:shape id="_x0000_i1064" type="#_x0000_t75" style="width:1in;height:36.75pt" o:ole="">
            <v:imagedata r:id="rId239" o:title=""/>
          </v:shape>
          <o:OLEObject Type="Embed" ProgID="Equation.DSMT4" ShapeID="_x0000_i1064" DrawAspect="Content" ObjectID="_1724332442" r:id="rId240"/>
        </w:object>
      </w:r>
      <w:r>
        <w:rPr>
          <w:b/>
          <w:sz w:val="28"/>
          <w:szCs w:val="28"/>
          <w:lang w:val="uk-UA"/>
        </w:rPr>
        <w:t xml:space="preserve"> </w:t>
      </w:r>
    </w:p>
    <w:p w:rsidR="00454C1C" w:rsidRDefault="00454C1C" w:rsidP="0038356A">
      <w:pPr>
        <w:numPr>
          <w:ilvl w:val="0"/>
          <w:numId w:val="3"/>
        </w:numPr>
        <w:jc w:val="both"/>
        <w:rPr>
          <w:b/>
          <w:sz w:val="28"/>
          <w:szCs w:val="28"/>
          <w:lang w:val="uk-UA"/>
        </w:rPr>
      </w:pPr>
      <w:r w:rsidRPr="00454C1C">
        <w:rPr>
          <w:b/>
          <w:position w:val="-16"/>
          <w:sz w:val="28"/>
          <w:szCs w:val="28"/>
          <w:lang w:val="uk-UA"/>
        </w:rPr>
        <w:object w:dxaOrig="2620" w:dyaOrig="580">
          <v:shape id="_x0000_i1065" type="#_x0000_t75" style="width:131.25pt;height:29.25pt" o:ole="">
            <v:imagedata r:id="rId241" o:title=""/>
          </v:shape>
          <o:OLEObject Type="Embed" ProgID="Equation.DSMT4" ShapeID="_x0000_i1065" DrawAspect="Content" ObjectID="_1724332443" r:id="rId242"/>
        </w:object>
      </w:r>
      <w:r>
        <w:rPr>
          <w:b/>
          <w:sz w:val="28"/>
          <w:szCs w:val="28"/>
          <w:lang w:val="uk-UA"/>
        </w:rPr>
        <w:t xml:space="preserve"> </w:t>
      </w:r>
    </w:p>
    <w:p w:rsidR="00835273" w:rsidRPr="00835273" w:rsidRDefault="00835273" w:rsidP="0038356A">
      <w:pPr>
        <w:numPr>
          <w:ilvl w:val="0"/>
          <w:numId w:val="3"/>
        </w:numPr>
        <w:jc w:val="both"/>
        <w:rPr>
          <w:sz w:val="28"/>
          <w:szCs w:val="28"/>
          <w:lang w:val="uk-UA"/>
        </w:rPr>
      </w:pPr>
      <w:r w:rsidRPr="00835273">
        <w:rPr>
          <w:b/>
          <w:position w:val="-10"/>
          <w:sz w:val="28"/>
          <w:szCs w:val="28"/>
          <w:lang w:val="uk-UA"/>
        </w:rPr>
        <w:object w:dxaOrig="2420" w:dyaOrig="360">
          <v:shape id="_x0000_i1066" type="#_x0000_t75" style="width:120.75pt;height:18pt" o:ole="">
            <v:imagedata r:id="rId243" o:title=""/>
          </v:shape>
          <o:OLEObject Type="Embed" ProgID="Equation.DSMT4" ShapeID="_x0000_i1066" DrawAspect="Content" ObjectID="_1724332444" r:id="rId244"/>
        </w:object>
      </w:r>
      <w:r>
        <w:rPr>
          <w:b/>
          <w:sz w:val="28"/>
          <w:szCs w:val="28"/>
          <w:lang w:val="uk-UA"/>
        </w:rPr>
        <w:t xml:space="preserve"> </w:t>
      </w:r>
      <w:r w:rsidRPr="00835273">
        <w:rPr>
          <w:sz w:val="28"/>
          <w:szCs w:val="28"/>
          <w:lang w:val="uk-UA"/>
        </w:rPr>
        <w:t>(</w:t>
      </w:r>
      <w:r w:rsidR="00D070D2">
        <w:rPr>
          <w:sz w:val="28"/>
          <w:szCs w:val="28"/>
          <w:lang w:val="uk-UA"/>
        </w:rPr>
        <w:t xml:space="preserve">аналог: </w:t>
      </w:r>
      <w:r w:rsidRPr="00835273">
        <w:rPr>
          <w:sz w:val="28"/>
          <w:szCs w:val="28"/>
          <w:lang w:val="uk-UA"/>
        </w:rPr>
        <w:t>властивості нуля та одиниці)</w:t>
      </w:r>
    </w:p>
    <w:p w:rsidR="00454C1C" w:rsidRDefault="00454C1C" w:rsidP="00454C1C">
      <w:pPr>
        <w:jc w:val="both"/>
        <w:rPr>
          <w:sz w:val="28"/>
          <w:szCs w:val="28"/>
          <w:lang w:val="uk-UA"/>
        </w:rPr>
      </w:pPr>
      <w:r w:rsidRPr="00835273">
        <w:rPr>
          <w:sz w:val="28"/>
          <w:szCs w:val="28"/>
          <w:lang w:val="uk-UA"/>
        </w:rPr>
        <w:t xml:space="preserve">Тут </w:t>
      </w:r>
      <w:r w:rsidRPr="00835273">
        <w:rPr>
          <w:i/>
          <w:sz w:val="28"/>
          <w:szCs w:val="28"/>
          <w:lang w:val="en-US"/>
        </w:rPr>
        <w:t xml:space="preserve">A,B,C </w:t>
      </w:r>
      <w:r w:rsidRPr="00835273">
        <w:rPr>
          <w:sz w:val="28"/>
          <w:szCs w:val="28"/>
          <w:lang w:val="uk-UA"/>
        </w:rPr>
        <w:t xml:space="preserve">– матриці, </w:t>
      </w:r>
      <w:r w:rsidR="00D917B9" w:rsidRPr="00835273">
        <w:rPr>
          <w:sz w:val="28"/>
          <w:szCs w:val="28"/>
          <w:lang w:val="uk-UA"/>
        </w:rPr>
        <w:t xml:space="preserve">α,β </w:t>
      </w:r>
      <w:r w:rsidR="00DF4C12">
        <w:rPr>
          <w:sz w:val="28"/>
          <w:szCs w:val="28"/>
          <w:lang w:val="uk-UA"/>
        </w:rPr>
        <w:t>–</w:t>
      </w:r>
      <w:r w:rsidR="00D917B9" w:rsidRPr="00835273">
        <w:rPr>
          <w:sz w:val="28"/>
          <w:szCs w:val="28"/>
          <w:lang w:val="uk-UA"/>
        </w:rPr>
        <w:t xml:space="preserve"> числа</w:t>
      </w:r>
      <w:r w:rsidR="00DF4C12">
        <w:rPr>
          <w:sz w:val="28"/>
          <w:szCs w:val="28"/>
          <w:lang w:val="uk-UA"/>
        </w:rPr>
        <w:t>.</w:t>
      </w:r>
    </w:p>
    <w:p w:rsidR="000357A2" w:rsidRDefault="000357A2" w:rsidP="00454C1C">
      <w:pPr>
        <w:jc w:val="both"/>
        <w:rPr>
          <w:sz w:val="28"/>
          <w:szCs w:val="28"/>
          <w:lang w:val="uk-UA"/>
        </w:rPr>
      </w:pPr>
    </w:p>
    <w:p w:rsidR="0036211B" w:rsidRDefault="0036211B" w:rsidP="0036211B">
      <w:pPr>
        <w:pStyle w:val="a5"/>
        <w:numPr>
          <w:ilvl w:val="0"/>
          <w:numId w:val="2"/>
        </w:numPr>
        <w:jc w:val="both"/>
        <w:rPr>
          <w:lang w:val="uk-UA"/>
        </w:rPr>
      </w:pPr>
      <w:r w:rsidRPr="0036211B">
        <w:rPr>
          <w:b/>
          <w:lang w:val="uk-UA"/>
        </w:rPr>
        <w:t>Многочлен від матриці</w:t>
      </w:r>
      <w:r>
        <w:rPr>
          <w:lang w:val="uk-UA"/>
        </w:rPr>
        <w:t xml:space="preserve">. </w:t>
      </w:r>
    </w:p>
    <w:p w:rsidR="0036211B" w:rsidRPr="0036211B" w:rsidRDefault="0036211B" w:rsidP="0036211B">
      <w:pPr>
        <w:pStyle w:val="a5"/>
        <w:jc w:val="both"/>
        <w:rPr>
          <w:lang w:val="uk-UA"/>
        </w:rPr>
      </w:pPr>
      <w:r w:rsidRPr="0036211B">
        <w:rPr>
          <w:lang w:val="uk-UA"/>
        </w:rPr>
        <w:t xml:space="preserve">Значенням </w:t>
      </w:r>
      <w:r>
        <w:rPr>
          <w:lang w:val="uk-UA"/>
        </w:rPr>
        <w:t xml:space="preserve">многочлена </w:t>
      </w:r>
      <w:r w:rsidRPr="0036211B">
        <w:rPr>
          <w:position w:val="-16"/>
          <w:lang w:val="uk-UA"/>
        </w:rPr>
        <w:object w:dxaOrig="3940" w:dyaOrig="540">
          <v:shape id="_x0000_i1067" type="#_x0000_t75" style="width:197.25pt;height:27pt" o:ole="">
            <v:imagedata r:id="rId245" o:title=""/>
          </v:shape>
          <o:OLEObject Type="Embed" ProgID="Equation.DSMT4" ShapeID="_x0000_i1067" DrawAspect="Content" ObjectID="_1724332445" r:id="rId246"/>
        </w:object>
      </w:r>
      <w:r>
        <w:rPr>
          <w:lang w:val="uk-UA"/>
        </w:rPr>
        <w:t xml:space="preserve"> з числовими коефіцієнтами від матриці </w:t>
      </w:r>
      <w:r w:rsidRPr="0036211B">
        <w:rPr>
          <w:b/>
          <w:i/>
          <w:lang w:val="uk-UA"/>
        </w:rPr>
        <w:t>А</w:t>
      </w:r>
      <w:r>
        <w:rPr>
          <w:lang w:val="uk-UA"/>
        </w:rPr>
        <w:t xml:space="preserve"> називається матриця </w:t>
      </w:r>
      <w:r w:rsidRPr="0036211B">
        <w:rPr>
          <w:position w:val="-16"/>
          <w:lang w:val="uk-UA"/>
        </w:rPr>
        <w:object w:dxaOrig="4320" w:dyaOrig="540">
          <v:shape id="_x0000_i1068" type="#_x0000_t75" style="width:3in;height:27pt" o:ole="">
            <v:imagedata r:id="rId247" o:title=""/>
          </v:shape>
          <o:OLEObject Type="Embed" ProgID="Equation.DSMT4" ShapeID="_x0000_i1068" DrawAspect="Content" ObjectID="_1724332446" r:id="rId248"/>
        </w:object>
      </w:r>
    </w:p>
    <w:p w:rsidR="0036211B" w:rsidRDefault="0036211B" w:rsidP="00454C1C">
      <w:pPr>
        <w:jc w:val="both"/>
        <w:rPr>
          <w:sz w:val="28"/>
          <w:szCs w:val="28"/>
          <w:lang w:val="uk-UA"/>
        </w:rPr>
      </w:pPr>
    </w:p>
    <w:p w:rsidR="001F7C79" w:rsidRDefault="001F7C79" w:rsidP="00454C1C">
      <w:pPr>
        <w:jc w:val="both"/>
        <w:rPr>
          <w:sz w:val="28"/>
          <w:szCs w:val="28"/>
          <w:lang w:val="uk-UA"/>
        </w:rPr>
      </w:pPr>
    </w:p>
    <w:p w:rsidR="000357A2" w:rsidRDefault="000357A2" w:rsidP="001F7C79">
      <w:pPr>
        <w:rPr>
          <w:b/>
          <w:sz w:val="28"/>
          <w:szCs w:val="28"/>
          <w:lang w:val="uk-UA"/>
        </w:rPr>
      </w:pPr>
    </w:p>
    <w:p w:rsidR="000357A2" w:rsidRDefault="000357A2" w:rsidP="001F7C79">
      <w:pPr>
        <w:rPr>
          <w:b/>
          <w:sz w:val="28"/>
          <w:szCs w:val="28"/>
          <w:lang w:val="uk-UA"/>
        </w:rPr>
      </w:pPr>
    </w:p>
    <w:p w:rsidR="000357A2" w:rsidRDefault="000357A2" w:rsidP="001F7C79">
      <w:pPr>
        <w:rPr>
          <w:b/>
          <w:sz w:val="28"/>
          <w:szCs w:val="28"/>
          <w:lang w:val="uk-UA"/>
        </w:rPr>
      </w:pPr>
    </w:p>
    <w:p w:rsidR="000357A2" w:rsidRDefault="000357A2" w:rsidP="000357A2">
      <w:pPr>
        <w:jc w:val="center"/>
        <w:rPr>
          <w:b/>
          <w:sz w:val="28"/>
          <w:szCs w:val="28"/>
          <w:lang w:val="uk-UA"/>
        </w:rPr>
      </w:pPr>
    </w:p>
    <w:p w:rsidR="001F7C79" w:rsidRPr="000357A2" w:rsidRDefault="00B932CC" w:rsidP="000357A2">
      <w:pPr>
        <w:jc w:val="center"/>
        <w:rPr>
          <w:b/>
          <w:sz w:val="32"/>
          <w:szCs w:val="32"/>
          <w:lang w:val="uk-UA"/>
        </w:rPr>
      </w:pPr>
      <w:r w:rsidRPr="000357A2">
        <w:rPr>
          <w:b/>
          <w:sz w:val="32"/>
          <w:szCs w:val="32"/>
          <w:lang w:val="uk-UA"/>
        </w:rPr>
        <w:t>Вправи</w:t>
      </w:r>
      <w:r w:rsidR="000357A2" w:rsidRPr="000357A2">
        <w:rPr>
          <w:b/>
          <w:sz w:val="32"/>
          <w:szCs w:val="32"/>
          <w:lang w:val="uk-UA"/>
        </w:rPr>
        <w:t xml:space="preserve"> для практичних занять</w:t>
      </w:r>
    </w:p>
    <w:p w:rsidR="001F7C79" w:rsidRPr="001F7C79" w:rsidRDefault="001F7C79" w:rsidP="001F7C79">
      <w:pPr>
        <w:rPr>
          <w:sz w:val="28"/>
          <w:szCs w:val="28"/>
          <w:lang w:val="uk-UA"/>
        </w:rPr>
      </w:pPr>
      <w:r w:rsidRPr="001F7C79">
        <w:rPr>
          <w:sz w:val="28"/>
          <w:szCs w:val="28"/>
          <w:lang w:val="uk-UA"/>
        </w:rPr>
        <w:t xml:space="preserve">  </w:t>
      </w:r>
      <w:r w:rsidR="00B932CC" w:rsidRPr="001F7C79">
        <w:rPr>
          <w:sz w:val="28"/>
          <w:szCs w:val="28"/>
          <w:lang w:val="uk-UA"/>
        </w:rPr>
        <w:t xml:space="preserve"> </w:t>
      </w:r>
    </w:p>
    <w:p w:rsidR="002177AD" w:rsidRDefault="00D665E5" w:rsidP="001F7C79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="001F7C79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 xml:space="preserve"> </w:t>
      </w:r>
      <w:r w:rsidR="00B932CC">
        <w:rPr>
          <w:sz w:val="28"/>
          <w:szCs w:val="28"/>
          <w:lang w:val="uk-UA"/>
        </w:rPr>
        <w:t>Дано:</w:t>
      </w:r>
      <w:r w:rsidR="002177AD" w:rsidRPr="002B5664">
        <w:rPr>
          <w:position w:val="-64"/>
          <w:sz w:val="28"/>
          <w:szCs w:val="28"/>
          <w:lang w:val="uk-UA"/>
        </w:rPr>
        <w:object w:dxaOrig="2500" w:dyaOrig="1440">
          <v:shape id="_x0000_i1069" type="#_x0000_t75" style="width:125.25pt;height:1in" o:ole="">
            <v:imagedata r:id="rId14" o:title=""/>
          </v:shape>
          <o:OLEObject Type="Embed" ProgID="Equation.DSMT4" ShapeID="_x0000_i1069" DrawAspect="Content" ObjectID="_1724332447" r:id="rId249"/>
        </w:object>
      </w:r>
      <w:r w:rsidR="00B932CC">
        <w:rPr>
          <w:sz w:val="28"/>
          <w:szCs w:val="28"/>
          <w:lang w:val="en-US"/>
        </w:rPr>
        <w:t>,</w:t>
      </w:r>
      <w:r w:rsidR="002177AD" w:rsidRPr="00B22552">
        <w:rPr>
          <w:position w:val="-64"/>
          <w:sz w:val="28"/>
          <w:szCs w:val="28"/>
          <w:lang w:val="en-US"/>
        </w:rPr>
        <w:object w:dxaOrig="2320" w:dyaOrig="1440">
          <v:shape id="_x0000_i1070" type="#_x0000_t75" style="width:116.25pt;height:1in" o:ole="">
            <v:imagedata r:id="rId250" o:title=""/>
          </v:shape>
          <o:OLEObject Type="Embed" ProgID="Equation.DSMT4" ShapeID="_x0000_i1070" DrawAspect="Content" ObjectID="_1724332448" r:id="rId251"/>
        </w:object>
      </w:r>
    </w:p>
    <w:p w:rsidR="00D665E5" w:rsidRDefault="002177AD" w:rsidP="00B932CC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найти:</w:t>
      </w:r>
      <w:r w:rsidR="00B932CC">
        <w:rPr>
          <w:sz w:val="28"/>
          <w:szCs w:val="28"/>
          <w:lang w:val="en-US"/>
        </w:rPr>
        <w:t xml:space="preserve"> </w:t>
      </w:r>
      <w:r w:rsidR="002B5664" w:rsidRPr="002B5664">
        <w:rPr>
          <w:position w:val="-4"/>
          <w:sz w:val="28"/>
          <w:szCs w:val="28"/>
          <w:lang w:val="en-US"/>
        </w:rPr>
        <w:object w:dxaOrig="220" w:dyaOrig="340">
          <v:shape id="_x0000_i1071" type="#_x0000_t75" style="width:11.25pt;height:17.25pt" o:ole="">
            <v:imagedata r:id="rId252" o:title=""/>
          </v:shape>
          <o:OLEObject Type="Embed" ProgID="Equation.DSMT4" ShapeID="_x0000_i1071" DrawAspect="Content" ObjectID="_1724332449" r:id="rId253"/>
        </w:object>
      </w:r>
    </w:p>
    <w:p w:rsidR="002177AD" w:rsidRDefault="002B5664" w:rsidP="00B932CC">
      <w:p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en-US"/>
        </w:rPr>
        <w:t xml:space="preserve"> </w:t>
      </w:r>
      <w:r w:rsidR="002177AD" w:rsidRPr="002177AD">
        <w:rPr>
          <w:position w:val="-54"/>
          <w:sz w:val="28"/>
          <w:szCs w:val="28"/>
          <w:lang w:val="en-US"/>
        </w:rPr>
        <w:object w:dxaOrig="1900" w:dyaOrig="1340">
          <v:shape id="_x0000_i1072" type="#_x0000_t75" style="width:95.25pt;height:66.75pt" o:ole="">
            <v:imagedata r:id="rId254" o:title=""/>
          </v:shape>
          <o:OLEObject Type="Embed" ProgID="Equation.DSMT4" ShapeID="_x0000_i1072" DrawAspect="Content" ObjectID="_1724332450" r:id="rId255"/>
        </w:object>
      </w:r>
      <w:r w:rsidR="002177AD">
        <w:rPr>
          <w:sz w:val="28"/>
          <w:szCs w:val="28"/>
          <w:lang w:val="en-US"/>
        </w:rPr>
        <w:t xml:space="preserve"> </w:t>
      </w:r>
    </w:p>
    <w:p w:rsidR="007341B2" w:rsidRDefault="007341B2" w:rsidP="00B932CC">
      <w:pPr>
        <w:jc w:val="both"/>
        <w:rPr>
          <w:sz w:val="28"/>
          <w:szCs w:val="28"/>
          <w:lang w:val="uk-UA"/>
        </w:rPr>
      </w:pPr>
    </w:p>
    <w:p w:rsidR="005378BD" w:rsidRDefault="005378BD" w:rsidP="00B932CC">
      <w:pPr>
        <w:jc w:val="both"/>
        <w:rPr>
          <w:sz w:val="28"/>
          <w:szCs w:val="28"/>
          <w:lang w:val="uk-UA"/>
        </w:rPr>
      </w:pPr>
    </w:p>
    <w:p w:rsidR="00B932CC" w:rsidRDefault="00B932CC" w:rsidP="00B932CC">
      <w:pPr>
        <w:jc w:val="both"/>
        <w:rPr>
          <w:sz w:val="28"/>
          <w:szCs w:val="28"/>
          <w:lang w:val="uk-UA"/>
        </w:rPr>
      </w:pPr>
      <w:r w:rsidRPr="00B932CC">
        <w:rPr>
          <w:position w:val="-4"/>
          <w:sz w:val="28"/>
          <w:szCs w:val="28"/>
          <w:lang w:val="uk-UA"/>
        </w:rPr>
        <w:object w:dxaOrig="499" w:dyaOrig="300">
          <v:shape id="_x0000_i1073" type="#_x0000_t75" style="width:24.75pt;height:15pt" o:ole="">
            <v:imagedata r:id="rId256" o:title=""/>
          </v:shape>
          <o:OLEObject Type="Embed" ProgID="Equation.DSMT4" ShapeID="_x0000_i1073" DrawAspect="Content" ObjectID="_1724332451" r:id="rId257"/>
        </w:object>
      </w:r>
      <w:r>
        <w:rPr>
          <w:sz w:val="28"/>
          <w:szCs w:val="28"/>
          <w:lang w:val="uk-UA"/>
        </w:rPr>
        <w:t xml:space="preserve"> (програма</w:t>
      </w:r>
      <w:r w:rsidRPr="00D665E5">
        <w:rPr>
          <w:b/>
          <w:sz w:val="28"/>
          <w:szCs w:val="28"/>
          <w:lang w:val="uk-UA"/>
        </w:rPr>
        <w:t xml:space="preserve"> </w:t>
      </w:r>
      <w:r w:rsidRPr="00D665E5">
        <w:rPr>
          <w:b/>
          <w:sz w:val="28"/>
          <w:szCs w:val="28"/>
          <w:lang w:val="en-US"/>
        </w:rPr>
        <w:t>EXCEL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МУМНОЖ)</w:t>
      </w:r>
      <w:r w:rsidR="00C41CB7">
        <w:rPr>
          <w:sz w:val="28"/>
          <w:szCs w:val="28"/>
        </w:rPr>
        <w:t xml:space="preserve"> </w:t>
      </w:r>
      <w:r w:rsidR="00C41CB7" w:rsidRPr="00797990">
        <w:rPr>
          <w:sz w:val="28"/>
          <w:szCs w:val="28"/>
          <w:lang w:val="uk-UA"/>
        </w:rPr>
        <w:t xml:space="preserve">набираємо формулу, потім </w:t>
      </w:r>
      <w:r w:rsidR="00797990" w:rsidRPr="00797990">
        <w:rPr>
          <w:sz w:val="28"/>
          <w:szCs w:val="28"/>
          <w:lang w:val="uk-UA"/>
        </w:rPr>
        <w:t>клавіші</w:t>
      </w:r>
      <w:r w:rsidR="00C41CB7" w:rsidRPr="00797990">
        <w:rPr>
          <w:sz w:val="28"/>
          <w:szCs w:val="28"/>
          <w:lang w:val="uk-UA"/>
        </w:rPr>
        <w:t xml:space="preserve"> F2, CNRL+SHIFT+ВВОД</w:t>
      </w:r>
      <w:r w:rsidR="0090129B">
        <w:rPr>
          <w:sz w:val="28"/>
          <w:szCs w:val="28"/>
          <w:lang w:val="uk-UA"/>
        </w:rPr>
        <w:t xml:space="preserve">. </w:t>
      </w:r>
      <w:r w:rsidR="0050635F">
        <w:rPr>
          <w:sz w:val="28"/>
          <w:szCs w:val="28"/>
          <w:lang w:val="uk-UA"/>
        </w:rPr>
        <w:t>Можете застосовувати інші програмні продукти.</w:t>
      </w:r>
    </w:p>
    <w:p w:rsidR="00D665E5" w:rsidRDefault="00D665E5" w:rsidP="00B932CC">
      <w:pPr>
        <w:jc w:val="both"/>
        <w:rPr>
          <w:sz w:val="28"/>
          <w:szCs w:val="28"/>
          <w:lang w:val="uk-UA"/>
        </w:rPr>
      </w:pPr>
    </w:p>
    <w:p w:rsidR="00D665E5" w:rsidRDefault="00D665E5" w:rsidP="00D665E5">
      <w:pPr>
        <w:numPr>
          <w:ilvl w:val="0"/>
          <w:numId w:val="12"/>
        </w:num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найти </w:t>
      </w:r>
      <w:r w:rsidRPr="00D665E5">
        <w:rPr>
          <w:position w:val="-14"/>
          <w:sz w:val="28"/>
          <w:szCs w:val="28"/>
          <w:lang w:val="uk-UA"/>
        </w:rPr>
        <w:object w:dxaOrig="700" w:dyaOrig="420">
          <v:shape id="_x0000_i1074" type="#_x0000_t75" style="width:35.25pt;height:21pt" o:ole="">
            <v:imagedata r:id="rId258" o:title=""/>
          </v:shape>
          <o:OLEObject Type="Embed" ProgID="Equation.DSMT4" ShapeID="_x0000_i1074" DrawAspect="Content" ObjectID="_1724332452" r:id="rId259"/>
        </w:object>
      </w:r>
      <w:r>
        <w:rPr>
          <w:sz w:val="28"/>
          <w:szCs w:val="28"/>
          <w:lang w:val="uk-UA"/>
        </w:rPr>
        <w:t xml:space="preserve">, якщо </w:t>
      </w:r>
      <w:r w:rsidRPr="00D665E5">
        <w:rPr>
          <w:position w:val="-14"/>
          <w:sz w:val="28"/>
          <w:szCs w:val="28"/>
          <w:lang w:val="uk-UA"/>
        </w:rPr>
        <w:object w:dxaOrig="2120" w:dyaOrig="440">
          <v:shape id="_x0000_i1075" type="#_x0000_t75" style="width:105.75pt;height:21.75pt" o:ole="">
            <v:imagedata r:id="rId260" o:title=""/>
          </v:shape>
          <o:OLEObject Type="Embed" ProgID="Equation.DSMT4" ShapeID="_x0000_i1075" DrawAspect="Content" ObjectID="_1724332453" r:id="rId261"/>
        </w:object>
      </w:r>
      <w:r>
        <w:rPr>
          <w:sz w:val="28"/>
          <w:szCs w:val="28"/>
          <w:lang w:val="uk-UA"/>
        </w:rPr>
        <w:t xml:space="preserve"> </w:t>
      </w:r>
    </w:p>
    <w:p w:rsidR="00C13C37" w:rsidRPr="00797990" w:rsidRDefault="00C13C37" w:rsidP="00D665E5">
      <w:pPr>
        <w:numPr>
          <w:ilvl w:val="0"/>
          <w:numId w:val="12"/>
        </w:numPr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Знайти </w:t>
      </w:r>
      <w:r w:rsidRPr="00D665E5">
        <w:rPr>
          <w:position w:val="-14"/>
          <w:sz w:val="28"/>
          <w:szCs w:val="28"/>
          <w:lang w:val="uk-UA"/>
        </w:rPr>
        <w:object w:dxaOrig="2160" w:dyaOrig="440">
          <v:shape id="_x0000_i1076" type="#_x0000_t75" style="width:108pt;height:21.75pt" o:ole="">
            <v:imagedata r:id="rId262" o:title=""/>
          </v:shape>
          <o:OLEObject Type="Embed" ProgID="Equation.DSMT4" ShapeID="_x0000_i1076" DrawAspect="Content" ObjectID="_1724332454" r:id="rId263"/>
        </w:object>
      </w:r>
    </w:p>
    <w:p w:rsidR="00DF4C12" w:rsidRPr="00797990" w:rsidRDefault="00DF4C12" w:rsidP="00454C1C">
      <w:pPr>
        <w:jc w:val="both"/>
        <w:rPr>
          <w:sz w:val="28"/>
          <w:szCs w:val="28"/>
          <w:lang w:val="uk-UA"/>
        </w:rPr>
      </w:pPr>
    </w:p>
    <w:p w:rsidR="00A26A4E" w:rsidRDefault="00DF4C12" w:rsidP="00454C1C">
      <w:pPr>
        <w:jc w:val="both"/>
        <w:rPr>
          <w:sz w:val="28"/>
          <w:szCs w:val="28"/>
          <w:lang w:val="uk-UA"/>
        </w:rPr>
      </w:pPr>
      <w:r w:rsidRPr="00DF4C12">
        <w:rPr>
          <w:b/>
          <w:sz w:val="28"/>
          <w:szCs w:val="28"/>
          <w:lang w:val="uk-UA"/>
        </w:rPr>
        <w:t>Домашнє завдання.</w:t>
      </w:r>
      <w:r>
        <w:rPr>
          <w:b/>
          <w:sz w:val="28"/>
          <w:szCs w:val="28"/>
          <w:lang w:val="uk-UA"/>
        </w:rPr>
        <w:t xml:space="preserve"> </w:t>
      </w:r>
    </w:p>
    <w:p w:rsidR="002177AD" w:rsidRDefault="00AD3477" w:rsidP="001F7C79">
      <w:pPr>
        <w:pStyle w:val="a5"/>
        <w:numPr>
          <w:ilvl w:val="0"/>
          <w:numId w:val="11"/>
        </w:numPr>
        <w:rPr>
          <w:lang w:val="uk-UA"/>
        </w:rPr>
      </w:pPr>
      <w:r>
        <w:rPr>
          <w:lang w:val="uk-UA"/>
        </w:rPr>
        <w:t xml:space="preserve">Виконати дії </w:t>
      </w:r>
      <w:r w:rsidR="002177AD">
        <w:rPr>
          <w:lang w:val="uk-UA"/>
        </w:rPr>
        <w:t>над матрицями.</w:t>
      </w:r>
    </w:p>
    <w:p w:rsidR="0031571E" w:rsidRDefault="0031571E" w:rsidP="0031571E">
      <w:pPr>
        <w:pStyle w:val="a5"/>
        <w:rPr>
          <w:lang w:val="uk-UA"/>
        </w:rPr>
      </w:pPr>
      <w:r w:rsidRPr="0031571E">
        <w:rPr>
          <w:b/>
          <w:lang w:val="uk-UA"/>
        </w:rPr>
        <w:t>Дано:</w:t>
      </w:r>
      <w:r w:rsidRPr="0031571E">
        <w:rPr>
          <w:lang w:val="uk-UA"/>
        </w:rPr>
        <w:t xml:space="preserve"> </w:t>
      </w:r>
      <w:r w:rsidRPr="0031571E">
        <w:rPr>
          <w:position w:val="-36"/>
          <w:lang w:val="uk-UA"/>
        </w:rPr>
        <w:object w:dxaOrig="2180" w:dyaOrig="859">
          <v:shape id="_x0000_i1077" type="#_x0000_t75" style="width:109.5pt;height:42.75pt" o:ole="">
            <v:imagedata r:id="rId264" o:title=""/>
          </v:shape>
          <o:OLEObject Type="Embed" ProgID="Equation.DSMT4" ShapeID="_x0000_i1077" DrawAspect="Content" ObjectID="_1724332455" r:id="rId265"/>
        </w:object>
      </w:r>
      <w:r w:rsidRPr="0031571E">
        <w:rPr>
          <w:lang w:val="uk-UA"/>
        </w:rPr>
        <w:t xml:space="preserve">, </w:t>
      </w:r>
      <w:r w:rsidRPr="0031571E">
        <w:rPr>
          <w:position w:val="-56"/>
          <w:lang w:val="uk-UA"/>
        </w:rPr>
        <w:object w:dxaOrig="1820" w:dyaOrig="1260">
          <v:shape id="_x0000_i1078" type="#_x0000_t75" style="width:90.75pt;height:63pt" o:ole="">
            <v:imagedata r:id="rId266" o:title=""/>
          </v:shape>
          <o:OLEObject Type="Embed" ProgID="Equation.DSMT4" ShapeID="_x0000_i1078" DrawAspect="Content" ObjectID="_1724332456" r:id="rId267"/>
        </w:object>
      </w:r>
      <w:r w:rsidRPr="0031571E">
        <w:rPr>
          <w:lang w:val="uk-UA"/>
        </w:rPr>
        <w:t xml:space="preserve">, </w:t>
      </w:r>
      <w:r w:rsidRPr="0031571E">
        <w:rPr>
          <w:position w:val="-36"/>
          <w:lang w:val="uk-UA"/>
        </w:rPr>
        <w:object w:dxaOrig="1660" w:dyaOrig="859">
          <v:shape id="_x0000_i1079" type="#_x0000_t75" style="width:83.25pt;height:42.75pt" o:ole="">
            <v:imagedata r:id="rId268" o:title=""/>
          </v:shape>
          <o:OLEObject Type="Embed" ProgID="Equation.DSMT4" ShapeID="_x0000_i1079" DrawAspect="Content" ObjectID="_1724332457" r:id="rId269"/>
        </w:object>
      </w:r>
      <w:r w:rsidRPr="0031571E">
        <w:rPr>
          <w:lang w:val="uk-UA"/>
        </w:rPr>
        <w:t xml:space="preserve">. </w:t>
      </w:r>
    </w:p>
    <w:p w:rsidR="00A516A4" w:rsidRDefault="0031571E" w:rsidP="0031571E">
      <w:pPr>
        <w:pStyle w:val="a5"/>
        <w:rPr>
          <w:b/>
          <w:lang w:val="uk-UA"/>
        </w:rPr>
      </w:pPr>
      <w:r w:rsidRPr="0031571E">
        <w:rPr>
          <w:b/>
          <w:lang w:val="uk-UA"/>
        </w:rPr>
        <w:t>Знайти:</w:t>
      </w:r>
    </w:p>
    <w:p w:rsidR="0031571E" w:rsidRDefault="00C13C37" w:rsidP="0031571E">
      <w:pPr>
        <w:pStyle w:val="a5"/>
        <w:rPr>
          <w:lang w:val="uk-UA"/>
        </w:rPr>
      </w:pPr>
      <w:r w:rsidRPr="00C13C37">
        <w:rPr>
          <w:position w:val="-76"/>
          <w:lang w:val="uk-UA"/>
        </w:rPr>
        <w:object w:dxaOrig="1400" w:dyaOrig="1660">
          <v:shape id="_x0000_i1080" type="#_x0000_t75" style="width:69.75pt;height:83.25pt" o:ole="">
            <v:imagedata r:id="rId270" o:title=""/>
          </v:shape>
          <o:OLEObject Type="Embed" ProgID="Equation.DSMT4" ShapeID="_x0000_i1080" DrawAspect="Content" ObjectID="_1724332458" r:id="rId271"/>
        </w:object>
      </w:r>
      <w:r w:rsidR="00A516A4">
        <w:rPr>
          <w:lang w:val="uk-UA"/>
        </w:rPr>
        <w:t xml:space="preserve"> </w:t>
      </w:r>
      <w:r w:rsidR="002177AD">
        <w:rPr>
          <w:vertAlign w:val="superscript"/>
          <w:lang w:val="uk-UA"/>
        </w:rPr>
        <w:t xml:space="preserve"> </w:t>
      </w:r>
    </w:p>
    <w:p w:rsidR="00A516A4" w:rsidRDefault="00A516A4" w:rsidP="0031571E">
      <w:pPr>
        <w:pStyle w:val="a5"/>
        <w:rPr>
          <w:lang w:val="uk-UA"/>
        </w:rPr>
      </w:pPr>
      <w:r>
        <w:rPr>
          <w:lang w:val="uk-UA"/>
        </w:rPr>
        <w:t>Обґрунтуйте можливість множення матриць.</w:t>
      </w:r>
    </w:p>
    <w:p w:rsidR="007342CD" w:rsidRPr="00A516A4" w:rsidRDefault="007342CD" w:rsidP="007342CD">
      <w:pPr>
        <w:pStyle w:val="a5"/>
        <w:numPr>
          <w:ilvl w:val="0"/>
          <w:numId w:val="11"/>
        </w:numPr>
        <w:rPr>
          <w:lang w:val="uk-UA"/>
        </w:rPr>
      </w:pPr>
      <w:r>
        <w:rPr>
          <w:lang w:val="uk-UA"/>
        </w:rPr>
        <w:t xml:space="preserve">Знайти </w:t>
      </w:r>
      <w:r w:rsidRPr="00D665E5">
        <w:rPr>
          <w:position w:val="-14"/>
          <w:lang w:val="uk-UA"/>
        </w:rPr>
        <w:object w:dxaOrig="700" w:dyaOrig="420">
          <v:shape id="_x0000_i1081" type="#_x0000_t75" style="width:35.25pt;height:21pt" o:ole="">
            <v:imagedata r:id="rId258" o:title=""/>
          </v:shape>
          <o:OLEObject Type="Embed" ProgID="Equation.DSMT4" ShapeID="_x0000_i1081" DrawAspect="Content" ObjectID="_1724332459" r:id="rId272"/>
        </w:object>
      </w:r>
      <w:r>
        <w:rPr>
          <w:lang w:val="uk-UA"/>
        </w:rPr>
        <w:t xml:space="preserve">, якщо </w:t>
      </w:r>
      <w:r w:rsidRPr="00D665E5">
        <w:rPr>
          <w:position w:val="-14"/>
          <w:lang w:val="uk-UA"/>
        </w:rPr>
        <w:object w:dxaOrig="2260" w:dyaOrig="440">
          <v:shape id="_x0000_i1082" type="#_x0000_t75" style="width:113.25pt;height:21.75pt" o:ole="">
            <v:imagedata r:id="rId273" o:title=""/>
          </v:shape>
          <o:OLEObject Type="Embed" ProgID="Equation.DSMT4" ShapeID="_x0000_i1082" DrawAspect="Content" ObjectID="_1724332460" r:id="rId274"/>
        </w:object>
      </w:r>
      <w:r>
        <w:rPr>
          <w:lang w:val="uk-UA"/>
        </w:rPr>
        <w:t xml:space="preserve">, </w:t>
      </w:r>
      <w:r w:rsidRPr="002B5664">
        <w:rPr>
          <w:position w:val="-64"/>
          <w:lang w:val="uk-UA"/>
        </w:rPr>
        <w:object w:dxaOrig="2760" w:dyaOrig="1440">
          <v:shape id="_x0000_i1083" type="#_x0000_t75" style="width:138pt;height:1in" o:ole="">
            <v:imagedata r:id="rId275" o:title=""/>
          </v:shape>
          <o:OLEObject Type="Embed" ProgID="Equation.DSMT4" ShapeID="_x0000_i1083" DrawAspect="Content" ObjectID="_1724332461" r:id="rId276"/>
        </w:object>
      </w:r>
    </w:p>
    <w:p w:rsidR="00A516A4" w:rsidRPr="002177AD" w:rsidRDefault="00A516A4" w:rsidP="0031571E">
      <w:pPr>
        <w:pStyle w:val="a5"/>
        <w:rPr>
          <w:lang w:val="uk-UA"/>
        </w:rPr>
      </w:pPr>
    </w:p>
    <w:p w:rsidR="00AD3477" w:rsidRDefault="00AD3477" w:rsidP="00454C1C">
      <w:pPr>
        <w:jc w:val="both"/>
        <w:rPr>
          <w:sz w:val="28"/>
          <w:szCs w:val="28"/>
          <w:lang w:val="uk-UA"/>
        </w:rPr>
      </w:pPr>
    </w:p>
    <w:p w:rsidR="002B5664" w:rsidRDefault="002B5664" w:rsidP="002B5664">
      <w:pPr>
        <w:rPr>
          <w:sz w:val="28"/>
          <w:szCs w:val="28"/>
          <w:lang w:val="uk-UA"/>
        </w:rPr>
      </w:pPr>
    </w:p>
    <w:sectPr w:rsidR="002B566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51714D"/>
    <w:multiLevelType w:val="hybridMultilevel"/>
    <w:tmpl w:val="F34C3A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213B5C"/>
    <w:multiLevelType w:val="hybridMultilevel"/>
    <w:tmpl w:val="E51291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B002F8"/>
    <w:multiLevelType w:val="hybridMultilevel"/>
    <w:tmpl w:val="2E46BDBA"/>
    <w:lvl w:ilvl="0" w:tplc="74A07C1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3FC261A"/>
    <w:multiLevelType w:val="hybridMultilevel"/>
    <w:tmpl w:val="C9903B3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273E395E"/>
    <w:multiLevelType w:val="hybridMultilevel"/>
    <w:tmpl w:val="FB92DE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826812"/>
    <w:multiLevelType w:val="hybridMultilevel"/>
    <w:tmpl w:val="9606D0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CB6D5E"/>
    <w:multiLevelType w:val="hybridMultilevel"/>
    <w:tmpl w:val="AB402E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C70B60"/>
    <w:multiLevelType w:val="hybridMultilevel"/>
    <w:tmpl w:val="E4E82BBA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66320F"/>
    <w:multiLevelType w:val="hybridMultilevel"/>
    <w:tmpl w:val="721047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5C2B9F"/>
    <w:multiLevelType w:val="hybridMultilevel"/>
    <w:tmpl w:val="712ABBF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818327D"/>
    <w:multiLevelType w:val="hybridMultilevel"/>
    <w:tmpl w:val="3AD672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CB111AB"/>
    <w:multiLevelType w:val="hybridMultilevel"/>
    <w:tmpl w:val="F17CC0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1"/>
  </w:num>
  <w:num w:numId="3">
    <w:abstractNumId w:val="3"/>
  </w:num>
  <w:num w:numId="4">
    <w:abstractNumId w:val="4"/>
  </w:num>
  <w:num w:numId="5">
    <w:abstractNumId w:val="8"/>
  </w:num>
  <w:num w:numId="6">
    <w:abstractNumId w:val="10"/>
  </w:num>
  <w:num w:numId="7">
    <w:abstractNumId w:val="0"/>
  </w:num>
  <w:num w:numId="8">
    <w:abstractNumId w:val="1"/>
  </w:num>
  <w:num w:numId="9">
    <w:abstractNumId w:val="6"/>
  </w:num>
  <w:num w:numId="10">
    <w:abstractNumId w:val="5"/>
  </w:num>
  <w:num w:numId="11">
    <w:abstractNumId w:val="2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compat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2MDI3N7GwNDMzMjUzMrBQ0lEKTi0uzszPAykwrwUA2ViGtywAAAA="/>
  </w:docVars>
  <w:rsids>
    <w:rsidRoot w:val="00B4378F"/>
    <w:rsid w:val="000000AB"/>
    <w:rsid w:val="000004FB"/>
    <w:rsid w:val="00000E4C"/>
    <w:rsid w:val="00001381"/>
    <w:rsid w:val="000027F5"/>
    <w:rsid w:val="00002A74"/>
    <w:rsid w:val="00002E12"/>
    <w:rsid w:val="00002ED5"/>
    <w:rsid w:val="00004934"/>
    <w:rsid w:val="000066FE"/>
    <w:rsid w:val="000102C9"/>
    <w:rsid w:val="00010996"/>
    <w:rsid w:val="00010DA0"/>
    <w:rsid w:val="000115D9"/>
    <w:rsid w:val="00014A45"/>
    <w:rsid w:val="000165FF"/>
    <w:rsid w:val="00016A1B"/>
    <w:rsid w:val="00020C08"/>
    <w:rsid w:val="00020ED0"/>
    <w:rsid w:val="0002236D"/>
    <w:rsid w:val="00022386"/>
    <w:rsid w:val="00023D9A"/>
    <w:rsid w:val="00024625"/>
    <w:rsid w:val="00025C59"/>
    <w:rsid w:val="00025D61"/>
    <w:rsid w:val="000267F3"/>
    <w:rsid w:val="000275BC"/>
    <w:rsid w:val="00027BBF"/>
    <w:rsid w:val="00030696"/>
    <w:rsid w:val="00030AC7"/>
    <w:rsid w:val="00030D0E"/>
    <w:rsid w:val="00031E32"/>
    <w:rsid w:val="00032DF9"/>
    <w:rsid w:val="00034B01"/>
    <w:rsid w:val="00035095"/>
    <w:rsid w:val="00035399"/>
    <w:rsid w:val="000357A2"/>
    <w:rsid w:val="00035841"/>
    <w:rsid w:val="00036907"/>
    <w:rsid w:val="00037A19"/>
    <w:rsid w:val="00037E4F"/>
    <w:rsid w:val="000400F3"/>
    <w:rsid w:val="00041A57"/>
    <w:rsid w:val="0004295C"/>
    <w:rsid w:val="00042C22"/>
    <w:rsid w:val="00042F60"/>
    <w:rsid w:val="00043399"/>
    <w:rsid w:val="00043C9B"/>
    <w:rsid w:val="00044698"/>
    <w:rsid w:val="000448DF"/>
    <w:rsid w:val="00045045"/>
    <w:rsid w:val="000451C5"/>
    <w:rsid w:val="00046678"/>
    <w:rsid w:val="00047407"/>
    <w:rsid w:val="00047882"/>
    <w:rsid w:val="00050000"/>
    <w:rsid w:val="00050EDF"/>
    <w:rsid w:val="00053CDD"/>
    <w:rsid w:val="0005443A"/>
    <w:rsid w:val="000545B7"/>
    <w:rsid w:val="000545C1"/>
    <w:rsid w:val="00055AC6"/>
    <w:rsid w:val="00056A66"/>
    <w:rsid w:val="00057090"/>
    <w:rsid w:val="0006182E"/>
    <w:rsid w:val="00061B10"/>
    <w:rsid w:val="0006310C"/>
    <w:rsid w:val="00063894"/>
    <w:rsid w:val="00063A44"/>
    <w:rsid w:val="0006416D"/>
    <w:rsid w:val="0006552E"/>
    <w:rsid w:val="0006587D"/>
    <w:rsid w:val="0006607E"/>
    <w:rsid w:val="000663A7"/>
    <w:rsid w:val="00066CD7"/>
    <w:rsid w:val="000672A5"/>
    <w:rsid w:val="00070010"/>
    <w:rsid w:val="000708AB"/>
    <w:rsid w:val="00071B76"/>
    <w:rsid w:val="00073853"/>
    <w:rsid w:val="00073FEB"/>
    <w:rsid w:val="000748AE"/>
    <w:rsid w:val="0007554D"/>
    <w:rsid w:val="000765B7"/>
    <w:rsid w:val="00076818"/>
    <w:rsid w:val="00077399"/>
    <w:rsid w:val="000777AB"/>
    <w:rsid w:val="00081BF2"/>
    <w:rsid w:val="00083603"/>
    <w:rsid w:val="00085095"/>
    <w:rsid w:val="000856A7"/>
    <w:rsid w:val="00085A11"/>
    <w:rsid w:val="00086E2D"/>
    <w:rsid w:val="00090758"/>
    <w:rsid w:val="0009119D"/>
    <w:rsid w:val="000914DA"/>
    <w:rsid w:val="000917AA"/>
    <w:rsid w:val="000925DD"/>
    <w:rsid w:val="00096394"/>
    <w:rsid w:val="00096EA5"/>
    <w:rsid w:val="000A0C93"/>
    <w:rsid w:val="000A1251"/>
    <w:rsid w:val="000A16A5"/>
    <w:rsid w:val="000A18C2"/>
    <w:rsid w:val="000A2FA1"/>
    <w:rsid w:val="000A313D"/>
    <w:rsid w:val="000A4159"/>
    <w:rsid w:val="000A48E4"/>
    <w:rsid w:val="000A5B98"/>
    <w:rsid w:val="000A5BE0"/>
    <w:rsid w:val="000B03C6"/>
    <w:rsid w:val="000B112F"/>
    <w:rsid w:val="000B3920"/>
    <w:rsid w:val="000B5055"/>
    <w:rsid w:val="000B6011"/>
    <w:rsid w:val="000B7317"/>
    <w:rsid w:val="000B7A58"/>
    <w:rsid w:val="000B7CAD"/>
    <w:rsid w:val="000C0327"/>
    <w:rsid w:val="000C0580"/>
    <w:rsid w:val="000C0DA8"/>
    <w:rsid w:val="000C1E46"/>
    <w:rsid w:val="000C1EE1"/>
    <w:rsid w:val="000C3986"/>
    <w:rsid w:val="000D129F"/>
    <w:rsid w:val="000D1D7B"/>
    <w:rsid w:val="000D5B75"/>
    <w:rsid w:val="000D76F4"/>
    <w:rsid w:val="000E0C8F"/>
    <w:rsid w:val="000E1664"/>
    <w:rsid w:val="000E2717"/>
    <w:rsid w:val="000E38DD"/>
    <w:rsid w:val="000E4461"/>
    <w:rsid w:val="000E46CC"/>
    <w:rsid w:val="000E52DD"/>
    <w:rsid w:val="000E5312"/>
    <w:rsid w:val="000E5730"/>
    <w:rsid w:val="000E64D4"/>
    <w:rsid w:val="000E6C44"/>
    <w:rsid w:val="000E7191"/>
    <w:rsid w:val="000E7F4B"/>
    <w:rsid w:val="000F1992"/>
    <w:rsid w:val="000F1C23"/>
    <w:rsid w:val="000F1EA1"/>
    <w:rsid w:val="000F2A42"/>
    <w:rsid w:val="000F2B78"/>
    <w:rsid w:val="000F31AE"/>
    <w:rsid w:val="000F3AE3"/>
    <w:rsid w:val="000F6369"/>
    <w:rsid w:val="000F636A"/>
    <w:rsid w:val="000F7863"/>
    <w:rsid w:val="000F78AC"/>
    <w:rsid w:val="000F78D0"/>
    <w:rsid w:val="00101D09"/>
    <w:rsid w:val="00102711"/>
    <w:rsid w:val="00104F18"/>
    <w:rsid w:val="0010501B"/>
    <w:rsid w:val="00105058"/>
    <w:rsid w:val="001056E4"/>
    <w:rsid w:val="001058F3"/>
    <w:rsid w:val="00106F80"/>
    <w:rsid w:val="00107AF1"/>
    <w:rsid w:val="00107C49"/>
    <w:rsid w:val="00107CC8"/>
    <w:rsid w:val="00111E86"/>
    <w:rsid w:val="001138B6"/>
    <w:rsid w:val="0011604D"/>
    <w:rsid w:val="0011647E"/>
    <w:rsid w:val="00120024"/>
    <w:rsid w:val="001206BE"/>
    <w:rsid w:val="00122348"/>
    <w:rsid w:val="0012393B"/>
    <w:rsid w:val="0012568D"/>
    <w:rsid w:val="00125F82"/>
    <w:rsid w:val="001263B3"/>
    <w:rsid w:val="0013037B"/>
    <w:rsid w:val="00131630"/>
    <w:rsid w:val="00131CAC"/>
    <w:rsid w:val="001329AF"/>
    <w:rsid w:val="00134CDF"/>
    <w:rsid w:val="00135C71"/>
    <w:rsid w:val="00135DFE"/>
    <w:rsid w:val="001370EB"/>
    <w:rsid w:val="001377B7"/>
    <w:rsid w:val="0014017C"/>
    <w:rsid w:val="00140B38"/>
    <w:rsid w:val="001428FD"/>
    <w:rsid w:val="00143362"/>
    <w:rsid w:val="00143457"/>
    <w:rsid w:val="00145774"/>
    <w:rsid w:val="00147A85"/>
    <w:rsid w:val="00151B41"/>
    <w:rsid w:val="00151FDD"/>
    <w:rsid w:val="00152FB4"/>
    <w:rsid w:val="00154883"/>
    <w:rsid w:val="00154D89"/>
    <w:rsid w:val="00156F04"/>
    <w:rsid w:val="00160D7E"/>
    <w:rsid w:val="00161E63"/>
    <w:rsid w:val="00162993"/>
    <w:rsid w:val="001630D3"/>
    <w:rsid w:val="00163B9F"/>
    <w:rsid w:val="00164528"/>
    <w:rsid w:val="001649AE"/>
    <w:rsid w:val="00164DAD"/>
    <w:rsid w:val="00165B30"/>
    <w:rsid w:val="0016674F"/>
    <w:rsid w:val="001669C9"/>
    <w:rsid w:val="00170E7B"/>
    <w:rsid w:val="00171F0E"/>
    <w:rsid w:val="0017227D"/>
    <w:rsid w:val="0017282D"/>
    <w:rsid w:val="00173840"/>
    <w:rsid w:val="00174CA5"/>
    <w:rsid w:val="001811F2"/>
    <w:rsid w:val="00181928"/>
    <w:rsid w:val="00182A3F"/>
    <w:rsid w:val="00182DBA"/>
    <w:rsid w:val="001836C7"/>
    <w:rsid w:val="001836EF"/>
    <w:rsid w:val="00184AEF"/>
    <w:rsid w:val="001852A1"/>
    <w:rsid w:val="00185899"/>
    <w:rsid w:val="001874C7"/>
    <w:rsid w:val="001904DA"/>
    <w:rsid w:val="00190542"/>
    <w:rsid w:val="0019123E"/>
    <w:rsid w:val="00191438"/>
    <w:rsid w:val="00192AD3"/>
    <w:rsid w:val="00193280"/>
    <w:rsid w:val="001939D6"/>
    <w:rsid w:val="00193A5D"/>
    <w:rsid w:val="00193C0E"/>
    <w:rsid w:val="001954D7"/>
    <w:rsid w:val="00196F72"/>
    <w:rsid w:val="0019722A"/>
    <w:rsid w:val="001A023B"/>
    <w:rsid w:val="001A036F"/>
    <w:rsid w:val="001A03E2"/>
    <w:rsid w:val="001A142C"/>
    <w:rsid w:val="001A1FB9"/>
    <w:rsid w:val="001A7597"/>
    <w:rsid w:val="001A7C40"/>
    <w:rsid w:val="001B382D"/>
    <w:rsid w:val="001B39C2"/>
    <w:rsid w:val="001B5CC8"/>
    <w:rsid w:val="001B5E5C"/>
    <w:rsid w:val="001B60FC"/>
    <w:rsid w:val="001B75F2"/>
    <w:rsid w:val="001B7F54"/>
    <w:rsid w:val="001B7FF9"/>
    <w:rsid w:val="001C0ACF"/>
    <w:rsid w:val="001C1A21"/>
    <w:rsid w:val="001C1B8E"/>
    <w:rsid w:val="001C1E55"/>
    <w:rsid w:val="001C1EBD"/>
    <w:rsid w:val="001C417B"/>
    <w:rsid w:val="001C4DF4"/>
    <w:rsid w:val="001D141D"/>
    <w:rsid w:val="001D15DD"/>
    <w:rsid w:val="001D1623"/>
    <w:rsid w:val="001D243B"/>
    <w:rsid w:val="001D2ECF"/>
    <w:rsid w:val="001D32AE"/>
    <w:rsid w:val="001D33D9"/>
    <w:rsid w:val="001D399A"/>
    <w:rsid w:val="001D3C6B"/>
    <w:rsid w:val="001D4422"/>
    <w:rsid w:val="001D51BD"/>
    <w:rsid w:val="001D5AF0"/>
    <w:rsid w:val="001D5E23"/>
    <w:rsid w:val="001D6040"/>
    <w:rsid w:val="001E03B8"/>
    <w:rsid w:val="001E15AD"/>
    <w:rsid w:val="001E1A68"/>
    <w:rsid w:val="001E1BAB"/>
    <w:rsid w:val="001E1C46"/>
    <w:rsid w:val="001E2DA9"/>
    <w:rsid w:val="001E3562"/>
    <w:rsid w:val="001E37D8"/>
    <w:rsid w:val="001E67F1"/>
    <w:rsid w:val="001E68C5"/>
    <w:rsid w:val="001F06F9"/>
    <w:rsid w:val="001F17E4"/>
    <w:rsid w:val="001F2BDD"/>
    <w:rsid w:val="001F4015"/>
    <w:rsid w:val="001F4DC7"/>
    <w:rsid w:val="001F580A"/>
    <w:rsid w:val="001F70B4"/>
    <w:rsid w:val="001F7C79"/>
    <w:rsid w:val="00202744"/>
    <w:rsid w:val="002040C3"/>
    <w:rsid w:val="00204B9E"/>
    <w:rsid w:val="00204C1F"/>
    <w:rsid w:val="00206AE0"/>
    <w:rsid w:val="00206B11"/>
    <w:rsid w:val="002073A0"/>
    <w:rsid w:val="002079FB"/>
    <w:rsid w:val="00211402"/>
    <w:rsid w:val="002141CF"/>
    <w:rsid w:val="00214440"/>
    <w:rsid w:val="00214F25"/>
    <w:rsid w:val="002163D1"/>
    <w:rsid w:val="00216B73"/>
    <w:rsid w:val="002177AD"/>
    <w:rsid w:val="002203AB"/>
    <w:rsid w:val="00220A6E"/>
    <w:rsid w:val="002211B0"/>
    <w:rsid w:val="0022162F"/>
    <w:rsid w:val="00221A22"/>
    <w:rsid w:val="002228AD"/>
    <w:rsid w:val="0022352D"/>
    <w:rsid w:val="00224028"/>
    <w:rsid w:val="00224E57"/>
    <w:rsid w:val="00225373"/>
    <w:rsid w:val="00225BF8"/>
    <w:rsid w:val="002261DF"/>
    <w:rsid w:val="00227574"/>
    <w:rsid w:val="002275F0"/>
    <w:rsid w:val="00227B54"/>
    <w:rsid w:val="00231502"/>
    <w:rsid w:val="002315BD"/>
    <w:rsid w:val="00231A53"/>
    <w:rsid w:val="00231FA7"/>
    <w:rsid w:val="00232A8A"/>
    <w:rsid w:val="00232AE4"/>
    <w:rsid w:val="00232B18"/>
    <w:rsid w:val="002338D4"/>
    <w:rsid w:val="00234047"/>
    <w:rsid w:val="00234A0C"/>
    <w:rsid w:val="00234FE9"/>
    <w:rsid w:val="0023546C"/>
    <w:rsid w:val="002372EC"/>
    <w:rsid w:val="00240A7A"/>
    <w:rsid w:val="00241620"/>
    <w:rsid w:val="00242E77"/>
    <w:rsid w:val="002430C6"/>
    <w:rsid w:val="00243849"/>
    <w:rsid w:val="00244588"/>
    <w:rsid w:val="00244690"/>
    <w:rsid w:val="00245937"/>
    <w:rsid w:val="00246BEE"/>
    <w:rsid w:val="0024778E"/>
    <w:rsid w:val="0025150E"/>
    <w:rsid w:val="002517E7"/>
    <w:rsid w:val="0025216E"/>
    <w:rsid w:val="00253721"/>
    <w:rsid w:val="0025386D"/>
    <w:rsid w:val="0025547A"/>
    <w:rsid w:val="002565B2"/>
    <w:rsid w:val="0025709E"/>
    <w:rsid w:val="002573BE"/>
    <w:rsid w:val="0025781C"/>
    <w:rsid w:val="0026083B"/>
    <w:rsid w:val="00264D1B"/>
    <w:rsid w:val="00264EC7"/>
    <w:rsid w:val="00265C40"/>
    <w:rsid w:val="002660A9"/>
    <w:rsid w:val="00266914"/>
    <w:rsid w:val="0026693E"/>
    <w:rsid w:val="00266CEF"/>
    <w:rsid w:val="002701ED"/>
    <w:rsid w:val="00270750"/>
    <w:rsid w:val="00271F2D"/>
    <w:rsid w:val="00271FF0"/>
    <w:rsid w:val="0027201D"/>
    <w:rsid w:val="00272078"/>
    <w:rsid w:val="002727EC"/>
    <w:rsid w:val="00272841"/>
    <w:rsid w:val="0027359B"/>
    <w:rsid w:val="00273622"/>
    <w:rsid w:val="002740D4"/>
    <w:rsid w:val="00274440"/>
    <w:rsid w:val="00274686"/>
    <w:rsid w:val="0027510D"/>
    <w:rsid w:val="00275B8B"/>
    <w:rsid w:val="00276073"/>
    <w:rsid w:val="00276566"/>
    <w:rsid w:val="00276BAA"/>
    <w:rsid w:val="002778CC"/>
    <w:rsid w:val="0028053F"/>
    <w:rsid w:val="002818B0"/>
    <w:rsid w:val="00282921"/>
    <w:rsid w:val="0028320D"/>
    <w:rsid w:val="00283268"/>
    <w:rsid w:val="00283856"/>
    <w:rsid w:val="00283928"/>
    <w:rsid w:val="00283CFB"/>
    <w:rsid w:val="00283DB5"/>
    <w:rsid w:val="002843B7"/>
    <w:rsid w:val="00285129"/>
    <w:rsid w:val="002857B5"/>
    <w:rsid w:val="00286ED5"/>
    <w:rsid w:val="002870B2"/>
    <w:rsid w:val="002870DA"/>
    <w:rsid w:val="0028761B"/>
    <w:rsid w:val="00287BDC"/>
    <w:rsid w:val="00290F8A"/>
    <w:rsid w:val="002923BE"/>
    <w:rsid w:val="00293D94"/>
    <w:rsid w:val="00294282"/>
    <w:rsid w:val="002946A6"/>
    <w:rsid w:val="002954B9"/>
    <w:rsid w:val="00297843"/>
    <w:rsid w:val="00297D25"/>
    <w:rsid w:val="002A0D7A"/>
    <w:rsid w:val="002A17F1"/>
    <w:rsid w:val="002A18D9"/>
    <w:rsid w:val="002A1C9F"/>
    <w:rsid w:val="002A3776"/>
    <w:rsid w:val="002A60B9"/>
    <w:rsid w:val="002A65F1"/>
    <w:rsid w:val="002A697B"/>
    <w:rsid w:val="002A6A21"/>
    <w:rsid w:val="002A793C"/>
    <w:rsid w:val="002B003D"/>
    <w:rsid w:val="002B029A"/>
    <w:rsid w:val="002B0B56"/>
    <w:rsid w:val="002B0D4A"/>
    <w:rsid w:val="002B10D9"/>
    <w:rsid w:val="002B1CF6"/>
    <w:rsid w:val="002B329F"/>
    <w:rsid w:val="002B3780"/>
    <w:rsid w:val="002B3A4B"/>
    <w:rsid w:val="002B4CA4"/>
    <w:rsid w:val="002B55D5"/>
    <w:rsid w:val="002B5664"/>
    <w:rsid w:val="002B5862"/>
    <w:rsid w:val="002B5BAB"/>
    <w:rsid w:val="002B69F4"/>
    <w:rsid w:val="002C0D3B"/>
    <w:rsid w:val="002C1AFD"/>
    <w:rsid w:val="002C2D57"/>
    <w:rsid w:val="002C37C7"/>
    <w:rsid w:val="002C460D"/>
    <w:rsid w:val="002C597C"/>
    <w:rsid w:val="002C67A9"/>
    <w:rsid w:val="002C6A99"/>
    <w:rsid w:val="002C7725"/>
    <w:rsid w:val="002D0CCF"/>
    <w:rsid w:val="002D0F94"/>
    <w:rsid w:val="002D2723"/>
    <w:rsid w:val="002D2E2F"/>
    <w:rsid w:val="002D3456"/>
    <w:rsid w:val="002D38C6"/>
    <w:rsid w:val="002D56AC"/>
    <w:rsid w:val="002D5AA4"/>
    <w:rsid w:val="002D6485"/>
    <w:rsid w:val="002D6818"/>
    <w:rsid w:val="002D68C6"/>
    <w:rsid w:val="002D6C2F"/>
    <w:rsid w:val="002D7972"/>
    <w:rsid w:val="002D7E9B"/>
    <w:rsid w:val="002E03B3"/>
    <w:rsid w:val="002E0485"/>
    <w:rsid w:val="002E053B"/>
    <w:rsid w:val="002E0868"/>
    <w:rsid w:val="002E0D4B"/>
    <w:rsid w:val="002E1DB2"/>
    <w:rsid w:val="002E1F23"/>
    <w:rsid w:val="002E25A1"/>
    <w:rsid w:val="002E365F"/>
    <w:rsid w:val="002E3C08"/>
    <w:rsid w:val="002E534C"/>
    <w:rsid w:val="002E551A"/>
    <w:rsid w:val="002E6FDD"/>
    <w:rsid w:val="002F1B1A"/>
    <w:rsid w:val="002F3002"/>
    <w:rsid w:val="002F3BA4"/>
    <w:rsid w:val="002F416E"/>
    <w:rsid w:val="002F4B52"/>
    <w:rsid w:val="002F75E1"/>
    <w:rsid w:val="00303054"/>
    <w:rsid w:val="00303181"/>
    <w:rsid w:val="0030329B"/>
    <w:rsid w:val="00303944"/>
    <w:rsid w:val="00304A91"/>
    <w:rsid w:val="003052A4"/>
    <w:rsid w:val="00306142"/>
    <w:rsid w:val="003065BF"/>
    <w:rsid w:val="003109E4"/>
    <w:rsid w:val="0031228B"/>
    <w:rsid w:val="003122C7"/>
    <w:rsid w:val="00312CE3"/>
    <w:rsid w:val="00313D17"/>
    <w:rsid w:val="0031571E"/>
    <w:rsid w:val="00316728"/>
    <w:rsid w:val="0031754A"/>
    <w:rsid w:val="00320C82"/>
    <w:rsid w:val="00321B60"/>
    <w:rsid w:val="00322E3F"/>
    <w:rsid w:val="00322F2B"/>
    <w:rsid w:val="00323366"/>
    <w:rsid w:val="003242FB"/>
    <w:rsid w:val="003254CC"/>
    <w:rsid w:val="0032555A"/>
    <w:rsid w:val="00326EC5"/>
    <w:rsid w:val="003305BD"/>
    <w:rsid w:val="00332166"/>
    <w:rsid w:val="003323D4"/>
    <w:rsid w:val="00332C95"/>
    <w:rsid w:val="00333F3D"/>
    <w:rsid w:val="00335919"/>
    <w:rsid w:val="00335A4E"/>
    <w:rsid w:val="00336A9C"/>
    <w:rsid w:val="003400CB"/>
    <w:rsid w:val="003405C3"/>
    <w:rsid w:val="00340928"/>
    <w:rsid w:val="00341868"/>
    <w:rsid w:val="00342BE8"/>
    <w:rsid w:val="00343B98"/>
    <w:rsid w:val="003446F4"/>
    <w:rsid w:val="00344ADE"/>
    <w:rsid w:val="003452F6"/>
    <w:rsid w:val="003470CE"/>
    <w:rsid w:val="003507B4"/>
    <w:rsid w:val="00350B2C"/>
    <w:rsid w:val="00351A18"/>
    <w:rsid w:val="003520A4"/>
    <w:rsid w:val="003521B8"/>
    <w:rsid w:val="00353C66"/>
    <w:rsid w:val="003543DF"/>
    <w:rsid w:val="0035518D"/>
    <w:rsid w:val="003573BB"/>
    <w:rsid w:val="0035760E"/>
    <w:rsid w:val="00357D4B"/>
    <w:rsid w:val="00357DA2"/>
    <w:rsid w:val="003606AA"/>
    <w:rsid w:val="00361789"/>
    <w:rsid w:val="00361F8D"/>
    <w:rsid w:val="0036211B"/>
    <w:rsid w:val="00362695"/>
    <w:rsid w:val="00362A22"/>
    <w:rsid w:val="00362A67"/>
    <w:rsid w:val="00362C80"/>
    <w:rsid w:val="00363874"/>
    <w:rsid w:val="00363BBC"/>
    <w:rsid w:val="00364290"/>
    <w:rsid w:val="00364396"/>
    <w:rsid w:val="003660F8"/>
    <w:rsid w:val="0037018A"/>
    <w:rsid w:val="0037048A"/>
    <w:rsid w:val="003704AA"/>
    <w:rsid w:val="00370B0E"/>
    <w:rsid w:val="0037249B"/>
    <w:rsid w:val="00372758"/>
    <w:rsid w:val="00373A20"/>
    <w:rsid w:val="00374DA7"/>
    <w:rsid w:val="00375112"/>
    <w:rsid w:val="00380174"/>
    <w:rsid w:val="00382C13"/>
    <w:rsid w:val="00382CBE"/>
    <w:rsid w:val="0038356A"/>
    <w:rsid w:val="00384A03"/>
    <w:rsid w:val="00384D95"/>
    <w:rsid w:val="00385895"/>
    <w:rsid w:val="00385F4A"/>
    <w:rsid w:val="00386392"/>
    <w:rsid w:val="00387875"/>
    <w:rsid w:val="00391D92"/>
    <w:rsid w:val="0039351C"/>
    <w:rsid w:val="00394238"/>
    <w:rsid w:val="00394814"/>
    <w:rsid w:val="00396A8F"/>
    <w:rsid w:val="0039786D"/>
    <w:rsid w:val="00397AB1"/>
    <w:rsid w:val="00397CF3"/>
    <w:rsid w:val="00397E52"/>
    <w:rsid w:val="003A0C42"/>
    <w:rsid w:val="003A1A03"/>
    <w:rsid w:val="003A1A13"/>
    <w:rsid w:val="003A1DCD"/>
    <w:rsid w:val="003A2EC2"/>
    <w:rsid w:val="003A302C"/>
    <w:rsid w:val="003A3212"/>
    <w:rsid w:val="003A43E4"/>
    <w:rsid w:val="003A4BC7"/>
    <w:rsid w:val="003A5988"/>
    <w:rsid w:val="003A5FE5"/>
    <w:rsid w:val="003B02D9"/>
    <w:rsid w:val="003B0729"/>
    <w:rsid w:val="003B0A38"/>
    <w:rsid w:val="003B3B7B"/>
    <w:rsid w:val="003B3EAD"/>
    <w:rsid w:val="003B479C"/>
    <w:rsid w:val="003B5453"/>
    <w:rsid w:val="003B54F5"/>
    <w:rsid w:val="003B6A02"/>
    <w:rsid w:val="003B7931"/>
    <w:rsid w:val="003C172F"/>
    <w:rsid w:val="003C31D3"/>
    <w:rsid w:val="003C39AD"/>
    <w:rsid w:val="003C3DBF"/>
    <w:rsid w:val="003C48E1"/>
    <w:rsid w:val="003C4B2F"/>
    <w:rsid w:val="003C5E9F"/>
    <w:rsid w:val="003C6158"/>
    <w:rsid w:val="003C6F13"/>
    <w:rsid w:val="003D04C6"/>
    <w:rsid w:val="003D40D3"/>
    <w:rsid w:val="003D60B0"/>
    <w:rsid w:val="003D62DD"/>
    <w:rsid w:val="003D643E"/>
    <w:rsid w:val="003D739E"/>
    <w:rsid w:val="003E095C"/>
    <w:rsid w:val="003E1254"/>
    <w:rsid w:val="003E1930"/>
    <w:rsid w:val="003E2315"/>
    <w:rsid w:val="003E2EFF"/>
    <w:rsid w:val="003E48F1"/>
    <w:rsid w:val="003E5042"/>
    <w:rsid w:val="003E50D1"/>
    <w:rsid w:val="003E5628"/>
    <w:rsid w:val="003E5DC9"/>
    <w:rsid w:val="003E6725"/>
    <w:rsid w:val="003E6F11"/>
    <w:rsid w:val="003F05F1"/>
    <w:rsid w:val="003F2589"/>
    <w:rsid w:val="003F5C42"/>
    <w:rsid w:val="003F62C7"/>
    <w:rsid w:val="003F6499"/>
    <w:rsid w:val="003F6E75"/>
    <w:rsid w:val="00400608"/>
    <w:rsid w:val="00401C6F"/>
    <w:rsid w:val="00402087"/>
    <w:rsid w:val="00402931"/>
    <w:rsid w:val="00404A12"/>
    <w:rsid w:val="00404C53"/>
    <w:rsid w:val="00407418"/>
    <w:rsid w:val="00411A74"/>
    <w:rsid w:val="00412874"/>
    <w:rsid w:val="00412D46"/>
    <w:rsid w:val="00414D99"/>
    <w:rsid w:val="00415B2A"/>
    <w:rsid w:val="004160D6"/>
    <w:rsid w:val="00416551"/>
    <w:rsid w:val="004166FB"/>
    <w:rsid w:val="00416819"/>
    <w:rsid w:val="00416ACF"/>
    <w:rsid w:val="00417A3B"/>
    <w:rsid w:val="00417ADC"/>
    <w:rsid w:val="0042184E"/>
    <w:rsid w:val="004236A6"/>
    <w:rsid w:val="00423EB1"/>
    <w:rsid w:val="004255F2"/>
    <w:rsid w:val="00426095"/>
    <w:rsid w:val="00427149"/>
    <w:rsid w:val="004300F6"/>
    <w:rsid w:val="00432451"/>
    <w:rsid w:val="00433D85"/>
    <w:rsid w:val="00434B9E"/>
    <w:rsid w:val="00437C23"/>
    <w:rsid w:val="00440590"/>
    <w:rsid w:val="00440619"/>
    <w:rsid w:val="00440B65"/>
    <w:rsid w:val="0044165A"/>
    <w:rsid w:val="004425D8"/>
    <w:rsid w:val="004437EC"/>
    <w:rsid w:val="00444337"/>
    <w:rsid w:val="00445878"/>
    <w:rsid w:val="00446C73"/>
    <w:rsid w:val="00447386"/>
    <w:rsid w:val="004477FE"/>
    <w:rsid w:val="00447964"/>
    <w:rsid w:val="0045018C"/>
    <w:rsid w:val="00451383"/>
    <w:rsid w:val="00452DF7"/>
    <w:rsid w:val="0045389F"/>
    <w:rsid w:val="00454C1C"/>
    <w:rsid w:val="00454E22"/>
    <w:rsid w:val="00455F41"/>
    <w:rsid w:val="0045676C"/>
    <w:rsid w:val="00460537"/>
    <w:rsid w:val="0046055E"/>
    <w:rsid w:val="00461149"/>
    <w:rsid w:val="00462090"/>
    <w:rsid w:val="00462498"/>
    <w:rsid w:val="004627E2"/>
    <w:rsid w:val="00464BCD"/>
    <w:rsid w:val="00464E4D"/>
    <w:rsid w:val="00466951"/>
    <w:rsid w:val="00472D9A"/>
    <w:rsid w:val="00473154"/>
    <w:rsid w:val="0047326B"/>
    <w:rsid w:val="00473F64"/>
    <w:rsid w:val="0047421F"/>
    <w:rsid w:val="00474E53"/>
    <w:rsid w:val="00476252"/>
    <w:rsid w:val="00476B48"/>
    <w:rsid w:val="00476DE7"/>
    <w:rsid w:val="00480008"/>
    <w:rsid w:val="00480017"/>
    <w:rsid w:val="00480054"/>
    <w:rsid w:val="00482965"/>
    <w:rsid w:val="00482FF0"/>
    <w:rsid w:val="004840BB"/>
    <w:rsid w:val="00486A17"/>
    <w:rsid w:val="00486CD7"/>
    <w:rsid w:val="00487781"/>
    <w:rsid w:val="00487E88"/>
    <w:rsid w:val="0049041B"/>
    <w:rsid w:val="00490D03"/>
    <w:rsid w:val="00491029"/>
    <w:rsid w:val="00491936"/>
    <w:rsid w:val="0049292C"/>
    <w:rsid w:val="00492BE7"/>
    <w:rsid w:val="004940C4"/>
    <w:rsid w:val="004946A0"/>
    <w:rsid w:val="0049536C"/>
    <w:rsid w:val="004958F8"/>
    <w:rsid w:val="00495D65"/>
    <w:rsid w:val="004A19CB"/>
    <w:rsid w:val="004A1C12"/>
    <w:rsid w:val="004A1E5C"/>
    <w:rsid w:val="004A5A1F"/>
    <w:rsid w:val="004A5BE7"/>
    <w:rsid w:val="004A6634"/>
    <w:rsid w:val="004B07F4"/>
    <w:rsid w:val="004B198D"/>
    <w:rsid w:val="004B2B45"/>
    <w:rsid w:val="004B3218"/>
    <w:rsid w:val="004B43C0"/>
    <w:rsid w:val="004B452D"/>
    <w:rsid w:val="004B51F7"/>
    <w:rsid w:val="004B5C9F"/>
    <w:rsid w:val="004B7D3E"/>
    <w:rsid w:val="004C1662"/>
    <w:rsid w:val="004C2AEB"/>
    <w:rsid w:val="004C342E"/>
    <w:rsid w:val="004C3B86"/>
    <w:rsid w:val="004C3D93"/>
    <w:rsid w:val="004C403B"/>
    <w:rsid w:val="004C46BD"/>
    <w:rsid w:val="004C566E"/>
    <w:rsid w:val="004C579C"/>
    <w:rsid w:val="004C6818"/>
    <w:rsid w:val="004C7B2D"/>
    <w:rsid w:val="004C7EC3"/>
    <w:rsid w:val="004D1F6F"/>
    <w:rsid w:val="004D4392"/>
    <w:rsid w:val="004D4B5D"/>
    <w:rsid w:val="004D5015"/>
    <w:rsid w:val="004D5184"/>
    <w:rsid w:val="004D6F31"/>
    <w:rsid w:val="004D7969"/>
    <w:rsid w:val="004D7CCA"/>
    <w:rsid w:val="004D7E69"/>
    <w:rsid w:val="004E0199"/>
    <w:rsid w:val="004E02EF"/>
    <w:rsid w:val="004E03B4"/>
    <w:rsid w:val="004E0879"/>
    <w:rsid w:val="004E093E"/>
    <w:rsid w:val="004E47EE"/>
    <w:rsid w:val="004E4CFC"/>
    <w:rsid w:val="004E68C8"/>
    <w:rsid w:val="004E6A3A"/>
    <w:rsid w:val="004E6AFE"/>
    <w:rsid w:val="004E72B5"/>
    <w:rsid w:val="004E7682"/>
    <w:rsid w:val="004F006E"/>
    <w:rsid w:val="004F2DE5"/>
    <w:rsid w:val="004F2F45"/>
    <w:rsid w:val="004F3223"/>
    <w:rsid w:val="004F365D"/>
    <w:rsid w:val="004F5456"/>
    <w:rsid w:val="004F7AD8"/>
    <w:rsid w:val="004F7E8A"/>
    <w:rsid w:val="00500A61"/>
    <w:rsid w:val="00501AE2"/>
    <w:rsid w:val="00501CCB"/>
    <w:rsid w:val="00501F9D"/>
    <w:rsid w:val="00502F0E"/>
    <w:rsid w:val="0050313B"/>
    <w:rsid w:val="00503531"/>
    <w:rsid w:val="00504FCA"/>
    <w:rsid w:val="00505323"/>
    <w:rsid w:val="0050582C"/>
    <w:rsid w:val="0050585C"/>
    <w:rsid w:val="005059C5"/>
    <w:rsid w:val="0050635F"/>
    <w:rsid w:val="00506D28"/>
    <w:rsid w:val="005125A2"/>
    <w:rsid w:val="00513552"/>
    <w:rsid w:val="00513ED8"/>
    <w:rsid w:val="00520841"/>
    <w:rsid w:val="00520C84"/>
    <w:rsid w:val="00521FB1"/>
    <w:rsid w:val="005227C0"/>
    <w:rsid w:val="00524DE9"/>
    <w:rsid w:val="00525B47"/>
    <w:rsid w:val="00527B88"/>
    <w:rsid w:val="0053152C"/>
    <w:rsid w:val="0053181E"/>
    <w:rsid w:val="00531C18"/>
    <w:rsid w:val="00534BB9"/>
    <w:rsid w:val="00535882"/>
    <w:rsid w:val="005371A7"/>
    <w:rsid w:val="005378BD"/>
    <w:rsid w:val="00540A14"/>
    <w:rsid w:val="00542CF7"/>
    <w:rsid w:val="005452E5"/>
    <w:rsid w:val="005461D7"/>
    <w:rsid w:val="0054682C"/>
    <w:rsid w:val="00546EC1"/>
    <w:rsid w:val="0054778B"/>
    <w:rsid w:val="00547BA8"/>
    <w:rsid w:val="005514D7"/>
    <w:rsid w:val="0055152C"/>
    <w:rsid w:val="00551975"/>
    <w:rsid w:val="00551DFB"/>
    <w:rsid w:val="005525BA"/>
    <w:rsid w:val="00553030"/>
    <w:rsid w:val="00553525"/>
    <w:rsid w:val="005543FE"/>
    <w:rsid w:val="00554486"/>
    <w:rsid w:val="00556018"/>
    <w:rsid w:val="005563D1"/>
    <w:rsid w:val="0055679F"/>
    <w:rsid w:val="00556D5D"/>
    <w:rsid w:val="00557581"/>
    <w:rsid w:val="005579CE"/>
    <w:rsid w:val="0056194A"/>
    <w:rsid w:val="005631AD"/>
    <w:rsid w:val="00564966"/>
    <w:rsid w:val="00565935"/>
    <w:rsid w:val="005665B7"/>
    <w:rsid w:val="00566C5C"/>
    <w:rsid w:val="0056705F"/>
    <w:rsid w:val="00567FB4"/>
    <w:rsid w:val="005712D4"/>
    <w:rsid w:val="0057209C"/>
    <w:rsid w:val="005722B1"/>
    <w:rsid w:val="00572EA1"/>
    <w:rsid w:val="0057402F"/>
    <w:rsid w:val="00575D52"/>
    <w:rsid w:val="00575FFE"/>
    <w:rsid w:val="00576C7D"/>
    <w:rsid w:val="00580BA8"/>
    <w:rsid w:val="00584700"/>
    <w:rsid w:val="00584F38"/>
    <w:rsid w:val="00585405"/>
    <w:rsid w:val="005859A9"/>
    <w:rsid w:val="005869DA"/>
    <w:rsid w:val="00587C33"/>
    <w:rsid w:val="00590454"/>
    <w:rsid w:val="00591162"/>
    <w:rsid w:val="00591FA1"/>
    <w:rsid w:val="005925D1"/>
    <w:rsid w:val="00594504"/>
    <w:rsid w:val="005946B1"/>
    <w:rsid w:val="005954D8"/>
    <w:rsid w:val="00595F07"/>
    <w:rsid w:val="0059680D"/>
    <w:rsid w:val="00596B4F"/>
    <w:rsid w:val="005A0F81"/>
    <w:rsid w:val="005A1187"/>
    <w:rsid w:val="005A48E2"/>
    <w:rsid w:val="005A4C9D"/>
    <w:rsid w:val="005A4F62"/>
    <w:rsid w:val="005A592A"/>
    <w:rsid w:val="005A59F6"/>
    <w:rsid w:val="005A7342"/>
    <w:rsid w:val="005A7B43"/>
    <w:rsid w:val="005B1312"/>
    <w:rsid w:val="005B3165"/>
    <w:rsid w:val="005B3F4C"/>
    <w:rsid w:val="005B4B45"/>
    <w:rsid w:val="005B5060"/>
    <w:rsid w:val="005B5B4B"/>
    <w:rsid w:val="005B5C52"/>
    <w:rsid w:val="005B70AD"/>
    <w:rsid w:val="005B7B3C"/>
    <w:rsid w:val="005C002C"/>
    <w:rsid w:val="005C03D6"/>
    <w:rsid w:val="005C0BC0"/>
    <w:rsid w:val="005C1A4B"/>
    <w:rsid w:val="005C1BAA"/>
    <w:rsid w:val="005C241E"/>
    <w:rsid w:val="005C35D5"/>
    <w:rsid w:val="005C3676"/>
    <w:rsid w:val="005C621C"/>
    <w:rsid w:val="005C7EFE"/>
    <w:rsid w:val="005D167F"/>
    <w:rsid w:val="005D24B0"/>
    <w:rsid w:val="005D2592"/>
    <w:rsid w:val="005D324C"/>
    <w:rsid w:val="005D3841"/>
    <w:rsid w:val="005D38F2"/>
    <w:rsid w:val="005D45FA"/>
    <w:rsid w:val="005D475A"/>
    <w:rsid w:val="005D4ABD"/>
    <w:rsid w:val="005D4E02"/>
    <w:rsid w:val="005D5593"/>
    <w:rsid w:val="005D590B"/>
    <w:rsid w:val="005D6BA2"/>
    <w:rsid w:val="005D6E2F"/>
    <w:rsid w:val="005D6FF8"/>
    <w:rsid w:val="005D72E6"/>
    <w:rsid w:val="005E05A1"/>
    <w:rsid w:val="005E0844"/>
    <w:rsid w:val="005E0F2B"/>
    <w:rsid w:val="005E150E"/>
    <w:rsid w:val="005E19AD"/>
    <w:rsid w:val="005E1B4C"/>
    <w:rsid w:val="005E1D8E"/>
    <w:rsid w:val="005E230D"/>
    <w:rsid w:val="005E2B46"/>
    <w:rsid w:val="005E3728"/>
    <w:rsid w:val="005E5160"/>
    <w:rsid w:val="005E53D3"/>
    <w:rsid w:val="005E5593"/>
    <w:rsid w:val="005E5EA3"/>
    <w:rsid w:val="005E6BC5"/>
    <w:rsid w:val="005E6EE9"/>
    <w:rsid w:val="005E707D"/>
    <w:rsid w:val="005E720B"/>
    <w:rsid w:val="005E74F6"/>
    <w:rsid w:val="005E78B0"/>
    <w:rsid w:val="005E78B9"/>
    <w:rsid w:val="005F0733"/>
    <w:rsid w:val="005F1041"/>
    <w:rsid w:val="005F1BAA"/>
    <w:rsid w:val="005F2FEE"/>
    <w:rsid w:val="005F32D9"/>
    <w:rsid w:val="005F47E1"/>
    <w:rsid w:val="005F60A7"/>
    <w:rsid w:val="005F6552"/>
    <w:rsid w:val="005F7C34"/>
    <w:rsid w:val="006018E1"/>
    <w:rsid w:val="0060221F"/>
    <w:rsid w:val="00602428"/>
    <w:rsid w:val="006038C2"/>
    <w:rsid w:val="0060513E"/>
    <w:rsid w:val="006069E7"/>
    <w:rsid w:val="00607584"/>
    <w:rsid w:val="00607888"/>
    <w:rsid w:val="006108CE"/>
    <w:rsid w:val="00610900"/>
    <w:rsid w:val="00610FD6"/>
    <w:rsid w:val="006115BA"/>
    <w:rsid w:val="00611BF4"/>
    <w:rsid w:val="00612901"/>
    <w:rsid w:val="00615611"/>
    <w:rsid w:val="00615CDF"/>
    <w:rsid w:val="00615E4F"/>
    <w:rsid w:val="00616042"/>
    <w:rsid w:val="006166C3"/>
    <w:rsid w:val="00617B57"/>
    <w:rsid w:val="006208E8"/>
    <w:rsid w:val="0062139C"/>
    <w:rsid w:val="0062239F"/>
    <w:rsid w:val="00623222"/>
    <w:rsid w:val="006238E7"/>
    <w:rsid w:val="00625F53"/>
    <w:rsid w:val="00626263"/>
    <w:rsid w:val="00627223"/>
    <w:rsid w:val="00627279"/>
    <w:rsid w:val="00627DFD"/>
    <w:rsid w:val="00630464"/>
    <w:rsid w:val="006308A6"/>
    <w:rsid w:val="0063098A"/>
    <w:rsid w:val="00633614"/>
    <w:rsid w:val="0063380A"/>
    <w:rsid w:val="006344E4"/>
    <w:rsid w:val="006403FB"/>
    <w:rsid w:val="00640415"/>
    <w:rsid w:val="00640F5B"/>
    <w:rsid w:val="00640FCF"/>
    <w:rsid w:val="0064129B"/>
    <w:rsid w:val="006416BB"/>
    <w:rsid w:val="00641E7D"/>
    <w:rsid w:val="00641EFF"/>
    <w:rsid w:val="00641FD9"/>
    <w:rsid w:val="006429EB"/>
    <w:rsid w:val="006443F8"/>
    <w:rsid w:val="00645870"/>
    <w:rsid w:val="00646A6B"/>
    <w:rsid w:val="00646CE4"/>
    <w:rsid w:val="00646D49"/>
    <w:rsid w:val="0064754F"/>
    <w:rsid w:val="006506B8"/>
    <w:rsid w:val="00651801"/>
    <w:rsid w:val="00652253"/>
    <w:rsid w:val="006541BC"/>
    <w:rsid w:val="00654510"/>
    <w:rsid w:val="00654CFA"/>
    <w:rsid w:val="00655DFC"/>
    <w:rsid w:val="00655F62"/>
    <w:rsid w:val="006568A5"/>
    <w:rsid w:val="00656D64"/>
    <w:rsid w:val="006572C4"/>
    <w:rsid w:val="0065732F"/>
    <w:rsid w:val="0065735C"/>
    <w:rsid w:val="00657F41"/>
    <w:rsid w:val="0066124D"/>
    <w:rsid w:val="006634E8"/>
    <w:rsid w:val="00665CEA"/>
    <w:rsid w:val="00666D53"/>
    <w:rsid w:val="00670484"/>
    <w:rsid w:val="00670CF0"/>
    <w:rsid w:val="00671C5C"/>
    <w:rsid w:val="0067232F"/>
    <w:rsid w:val="00672364"/>
    <w:rsid w:val="0067303E"/>
    <w:rsid w:val="0067348F"/>
    <w:rsid w:val="00673654"/>
    <w:rsid w:val="00673A6C"/>
    <w:rsid w:val="00677C07"/>
    <w:rsid w:val="00680599"/>
    <w:rsid w:val="00680878"/>
    <w:rsid w:val="00680FE1"/>
    <w:rsid w:val="006829A0"/>
    <w:rsid w:val="006829DA"/>
    <w:rsid w:val="006835C8"/>
    <w:rsid w:val="00684A7B"/>
    <w:rsid w:val="006871F7"/>
    <w:rsid w:val="006876B9"/>
    <w:rsid w:val="0069120E"/>
    <w:rsid w:val="006922DC"/>
    <w:rsid w:val="00694A3F"/>
    <w:rsid w:val="00695BC5"/>
    <w:rsid w:val="00695E3D"/>
    <w:rsid w:val="00696676"/>
    <w:rsid w:val="006A0C5E"/>
    <w:rsid w:val="006A0FF7"/>
    <w:rsid w:val="006A2727"/>
    <w:rsid w:val="006A2D8E"/>
    <w:rsid w:val="006A4746"/>
    <w:rsid w:val="006A47D2"/>
    <w:rsid w:val="006A5051"/>
    <w:rsid w:val="006A5C62"/>
    <w:rsid w:val="006A60D3"/>
    <w:rsid w:val="006A6B3F"/>
    <w:rsid w:val="006A6FBB"/>
    <w:rsid w:val="006A7373"/>
    <w:rsid w:val="006A7C1C"/>
    <w:rsid w:val="006B07FE"/>
    <w:rsid w:val="006B1025"/>
    <w:rsid w:val="006B2283"/>
    <w:rsid w:val="006B2AAA"/>
    <w:rsid w:val="006B2F16"/>
    <w:rsid w:val="006B3DC2"/>
    <w:rsid w:val="006B4376"/>
    <w:rsid w:val="006B532F"/>
    <w:rsid w:val="006B638B"/>
    <w:rsid w:val="006B6C0B"/>
    <w:rsid w:val="006B7532"/>
    <w:rsid w:val="006C07D6"/>
    <w:rsid w:val="006C0A0D"/>
    <w:rsid w:val="006C0BDC"/>
    <w:rsid w:val="006C0E31"/>
    <w:rsid w:val="006C3045"/>
    <w:rsid w:val="006C397A"/>
    <w:rsid w:val="006C3D28"/>
    <w:rsid w:val="006C4A62"/>
    <w:rsid w:val="006C4D9E"/>
    <w:rsid w:val="006C52C8"/>
    <w:rsid w:val="006C5639"/>
    <w:rsid w:val="006C6141"/>
    <w:rsid w:val="006C67BB"/>
    <w:rsid w:val="006C74AB"/>
    <w:rsid w:val="006D0320"/>
    <w:rsid w:val="006D123E"/>
    <w:rsid w:val="006D17AF"/>
    <w:rsid w:val="006D299D"/>
    <w:rsid w:val="006D3BEE"/>
    <w:rsid w:val="006D4B39"/>
    <w:rsid w:val="006D4D8C"/>
    <w:rsid w:val="006D75B2"/>
    <w:rsid w:val="006E04E2"/>
    <w:rsid w:val="006E0F38"/>
    <w:rsid w:val="006E23F6"/>
    <w:rsid w:val="006E3112"/>
    <w:rsid w:val="006E3BDD"/>
    <w:rsid w:val="006E4563"/>
    <w:rsid w:val="006E468E"/>
    <w:rsid w:val="006E574E"/>
    <w:rsid w:val="006E5EFC"/>
    <w:rsid w:val="006E68C1"/>
    <w:rsid w:val="006F06F7"/>
    <w:rsid w:val="006F14E5"/>
    <w:rsid w:val="006F154D"/>
    <w:rsid w:val="006F1670"/>
    <w:rsid w:val="006F2332"/>
    <w:rsid w:val="006F5A44"/>
    <w:rsid w:val="006F5AAA"/>
    <w:rsid w:val="006F61C8"/>
    <w:rsid w:val="006F6256"/>
    <w:rsid w:val="006F633D"/>
    <w:rsid w:val="006F727E"/>
    <w:rsid w:val="006F79D4"/>
    <w:rsid w:val="006F7E04"/>
    <w:rsid w:val="00700156"/>
    <w:rsid w:val="00700373"/>
    <w:rsid w:val="007013AE"/>
    <w:rsid w:val="00701599"/>
    <w:rsid w:val="007015C2"/>
    <w:rsid w:val="007019F6"/>
    <w:rsid w:val="007033B3"/>
    <w:rsid w:val="00703EDB"/>
    <w:rsid w:val="00704740"/>
    <w:rsid w:val="00704E7A"/>
    <w:rsid w:val="00706E07"/>
    <w:rsid w:val="00707DE2"/>
    <w:rsid w:val="00710689"/>
    <w:rsid w:val="007137B6"/>
    <w:rsid w:val="00714A9D"/>
    <w:rsid w:val="00714EB4"/>
    <w:rsid w:val="007151F9"/>
    <w:rsid w:val="0071556D"/>
    <w:rsid w:val="00715FDA"/>
    <w:rsid w:val="00716461"/>
    <w:rsid w:val="00717910"/>
    <w:rsid w:val="00717AB2"/>
    <w:rsid w:val="00720A21"/>
    <w:rsid w:val="007217DC"/>
    <w:rsid w:val="007231EB"/>
    <w:rsid w:val="00723AC0"/>
    <w:rsid w:val="00725C45"/>
    <w:rsid w:val="00727156"/>
    <w:rsid w:val="00727185"/>
    <w:rsid w:val="0072776B"/>
    <w:rsid w:val="007322D9"/>
    <w:rsid w:val="00732AD5"/>
    <w:rsid w:val="007341B2"/>
    <w:rsid w:val="007342CD"/>
    <w:rsid w:val="00740EBA"/>
    <w:rsid w:val="007414D2"/>
    <w:rsid w:val="00741BF1"/>
    <w:rsid w:val="00741EAC"/>
    <w:rsid w:val="00742317"/>
    <w:rsid w:val="00743A3F"/>
    <w:rsid w:val="00745C4B"/>
    <w:rsid w:val="00747450"/>
    <w:rsid w:val="00750C4C"/>
    <w:rsid w:val="00751DBF"/>
    <w:rsid w:val="0075331A"/>
    <w:rsid w:val="00753529"/>
    <w:rsid w:val="00753BA1"/>
    <w:rsid w:val="0075579B"/>
    <w:rsid w:val="00756DC6"/>
    <w:rsid w:val="0075719B"/>
    <w:rsid w:val="007571E2"/>
    <w:rsid w:val="00757257"/>
    <w:rsid w:val="0075766C"/>
    <w:rsid w:val="00760088"/>
    <w:rsid w:val="00761F5F"/>
    <w:rsid w:val="00762D49"/>
    <w:rsid w:val="00763087"/>
    <w:rsid w:val="00764303"/>
    <w:rsid w:val="00765AAB"/>
    <w:rsid w:val="00765B2D"/>
    <w:rsid w:val="00770BC8"/>
    <w:rsid w:val="00770C4C"/>
    <w:rsid w:val="00771C6F"/>
    <w:rsid w:val="0077222D"/>
    <w:rsid w:val="0077275B"/>
    <w:rsid w:val="007728AE"/>
    <w:rsid w:val="00774CD4"/>
    <w:rsid w:val="00774F9F"/>
    <w:rsid w:val="00777643"/>
    <w:rsid w:val="00777AD7"/>
    <w:rsid w:val="00777EB3"/>
    <w:rsid w:val="00780474"/>
    <w:rsid w:val="0078081E"/>
    <w:rsid w:val="007810E9"/>
    <w:rsid w:val="007814DF"/>
    <w:rsid w:val="00784521"/>
    <w:rsid w:val="00784BC1"/>
    <w:rsid w:val="0078533A"/>
    <w:rsid w:val="007869CE"/>
    <w:rsid w:val="00787425"/>
    <w:rsid w:val="007904F8"/>
    <w:rsid w:val="00793C9F"/>
    <w:rsid w:val="00796322"/>
    <w:rsid w:val="00796B46"/>
    <w:rsid w:val="00796C42"/>
    <w:rsid w:val="00797990"/>
    <w:rsid w:val="00797CB8"/>
    <w:rsid w:val="007A03CD"/>
    <w:rsid w:val="007A089C"/>
    <w:rsid w:val="007A1398"/>
    <w:rsid w:val="007A1418"/>
    <w:rsid w:val="007A4241"/>
    <w:rsid w:val="007A60A5"/>
    <w:rsid w:val="007A65AD"/>
    <w:rsid w:val="007A68A5"/>
    <w:rsid w:val="007A7274"/>
    <w:rsid w:val="007A7CFD"/>
    <w:rsid w:val="007B0245"/>
    <w:rsid w:val="007B0538"/>
    <w:rsid w:val="007B0C74"/>
    <w:rsid w:val="007B18DB"/>
    <w:rsid w:val="007B40B8"/>
    <w:rsid w:val="007B44B9"/>
    <w:rsid w:val="007B5493"/>
    <w:rsid w:val="007B5B22"/>
    <w:rsid w:val="007B6A3D"/>
    <w:rsid w:val="007B6FA9"/>
    <w:rsid w:val="007B70ED"/>
    <w:rsid w:val="007C0267"/>
    <w:rsid w:val="007C1B07"/>
    <w:rsid w:val="007C21EA"/>
    <w:rsid w:val="007C2CDA"/>
    <w:rsid w:val="007C3AB4"/>
    <w:rsid w:val="007C4F37"/>
    <w:rsid w:val="007C56C4"/>
    <w:rsid w:val="007C75AF"/>
    <w:rsid w:val="007D05BB"/>
    <w:rsid w:val="007D217C"/>
    <w:rsid w:val="007D2DFC"/>
    <w:rsid w:val="007D2F00"/>
    <w:rsid w:val="007D454E"/>
    <w:rsid w:val="007D5ECA"/>
    <w:rsid w:val="007D641A"/>
    <w:rsid w:val="007D66BE"/>
    <w:rsid w:val="007D7184"/>
    <w:rsid w:val="007D74A1"/>
    <w:rsid w:val="007D7AE9"/>
    <w:rsid w:val="007E19C0"/>
    <w:rsid w:val="007E2E0A"/>
    <w:rsid w:val="007E3547"/>
    <w:rsid w:val="007E4787"/>
    <w:rsid w:val="007E4792"/>
    <w:rsid w:val="007E67EE"/>
    <w:rsid w:val="007E6A1B"/>
    <w:rsid w:val="007E6DB9"/>
    <w:rsid w:val="007E6E3E"/>
    <w:rsid w:val="007E6FBA"/>
    <w:rsid w:val="007F00A8"/>
    <w:rsid w:val="007F03F2"/>
    <w:rsid w:val="007F1140"/>
    <w:rsid w:val="007F1E43"/>
    <w:rsid w:val="007F2E81"/>
    <w:rsid w:val="007F4234"/>
    <w:rsid w:val="007F56F6"/>
    <w:rsid w:val="007F6B3A"/>
    <w:rsid w:val="007F6E51"/>
    <w:rsid w:val="007F7EDD"/>
    <w:rsid w:val="00800DA9"/>
    <w:rsid w:val="00801027"/>
    <w:rsid w:val="00801B83"/>
    <w:rsid w:val="008033D1"/>
    <w:rsid w:val="0080593A"/>
    <w:rsid w:val="008060DC"/>
    <w:rsid w:val="0080657A"/>
    <w:rsid w:val="00810F14"/>
    <w:rsid w:val="00810F6D"/>
    <w:rsid w:val="00811066"/>
    <w:rsid w:val="00811932"/>
    <w:rsid w:val="00812482"/>
    <w:rsid w:val="00813579"/>
    <w:rsid w:val="00814327"/>
    <w:rsid w:val="00814342"/>
    <w:rsid w:val="00814B35"/>
    <w:rsid w:val="00817668"/>
    <w:rsid w:val="008200B4"/>
    <w:rsid w:val="0082106C"/>
    <w:rsid w:val="008234CB"/>
    <w:rsid w:val="00823AE6"/>
    <w:rsid w:val="008243E0"/>
    <w:rsid w:val="00825742"/>
    <w:rsid w:val="00826AF7"/>
    <w:rsid w:val="00827182"/>
    <w:rsid w:val="008327BC"/>
    <w:rsid w:val="00835273"/>
    <w:rsid w:val="00837125"/>
    <w:rsid w:val="00837804"/>
    <w:rsid w:val="00842AE5"/>
    <w:rsid w:val="00843480"/>
    <w:rsid w:val="008456EC"/>
    <w:rsid w:val="008503B6"/>
    <w:rsid w:val="00851975"/>
    <w:rsid w:val="00851C68"/>
    <w:rsid w:val="00853136"/>
    <w:rsid w:val="0085405F"/>
    <w:rsid w:val="008560AE"/>
    <w:rsid w:val="00856A90"/>
    <w:rsid w:val="008575A4"/>
    <w:rsid w:val="0085775B"/>
    <w:rsid w:val="008602CA"/>
    <w:rsid w:val="00860722"/>
    <w:rsid w:val="008613F0"/>
    <w:rsid w:val="00861489"/>
    <w:rsid w:val="008619A9"/>
    <w:rsid w:val="008624B5"/>
    <w:rsid w:val="008644BA"/>
    <w:rsid w:val="00864692"/>
    <w:rsid w:val="00864CD3"/>
    <w:rsid w:val="00865B36"/>
    <w:rsid w:val="008663B1"/>
    <w:rsid w:val="0086700B"/>
    <w:rsid w:val="00867902"/>
    <w:rsid w:val="00872128"/>
    <w:rsid w:val="00873E03"/>
    <w:rsid w:val="00873F55"/>
    <w:rsid w:val="00874939"/>
    <w:rsid w:val="00875770"/>
    <w:rsid w:val="008778F7"/>
    <w:rsid w:val="00877A91"/>
    <w:rsid w:val="00880CAB"/>
    <w:rsid w:val="008814A2"/>
    <w:rsid w:val="00885FBE"/>
    <w:rsid w:val="00886464"/>
    <w:rsid w:val="00886DF7"/>
    <w:rsid w:val="0088708F"/>
    <w:rsid w:val="0088728D"/>
    <w:rsid w:val="008879AD"/>
    <w:rsid w:val="008903A9"/>
    <w:rsid w:val="00890A66"/>
    <w:rsid w:val="00891F3F"/>
    <w:rsid w:val="008928D9"/>
    <w:rsid w:val="00893129"/>
    <w:rsid w:val="0089370F"/>
    <w:rsid w:val="008940B6"/>
    <w:rsid w:val="00894BBC"/>
    <w:rsid w:val="008952B6"/>
    <w:rsid w:val="00895585"/>
    <w:rsid w:val="008956E7"/>
    <w:rsid w:val="00896D50"/>
    <w:rsid w:val="00897430"/>
    <w:rsid w:val="00897B78"/>
    <w:rsid w:val="008A081C"/>
    <w:rsid w:val="008A1A4E"/>
    <w:rsid w:val="008A3A6F"/>
    <w:rsid w:val="008A3BEF"/>
    <w:rsid w:val="008A3D75"/>
    <w:rsid w:val="008A416F"/>
    <w:rsid w:val="008A531D"/>
    <w:rsid w:val="008A6753"/>
    <w:rsid w:val="008A68A7"/>
    <w:rsid w:val="008B04DB"/>
    <w:rsid w:val="008B10C8"/>
    <w:rsid w:val="008B1346"/>
    <w:rsid w:val="008B1F88"/>
    <w:rsid w:val="008B2EFF"/>
    <w:rsid w:val="008B2F22"/>
    <w:rsid w:val="008B33A1"/>
    <w:rsid w:val="008B3832"/>
    <w:rsid w:val="008B38C6"/>
    <w:rsid w:val="008B3A7B"/>
    <w:rsid w:val="008B4723"/>
    <w:rsid w:val="008B6296"/>
    <w:rsid w:val="008B6AE6"/>
    <w:rsid w:val="008C09DF"/>
    <w:rsid w:val="008C0F9B"/>
    <w:rsid w:val="008C2715"/>
    <w:rsid w:val="008C3430"/>
    <w:rsid w:val="008C4C6E"/>
    <w:rsid w:val="008C64F6"/>
    <w:rsid w:val="008C6C96"/>
    <w:rsid w:val="008D1D51"/>
    <w:rsid w:val="008D2338"/>
    <w:rsid w:val="008D27A2"/>
    <w:rsid w:val="008D413F"/>
    <w:rsid w:val="008D57D1"/>
    <w:rsid w:val="008E0F33"/>
    <w:rsid w:val="008E14C9"/>
    <w:rsid w:val="008E2145"/>
    <w:rsid w:val="008E31CF"/>
    <w:rsid w:val="008E3BD7"/>
    <w:rsid w:val="008E5D79"/>
    <w:rsid w:val="008E78F5"/>
    <w:rsid w:val="008F0266"/>
    <w:rsid w:val="008F052E"/>
    <w:rsid w:val="008F155D"/>
    <w:rsid w:val="008F1FDF"/>
    <w:rsid w:val="008F38A8"/>
    <w:rsid w:val="008F5DDE"/>
    <w:rsid w:val="008F6DCD"/>
    <w:rsid w:val="008F79C8"/>
    <w:rsid w:val="0090062F"/>
    <w:rsid w:val="00900836"/>
    <w:rsid w:val="0090101E"/>
    <w:rsid w:val="009011F1"/>
    <w:rsid w:val="0090129B"/>
    <w:rsid w:val="0090182D"/>
    <w:rsid w:val="009034AA"/>
    <w:rsid w:val="00904689"/>
    <w:rsid w:val="00905D9C"/>
    <w:rsid w:val="00906042"/>
    <w:rsid w:val="00906917"/>
    <w:rsid w:val="00906D99"/>
    <w:rsid w:val="00906DCC"/>
    <w:rsid w:val="00907AB3"/>
    <w:rsid w:val="00911AE7"/>
    <w:rsid w:val="009120D5"/>
    <w:rsid w:val="00913064"/>
    <w:rsid w:val="0091368E"/>
    <w:rsid w:val="00914D38"/>
    <w:rsid w:val="00915CD6"/>
    <w:rsid w:val="00915E0A"/>
    <w:rsid w:val="009161CC"/>
    <w:rsid w:val="00917582"/>
    <w:rsid w:val="009211D8"/>
    <w:rsid w:val="009217D9"/>
    <w:rsid w:val="009231A9"/>
    <w:rsid w:val="00923234"/>
    <w:rsid w:val="009234F7"/>
    <w:rsid w:val="0092442D"/>
    <w:rsid w:val="00924FD4"/>
    <w:rsid w:val="00926F45"/>
    <w:rsid w:val="00927A02"/>
    <w:rsid w:val="00931062"/>
    <w:rsid w:val="0093152C"/>
    <w:rsid w:val="009339D1"/>
    <w:rsid w:val="00933ADD"/>
    <w:rsid w:val="0093402A"/>
    <w:rsid w:val="00934F75"/>
    <w:rsid w:val="0093572B"/>
    <w:rsid w:val="00935FED"/>
    <w:rsid w:val="00940FBB"/>
    <w:rsid w:val="00941291"/>
    <w:rsid w:val="00941756"/>
    <w:rsid w:val="0094214F"/>
    <w:rsid w:val="00942AB2"/>
    <w:rsid w:val="00942D36"/>
    <w:rsid w:val="00944AA8"/>
    <w:rsid w:val="00945206"/>
    <w:rsid w:val="00945651"/>
    <w:rsid w:val="00945D8B"/>
    <w:rsid w:val="00946495"/>
    <w:rsid w:val="009479CA"/>
    <w:rsid w:val="00950304"/>
    <w:rsid w:val="00950FD7"/>
    <w:rsid w:val="00952122"/>
    <w:rsid w:val="009525A1"/>
    <w:rsid w:val="00953289"/>
    <w:rsid w:val="00953475"/>
    <w:rsid w:val="00954803"/>
    <w:rsid w:val="00956675"/>
    <w:rsid w:val="0096105C"/>
    <w:rsid w:val="00962AB1"/>
    <w:rsid w:val="00962AD2"/>
    <w:rsid w:val="00963D5F"/>
    <w:rsid w:val="00965966"/>
    <w:rsid w:val="00965D32"/>
    <w:rsid w:val="009661BD"/>
    <w:rsid w:val="009662ED"/>
    <w:rsid w:val="009675BC"/>
    <w:rsid w:val="009700E1"/>
    <w:rsid w:val="009711CA"/>
    <w:rsid w:val="0097185A"/>
    <w:rsid w:val="00971C3D"/>
    <w:rsid w:val="009735D4"/>
    <w:rsid w:val="009739DE"/>
    <w:rsid w:val="00974B75"/>
    <w:rsid w:val="00974E91"/>
    <w:rsid w:val="00975210"/>
    <w:rsid w:val="0097598B"/>
    <w:rsid w:val="009770D1"/>
    <w:rsid w:val="009776CA"/>
    <w:rsid w:val="0098086B"/>
    <w:rsid w:val="009810F9"/>
    <w:rsid w:val="00981322"/>
    <w:rsid w:val="00983352"/>
    <w:rsid w:val="00984076"/>
    <w:rsid w:val="00984299"/>
    <w:rsid w:val="0098594A"/>
    <w:rsid w:val="009875C5"/>
    <w:rsid w:val="009901AF"/>
    <w:rsid w:val="00990215"/>
    <w:rsid w:val="00990225"/>
    <w:rsid w:val="00992117"/>
    <w:rsid w:val="00995AFC"/>
    <w:rsid w:val="00996784"/>
    <w:rsid w:val="00996896"/>
    <w:rsid w:val="0099767E"/>
    <w:rsid w:val="0099790E"/>
    <w:rsid w:val="009A0C2C"/>
    <w:rsid w:val="009A0E4C"/>
    <w:rsid w:val="009A167F"/>
    <w:rsid w:val="009A1B5D"/>
    <w:rsid w:val="009A3C02"/>
    <w:rsid w:val="009A3C44"/>
    <w:rsid w:val="009A4146"/>
    <w:rsid w:val="009A5B97"/>
    <w:rsid w:val="009A7811"/>
    <w:rsid w:val="009B0AE1"/>
    <w:rsid w:val="009B1B28"/>
    <w:rsid w:val="009B273D"/>
    <w:rsid w:val="009B34F9"/>
    <w:rsid w:val="009B514A"/>
    <w:rsid w:val="009B7040"/>
    <w:rsid w:val="009B71E9"/>
    <w:rsid w:val="009B729A"/>
    <w:rsid w:val="009B77D5"/>
    <w:rsid w:val="009C04A0"/>
    <w:rsid w:val="009C1982"/>
    <w:rsid w:val="009C1CD0"/>
    <w:rsid w:val="009C1DC5"/>
    <w:rsid w:val="009C1ECD"/>
    <w:rsid w:val="009C250D"/>
    <w:rsid w:val="009C4376"/>
    <w:rsid w:val="009C4A6F"/>
    <w:rsid w:val="009C4E17"/>
    <w:rsid w:val="009C519E"/>
    <w:rsid w:val="009C5463"/>
    <w:rsid w:val="009C6022"/>
    <w:rsid w:val="009C69E9"/>
    <w:rsid w:val="009C703B"/>
    <w:rsid w:val="009C7459"/>
    <w:rsid w:val="009D1F9D"/>
    <w:rsid w:val="009D266C"/>
    <w:rsid w:val="009D6619"/>
    <w:rsid w:val="009D6B2D"/>
    <w:rsid w:val="009E023C"/>
    <w:rsid w:val="009E02DF"/>
    <w:rsid w:val="009E189B"/>
    <w:rsid w:val="009E27DD"/>
    <w:rsid w:val="009E2C7D"/>
    <w:rsid w:val="009E32A8"/>
    <w:rsid w:val="009E4A26"/>
    <w:rsid w:val="009E6072"/>
    <w:rsid w:val="009E62B8"/>
    <w:rsid w:val="009E68CE"/>
    <w:rsid w:val="009E73B2"/>
    <w:rsid w:val="009E7A00"/>
    <w:rsid w:val="009E7ABF"/>
    <w:rsid w:val="009F01BD"/>
    <w:rsid w:val="009F070F"/>
    <w:rsid w:val="009F2015"/>
    <w:rsid w:val="009F3A0E"/>
    <w:rsid w:val="009F50C2"/>
    <w:rsid w:val="009F5717"/>
    <w:rsid w:val="009F5949"/>
    <w:rsid w:val="009F5E81"/>
    <w:rsid w:val="009F667D"/>
    <w:rsid w:val="009F6ED0"/>
    <w:rsid w:val="009F6FB2"/>
    <w:rsid w:val="009F714E"/>
    <w:rsid w:val="009F754E"/>
    <w:rsid w:val="009F759F"/>
    <w:rsid w:val="009F79C4"/>
    <w:rsid w:val="009F7D33"/>
    <w:rsid w:val="00A00411"/>
    <w:rsid w:val="00A00E0B"/>
    <w:rsid w:val="00A00F59"/>
    <w:rsid w:val="00A01837"/>
    <w:rsid w:val="00A0450A"/>
    <w:rsid w:val="00A05438"/>
    <w:rsid w:val="00A054B4"/>
    <w:rsid w:val="00A06256"/>
    <w:rsid w:val="00A070DC"/>
    <w:rsid w:val="00A0798F"/>
    <w:rsid w:val="00A10455"/>
    <w:rsid w:val="00A10590"/>
    <w:rsid w:val="00A12E85"/>
    <w:rsid w:val="00A13648"/>
    <w:rsid w:val="00A13AD9"/>
    <w:rsid w:val="00A14F0F"/>
    <w:rsid w:val="00A15CA6"/>
    <w:rsid w:val="00A17041"/>
    <w:rsid w:val="00A17255"/>
    <w:rsid w:val="00A177F9"/>
    <w:rsid w:val="00A202FA"/>
    <w:rsid w:val="00A211D4"/>
    <w:rsid w:val="00A212B5"/>
    <w:rsid w:val="00A218B4"/>
    <w:rsid w:val="00A222C9"/>
    <w:rsid w:val="00A2263D"/>
    <w:rsid w:val="00A23919"/>
    <w:rsid w:val="00A247B6"/>
    <w:rsid w:val="00A24B0A"/>
    <w:rsid w:val="00A25C94"/>
    <w:rsid w:val="00A260C7"/>
    <w:rsid w:val="00A264E7"/>
    <w:rsid w:val="00A26A4E"/>
    <w:rsid w:val="00A26B43"/>
    <w:rsid w:val="00A308ED"/>
    <w:rsid w:val="00A30EDF"/>
    <w:rsid w:val="00A321C3"/>
    <w:rsid w:val="00A32B24"/>
    <w:rsid w:val="00A32BBB"/>
    <w:rsid w:val="00A33938"/>
    <w:rsid w:val="00A33A80"/>
    <w:rsid w:val="00A33E78"/>
    <w:rsid w:val="00A340CA"/>
    <w:rsid w:val="00A35699"/>
    <w:rsid w:val="00A35B51"/>
    <w:rsid w:val="00A36E08"/>
    <w:rsid w:val="00A40885"/>
    <w:rsid w:val="00A4273E"/>
    <w:rsid w:val="00A4321A"/>
    <w:rsid w:val="00A44728"/>
    <w:rsid w:val="00A451FC"/>
    <w:rsid w:val="00A4638D"/>
    <w:rsid w:val="00A46CC3"/>
    <w:rsid w:val="00A4783C"/>
    <w:rsid w:val="00A5000D"/>
    <w:rsid w:val="00A505F6"/>
    <w:rsid w:val="00A50834"/>
    <w:rsid w:val="00A516A4"/>
    <w:rsid w:val="00A51726"/>
    <w:rsid w:val="00A51D4A"/>
    <w:rsid w:val="00A529C1"/>
    <w:rsid w:val="00A52BAF"/>
    <w:rsid w:val="00A52ED4"/>
    <w:rsid w:val="00A5360D"/>
    <w:rsid w:val="00A53A25"/>
    <w:rsid w:val="00A54FCF"/>
    <w:rsid w:val="00A55EC8"/>
    <w:rsid w:val="00A57276"/>
    <w:rsid w:val="00A57B4F"/>
    <w:rsid w:val="00A57FA7"/>
    <w:rsid w:val="00A6000C"/>
    <w:rsid w:val="00A604F9"/>
    <w:rsid w:val="00A6057F"/>
    <w:rsid w:val="00A607EE"/>
    <w:rsid w:val="00A60DE5"/>
    <w:rsid w:val="00A6104A"/>
    <w:rsid w:val="00A64077"/>
    <w:rsid w:val="00A64636"/>
    <w:rsid w:val="00A64B1A"/>
    <w:rsid w:val="00A64C7C"/>
    <w:rsid w:val="00A652CD"/>
    <w:rsid w:val="00A65996"/>
    <w:rsid w:val="00A66150"/>
    <w:rsid w:val="00A671B4"/>
    <w:rsid w:val="00A672E1"/>
    <w:rsid w:val="00A70971"/>
    <w:rsid w:val="00A7148C"/>
    <w:rsid w:val="00A71520"/>
    <w:rsid w:val="00A71FF5"/>
    <w:rsid w:val="00A72656"/>
    <w:rsid w:val="00A735C8"/>
    <w:rsid w:val="00A73BC0"/>
    <w:rsid w:val="00A74BE3"/>
    <w:rsid w:val="00A75E9F"/>
    <w:rsid w:val="00A763E4"/>
    <w:rsid w:val="00A772E4"/>
    <w:rsid w:val="00A813ED"/>
    <w:rsid w:val="00A82D42"/>
    <w:rsid w:val="00A82DE9"/>
    <w:rsid w:val="00A832CF"/>
    <w:rsid w:val="00A83926"/>
    <w:rsid w:val="00A84811"/>
    <w:rsid w:val="00A84D50"/>
    <w:rsid w:val="00A85EC6"/>
    <w:rsid w:val="00A86C21"/>
    <w:rsid w:val="00A877E1"/>
    <w:rsid w:val="00A90EC8"/>
    <w:rsid w:val="00A91C89"/>
    <w:rsid w:val="00A92C13"/>
    <w:rsid w:val="00A93254"/>
    <w:rsid w:val="00A932DF"/>
    <w:rsid w:val="00A93508"/>
    <w:rsid w:val="00A949B1"/>
    <w:rsid w:val="00A94EF7"/>
    <w:rsid w:val="00A95367"/>
    <w:rsid w:val="00A96232"/>
    <w:rsid w:val="00A96D29"/>
    <w:rsid w:val="00A97529"/>
    <w:rsid w:val="00AA029B"/>
    <w:rsid w:val="00AA115B"/>
    <w:rsid w:val="00AA1FCB"/>
    <w:rsid w:val="00AA4396"/>
    <w:rsid w:val="00AA5AE5"/>
    <w:rsid w:val="00AA6312"/>
    <w:rsid w:val="00AA7FFC"/>
    <w:rsid w:val="00AB000A"/>
    <w:rsid w:val="00AB0A74"/>
    <w:rsid w:val="00AB0B46"/>
    <w:rsid w:val="00AB0C3A"/>
    <w:rsid w:val="00AB1909"/>
    <w:rsid w:val="00AB1AEE"/>
    <w:rsid w:val="00AB2D50"/>
    <w:rsid w:val="00AB3B9C"/>
    <w:rsid w:val="00AB4149"/>
    <w:rsid w:val="00AB4615"/>
    <w:rsid w:val="00AB4A64"/>
    <w:rsid w:val="00AB5D7D"/>
    <w:rsid w:val="00AB5F07"/>
    <w:rsid w:val="00AB7482"/>
    <w:rsid w:val="00AB7525"/>
    <w:rsid w:val="00AC1659"/>
    <w:rsid w:val="00AC1743"/>
    <w:rsid w:val="00AC1A49"/>
    <w:rsid w:val="00AC1C6A"/>
    <w:rsid w:val="00AC28F4"/>
    <w:rsid w:val="00AC2C06"/>
    <w:rsid w:val="00AC30F9"/>
    <w:rsid w:val="00AC3491"/>
    <w:rsid w:val="00AC3672"/>
    <w:rsid w:val="00AC46CA"/>
    <w:rsid w:val="00AC557A"/>
    <w:rsid w:val="00AC5B3A"/>
    <w:rsid w:val="00AC605D"/>
    <w:rsid w:val="00AC60B9"/>
    <w:rsid w:val="00AC6480"/>
    <w:rsid w:val="00AC6F8E"/>
    <w:rsid w:val="00AD01DF"/>
    <w:rsid w:val="00AD0811"/>
    <w:rsid w:val="00AD0EC5"/>
    <w:rsid w:val="00AD1A89"/>
    <w:rsid w:val="00AD1EB3"/>
    <w:rsid w:val="00AD2C53"/>
    <w:rsid w:val="00AD3477"/>
    <w:rsid w:val="00AD39A9"/>
    <w:rsid w:val="00AD47C8"/>
    <w:rsid w:val="00AD4F36"/>
    <w:rsid w:val="00AD5AA3"/>
    <w:rsid w:val="00AD68CD"/>
    <w:rsid w:val="00AD6D2A"/>
    <w:rsid w:val="00AE0A13"/>
    <w:rsid w:val="00AE0B0E"/>
    <w:rsid w:val="00AE0C5C"/>
    <w:rsid w:val="00AE1C9F"/>
    <w:rsid w:val="00AE2774"/>
    <w:rsid w:val="00AE3360"/>
    <w:rsid w:val="00AE3717"/>
    <w:rsid w:val="00AE4D93"/>
    <w:rsid w:val="00AE5172"/>
    <w:rsid w:val="00AE5ACE"/>
    <w:rsid w:val="00AE6A51"/>
    <w:rsid w:val="00AE6E01"/>
    <w:rsid w:val="00AE7F87"/>
    <w:rsid w:val="00AF088F"/>
    <w:rsid w:val="00AF4BF4"/>
    <w:rsid w:val="00AF69AE"/>
    <w:rsid w:val="00AF7829"/>
    <w:rsid w:val="00AF7E67"/>
    <w:rsid w:val="00B0115B"/>
    <w:rsid w:val="00B01509"/>
    <w:rsid w:val="00B01846"/>
    <w:rsid w:val="00B02770"/>
    <w:rsid w:val="00B02B79"/>
    <w:rsid w:val="00B0380D"/>
    <w:rsid w:val="00B038A8"/>
    <w:rsid w:val="00B03E6E"/>
    <w:rsid w:val="00B04B34"/>
    <w:rsid w:val="00B05E9C"/>
    <w:rsid w:val="00B10C57"/>
    <w:rsid w:val="00B10DA0"/>
    <w:rsid w:val="00B11404"/>
    <w:rsid w:val="00B12213"/>
    <w:rsid w:val="00B12256"/>
    <w:rsid w:val="00B1367C"/>
    <w:rsid w:val="00B148D2"/>
    <w:rsid w:val="00B159E1"/>
    <w:rsid w:val="00B15D60"/>
    <w:rsid w:val="00B16987"/>
    <w:rsid w:val="00B1727D"/>
    <w:rsid w:val="00B176FE"/>
    <w:rsid w:val="00B2011F"/>
    <w:rsid w:val="00B22552"/>
    <w:rsid w:val="00B22979"/>
    <w:rsid w:val="00B24ED6"/>
    <w:rsid w:val="00B24F56"/>
    <w:rsid w:val="00B25923"/>
    <w:rsid w:val="00B25BFB"/>
    <w:rsid w:val="00B25C42"/>
    <w:rsid w:val="00B26C11"/>
    <w:rsid w:val="00B305F6"/>
    <w:rsid w:val="00B30738"/>
    <w:rsid w:val="00B31916"/>
    <w:rsid w:val="00B31D9A"/>
    <w:rsid w:val="00B3208B"/>
    <w:rsid w:val="00B32797"/>
    <w:rsid w:val="00B32E66"/>
    <w:rsid w:val="00B33216"/>
    <w:rsid w:val="00B338D3"/>
    <w:rsid w:val="00B350E9"/>
    <w:rsid w:val="00B362BA"/>
    <w:rsid w:val="00B362BE"/>
    <w:rsid w:val="00B36697"/>
    <w:rsid w:val="00B37B4B"/>
    <w:rsid w:val="00B412DE"/>
    <w:rsid w:val="00B423D3"/>
    <w:rsid w:val="00B42774"/>
    <w:rsid w:val="00B42CE3"/>
    <w:rsid w:val="00B430D3"/>
    <w:rsid w:val="00B4378F"/>
    <w:rsid w:val="00B44DEA"/>
    <w:rsid w:val="00B45F8A"/>
    <w:rsid w:val="00B46810"/>
    <w:rsid w:val="00B47A57"/>
    <w:rsid w:val="00B515C8"/>
    <w:rsid w:val="00B52BCE"/>
    <w:rsid w:val="00B5362D"/>
    <w:rsid w:val="00B53A8D"/>
    <w:rsid w:val="00B546EB"/>
    <w:rsid w:val="00B55CA9"/>
    <w:rsid w:val="00B56B1D"/>
    <w:rsid w:val="00B57C24"/>
    <w:rsid w:val="00B57CF2"/>
    <w:rsid w:val="00B57EDF"/>
    <w:rsid w:val="00B603A2"/>
    <w:rsid w:val="00B628D2"/>
    <w:rsid w:val="00B64259"/>
    <w:rsid w:val="00B66D1C"/>
    <w:rsid w:val="00B67F90"/>
    <w:rsid w:val="00B704CF"/>
    <w:rsid w:val="00B720B9"/>
    <w:rsid w:val="00B74089"/>
    <w:rsid w:val="00B75063"/>
    <w:rsid w:val="00B765DA"/>
    <w:rsid w:val="00B80125"/>
    <w:rsid w:val="00B803D8"/>
    <w:rsid w:val="00B8044E"/>
    <w:rsid w:val="00B82087"/>
    <w:rsid w:val="00B823D5"/>
    <w:rsid w:val="00B8242C"/>
    <w:rsid w:val="00B84BF4"/>
    <w:rsid w:val="00B84CD7"/>
    <w:rsid w:val="00B856CF"/>
    <w:rsid w:val="00B90687"/>
    <w:rsid w:val="00B91099"/>
    <w:rsid w:val="00B9211C"/>
    <w:rsid w:val="00B926F4"/>
    <w:rsid w:val="00B92C88"/>
    <w:rsid w:val="00B930AF"/>
    <w:rsid w:val="00B932CC"/>
    <w:rsid w:val="00B95985"/>
    <w:rsid w:val="00B95ED9"/>
    <w:rsid w:val="00B96172"/>
    <w:rsid w:val="00B977CA"/>
    <w:rsid w:val="00BA12E5"/>
    <w:rsid w:val="00BA1AEE"/>
    <w:rsid w:val="00BA1C39"/>
    <w:rsid w:val="00BA56F0"/>
    <w:rsid w:val="00BA69A8"/>
    <w:rsid w:val="00BA6A31"/>
    <w:rsid w:val="00BB072A"/>
    <w:rsid w:val="00BB0A1B"/>
    <w:rsid w:val="00BB1797"/>
    <w:rsid w:val="00BB1D27"/>
    <w:rsid w:val="00BB2EFB"/>
    <w:rsid w:val="00BB4F20"/>
    <w:rsid w:val="00BB501D"/>
    <w:rsid w:val="00BB50D5"/>
    <w:rsid w:val="00BB7C39"/>
    <w:rsid w:val="00BC28A1"/>
    <w:rsid w:val="00BC5AF1"/>
    <w:rsid w:val="00BC5F63"/>
    <w:rsid w:val="00BC6BA3"/>
    <w:rsid w:val="00BC6C3E"/>
    <w:rsid w:val="00BC724E"/>
    <w:rsid w:val="00BC7B93"/>
    <w:rsid w:val="00BC7BF3"/>
    <w:rsid w:val="00BD1935"/>
    <w:rsid w:val="00BD41F9"/>
    <w:rsid w:val="00BE048F"/>
    <w:rsid w:val="00BE1025"/>
    <w:rsid w:val="00BE175F"/>
    <w:rsid w:val="00BE28E6"/>
    <w:rsid w:val="00BE2B93"/>
    <w:rsid w:val="00BE3DA0"/>
    <w:rsid w:val="00BE6034"/>
    <w:rsid w:val="00BE68C2"/>
    <w:rsid w:val="00BE69D4"/>
    <w:rsid w:val="00BE7486"/>
    <w:rsid w:val="00BF1AA5"/>
    <w:rsid w:val="00BF4C8A"/>
    <w:rsid w:val="00BF5D95"/>
    <w:rsid w:val="00BF5E0D"/>
    <w:rsid w:val="00BF74E3"/>
    <w:rsid w:val="00BF7A30"/>
    <w:rsid w:val="00C02224"/>
    <w:rsid w:val="00C025AA"/>
    <w:rsid w:val="00C02F23"/>
    <w:rsid w:val="00C038A6"/>
    <w:rsid w:val="00C03A1B"/>
    <w:rsid w:val="00C04AA3"/>
    <w:rsid w:val="00C05412"/>
    <w:rsid w:val="00C05926"/>
    <w:rsid w:val="00C07BD5"/>
    <w:rsid w:val="00C10B42"/>
    <w:rsid w:val="00C125D1"/>
    <w:rsid w:val="00C12D30"/>
    <w:rsid w:val="00C133D6"/>
    <w:rsid w:val="00C13C37"/>
    <w:rsid w:val="00C14A0A"/>
    <w:rsid w:val="00C1549E"/>
    <w:rsid w:val="00C16584"/>
    <w:rsid w:val="00C16659"/>
    <w:rsid w:val="00C216E7"/>
    <w:rsid w:val="00C21C32"/>
    <w:rsid w:val="00C2201D"/>
    <w:rsid w:val="00C2267E"/>
    <w:rsid w:val="00C22A26"/>
    <w:rsid w:val="00C22B40"/>
    <w:rsid w:val="00C25653"/>
    <w:rsid w:val="00C263D2"/>
    <w:rsid w:val="00C274A5"/>
    <w:rsid w:val="00C30366"/>
    <w:rsid w:val="00C31C97"/>
    <w:rsid w:val="00C31E19"/>
    <w:rsid w:val="00C33003"/>
    <w:rsid w:val="00C34531"/>
    <w:rsid w:val="00C34F70"/>
    <w:rsid w:val="00C3560F"/>
    <w:rsid w:val="00C35D2C"/>
    <w:rsid w:val="00C36033"/>
    <w:rsid w:val="00C37FEC"/>
    <w:rsid w:val="00C40F92"/>
    <w:rsid w:val="00C41480"/>
    <w:rsid w:val="00C41CB7"/>
    <w:rsid w:val="00C42A56"/>
    <w:rsid w:val="00C439AB"/>
    <w:rsid w:val="00C44338"/>
    <w:rsid w:val="00C44800"/>
    <w:rsid w:val="00C45515"/>
    <w:rsid w:val="00C4559D"/>
    <w:rsid w:val="00C456CC"/>
    <w:rsid w:val="00C469E0"/>
    <w:rsid w:val="00C46A50"/>
    <w:rsid w:val="00C50332"/>
    <w:rsid w:val="00C5069F"/>
    <w:rsid w:val="00C51850"/>
    <w:rsid w:val="00C52398"/>
    <w:rsid w:val="00C524F5"/>
    <w:rsid w:val="00C526EB"/>
    <w:rsid w:val="00C53A50"/>
    <w:rsid w:val="00C54484"/>
    <w:rsid w:val="00C5481C"/>
    <w:rsid w:val="00C56E5C"/>
    <w:rsid w:val="00C57CD9"/>
    <w:rsid w:val="00C61875"/>
    <w:rsid w:val="00C6194D"/>
    <w:rsid w:val="00C61DA2"/>
    <w:rsid w:val="00C6225E"/>
    <w:rsid w:val="00C6253D"/>
    <w:rsid w:val="00C62E15"/>
    <w:rsid w:val="00C63643"/>
    <w:rsid w:val="00C63DE2"/>
    <w:rsid w:val="00C64923"/>
    <w:rsid w:val="00C65461"/>
    <w:rsid w:val="00C65E6B"/>
    <w:rsid w:val="00C670DB"/>
    <w:rsid w:val="00C70695"/>
    <w:rsid w:val="00C70E61"/>
    <w:rsid w:val="00C74597"/>
    <w:rsid w:val="00C755D9"/>
    <w:rsid w:val="00C80545"/>
    <w:rsid w:val="00C81F9A"/>
    <w:rsid w:val="00C824D2"/>
    <w:rsid w:val="00C830F0"/>
    <w:rsid w:val="00C856B5"/>
    <w:rsid w:val="00C90388"/>
    <w:rsid w:val="00C914EF"/>
    <w:rsid w:val="00C91861"/>
    <w:rsid w:val="00C91F28"/>
    <w:rsid w:val="00C92660"/>
    <w:rsid w:val="00C93174"/>
    <w:rsid w:val="00C93A31"/>
    <w:rsid w:val="00C9442A"/>
    <w:rsid w:val="00C94704"/>
    <w:rsid w:val="00C95E11"/>
    <w:rsid w:val="00C96543"/>
    <w:rsid w:val="00CA027D"/>
    <w:rsid w:val="00CA0D75"/>
    <w:rsid w:val="00CA0FFB"/>
    <w:rsid w:val="00CA2E85"/>
    <w:rsid w:val="00CA3AFB"/>
    <w:rsid w:val="00CA4261"/>
    <w:rsid w:val="00CA47FE"/>
    <w:rsid w:val="00CA49AC"/>
    <w:rsid w:val="00CA6234"/>
    <w:rsid w:val="00CA6C52"/>
    <w:rsid w:val="00CA70AC"/>
    <w:rsid w:val="00CA7631"/>
    <w:rsid w:val="00CB0304"/>
    <w:rsid w:val="00CB0F6D"/>
    <w:rsid w:val="00CB186B"/>
    <w:rsid w:val="00CB1C44"/>
    <w:rsid w:val="00CB1CC6"/>
    <w:rsid w:val="00CB209F"/>
    <w:rsid w:val="00CB22C0"/>
    <w:rsid w:val="00CB2C15"/>
    <w:rsid w:val="00CB34A7"/>
    <w:rsid w:val="00CB69CB"/>
    <w:rsid w:val="00CB7032"/>
    <w:rsid w:val="00CC02C9"/>
    <w:rsid w:val="00CC059B"/>
    <w:rsid w:val="00CC0FAC"/>
    <w:rsid w:val="00CC253C"/>
    <w:rsid w:val="00CC2EEA"/>
    <w:rsid w:val="00CC58FB"/>
    <w:rsid w:val="00CC5F27"/>
    <w:rsid w:val="00CC61A6"/>
    <w:rsid w:val="00CC670C"/>
    <w:rsid w:val="00CC6F2A"/>
    <w:rsid w:val="00CC7195"/>
    <w:rsid w:val="00CD062B"/>
    <w:rsid w:val="00CD082A"/>
    <w:rsid w:val="00CD0D42"/>
    <w:rsid w:val="00CD1257"/>
    <w:rsid w:val="00CD1CC4"/>
    <w:rsid w:val="00CD2011"/>
    <w:rsid w:val="00CD21B0"/>
    <w:rsid w:val="00CD33EB"/>
    <w:rsid w:val="00CD37F1"/>
    <w:rsid w:val="00CD50B4"/>
    <w:rsid w:val="00CD6576"/>
    <w:rsid w:val="00CD66F6"/>
    <w:rsid w:val="00CD6EDD"/>
    <w:rsid w:val="00CD7479"/>
    <w:rsid w:val="00CD7801"/>
    <w:rsid w:val="00CE018A"/>
    <w:rsid w:val="00CE1AE8"/>
    <w:rsid w:val="00CE1E3C"/>
    <w:rsid w:val="00CE255E"/>
    <w:rsid w:val="00CE2A09"/>
    <w:rsid w:val="00CE2A13"/>
    <w:rsid w:val="00CE2B4B"/>
    <w:rsid w:val="00CE308A"/>
    <w:rsid w:val="00CE3BD5"/>
    <w:rsid w:val="00CE4199"/>
    <w:rsid w:val="00CE4E8D"/>
    <w:rsid w:val="00CE7DE2"/>
    <w:rsid w:val="00CF07B4"/>
    <w:rsid w:val="00CF0A53"/>
    <w:rsid w:val="00CF0C21"/>
    <w:rsid w:val="00CF280A"/>
    <w:rsid w:val="00CF43B7"/>
    <w:rsid w:val="00CF515A"/>
    <w:rsid w:val="00CF5DA9"/>
    <w:rsid w:val="00CF71D1"/>
    <w:rsid w:val="00CF7A6A"/>
    <w:rsid w:val="00D00316"/>
    <w:rsid w:val="00D01B19"/>
    <w:rsid w:val="00D020EC"/>
    <w:rsid w:val="00D04763"/>
    <w:rsid w:val="00D04B28"/>
    <w:rsid w:val="00D056E6"/>
    <w:rsid w:val="00D070D2"/>
    <w:rsid w:val="00D119C5"/>
    <w:rsid w:val="00D1253D"/>
    <w:rsid w:val="00D138B2"/>
    <w:rsid w:val="00D14316"/>
    <w:rsid w:val="00D1510F"/>
    <w:rsid w:val="00D15770"/>
    <w:rsid w:val="00D15FF0"/>
    <w:rsid w:val="00D16FEF"/>
    <w:rsid w:val="00D17755"/>
    <w:rsid w:val="00D2052E"/>
    <w:rsid w:val="00D20616"/>
    <w:rsid w:val="00D21330"/>
    <w:rsid w:val="00D21A26"/>
    <w:rsid w:val="00D22EF9"/>
    <w:rsid w:val="00D23635"/>
    <w:rsid w:val="00D237DB"/>
    <w:rsid w:val="00D23AE3"/>
    <w:rsid w:val="00D23D94"/>
    <w:rsid w:val="00D273C5"/>
    <w:rsid w:val="00D3024E"/>
    <w:rsid w:val="00D31262"/>
    <w:rsid w:val="00D318D4"/>
    <w:rsid w:val="00D328E1"/>
    <w:rsid w:val="00D33657"/>
    <w:rsid w:val="00D33DAC"/>
    <w:rsid w:val="00D34016"/>
    <w:rsid w:val="00D34836"/>
    <w:rsid w:val="00D35481"/>
    <w:rsid w:val="00D36677"/>
    <w:rsid w:val="00D36707"/>
    <w:rsid w:val="00D36C4B"/>
    <w:rsid w:val="00D376E5"/>
    <w:rsid w:val="00D408A9"/>
    <w:rsid w:val="00D40BA0"/>
    <w:rsid w:val="00D4283A"/>
    <w:rsid w:val="00D42FAC"/>
    <w:rsid w:val="00D4470C"/>
    <w:rsid w:val="00D45562"/>
    <w:rsid w:val="00D45B68"/>
    <w:rsid w:val="00D4620C"/>
    <w:rsid w:val="00D46A12"/>
    <w:rsid w:val="00D512F3"/>
    <w:rsid w:val="00D5228C"/>
    <w:rsid w:val="00D52B25"/>
    <w:rsid w:val="00D539F0"/>
    <w:rsid w:val="00D53B91"/>
    <w:rsid w:val="00D53BC2"/>
    <w:rsid w:val="00D54298"/>
    <w:rsid w:val="00D560FB"/>
    <w:rsid w:val="00D572CE"/>
    <w:rsid w:val="00D57449"/>
    <w:rsid w:val="00D57D2C"/>
    <w:rsid w:val="00D6066A"/>
    <w:rsid w:val="00D60B30"/>
    <w:rsid w:val="00D60D21"/>
    <w:rsid w:val="00D60E34"/>
    <w:rsid w:val="00D62794"/>
    <w:rsid w:val="00D62BB9"/>
    <w:rsid w:val="00D63459"/>
    <w:rsid w:val="00D635F1"/>
    <w:rsid w:val="00D6571A"/>
    <w:rsid w:val="00D6608E"/>
    <w:rsid w:val="00D66449"/>
    <w:rsid w:val="00D665E5"/>
    <w:rsid w:val="00D66E9C"/>
    <w:rsid w:val="00D6749C"/>
    <w:rsid w:val="00D70554"/>
    <w:rsid w:val="00D70C1F"/>
    <w:rsid w:val="00D70FC1"/>
    <w:rsid w:val="00D71C7E"/>
    <w:rsid w:val="00D726B6"/>
    <w:rsid w:val="00D73342"/>
    <w:rsid w:val="00D74ADB"/>
    <w:rsid w:val="00D75320"/>
    <w:rsid w:val="00D7553B"/>
    <w:rsid w:val="00D75A94"/>
    <w:rsid w:val="00D76D31"/>
    <w:rsid w:val="00D80077"/>
    <w:rsid w:val="00D80772"/>
    <w:rsid w:val="00D825CC"/>
    <w:rsid w:val="00D82FAF"/>
    <w:rsid w:val="00D8367A"/>
    <w:rsid w:val="00D845C9"/>
    <w:rsid w:val="00D864B2"/>
    <w:rsid w:val="00D86FDA"/>
    <w:rsid w:val="00D874FB"/>
    <w:rsid w:val="00D917B9"/>
    <w:rsid w:val="00D922C9"/>
    <w:rsid w:val="00D924F9"/>
    <w:rsid w:val="00D92B58"/>
    <w:rsid w:val="00D92D32"/>
    <w:rsid w:val="00D93D2A"/>
    <w:rsid w:val="00D9454C"/>
    <w:rsid w:val="00D95738"/>
    <w:rsid w:val="00D960AD"/>
    <w:rsid w:val="00D972AE"/>
    <w:rsid w:val="00D97A26"/>
    <w:rsid w:val="00DA044F"/>
    <w:rsid w:val="00DA0CE4"/>
    <w:rsid w:val="00DA12DE"/>
    <w:rsid w:val="00DA1954"/>
    <w:rsid w:val="00DA1C7C"/>
    <w:rsid w:val="00DA2999"/>
    <w:rsid w:val="00DA3292"/>
    <w:rsid w:val="00DA6DAD"/>
    <w:rsid w:val="00DA7C7D"/>
    <w:rsid w:val="00DA7D41"/>
    <w:rsid w:val="00DB086A"/>
    <w:rsid w:val="00DB0CAD"/>
    <w:rsid w:val="00DB0D59"/>
    <w:rsid w:val="00DB1490"/>
    <w:rsid w:val="00DB1FA8"/>
    <w:rsid w:val="00DB2F12"/>
    <w:rsid w:val="00DB3105"/>
    <w:rsid w:val="00DB39CC"/>
    <w:rsid w:val="00DB46E2"/>
    <w:rsid w:val="00DB592B"/>
    <w:rsid w:val="00DB6F04"/>
    <w:rsid w:val="00DB7363"/>
    <w:rsid w:val="00DC07C0"/>
    <w:rsid w:val="00DC15C4"/>
    <w:rsid w:val="00DC222C"/>
    <w:rsid w:val="00DC253F"/>
    <w:rsid w:val="00DC2B24"/>
    <w:rsid w:val="00DC3FFF"/>
    <w:rsid w:val="00DC4AAA"/>
    <w:rsid w:val="00DC7504"/>
    <w:rsid w:val="00DD0BDE"/>
    <w:rsid w:val="00DD0DF0"/>
    <w:rsid w:val="00DD1210"/>
    <w:rsid w:val="00DD33A3"/>
    <w:rsid w:val="00DD36B3"/>
    <w:rsid w:val="00DD3BC8"/>
    <w:rsid w:val="00DD400B"/>
    <w:rsid w:val="00DD41B0"/>
    <w:rsid w:val="00DD5555"/>
    <w:rsid w:val="00DD5EDD"/>
    <w:rsid w:val="00DD66F2"/>
    <w:rsid w:val="00DD76B2"/>
    <w:rsid w:val="00DE447B"/>
    <w:rsid w:val="00DE4EDA"/>
    <w:rsid w:val="00DE5DCE"/>
    <w:rsid w:val="00DE6241"/>
    <w:rsid w:val="00DE6B8E"/>
    <w:rsid w:val="00DE7067"/>
    <w:rsid w:val="00DE7469"/>
    <w:rsid w:val="00DE75C2"/>
    <w:rsid w:val="00DF0817"/>
    <w:rsid w:val="00DF1913"/>
    <w:rsid w:val="00DF2909"/>
    <w:rsid w:val="00DF2CDB"/>
    <w:rsid w:val="00DF3D44"/>
    <w:rsid w:val="00DF4982"/>
    <w:rsid w:val="00DF4B0A"/>
    <w:rsid w:val="00DF4C0F"/>
    <w:rsid w:val="00DF4C12"/>
    <w:rsid w:val="00DF4CCC"/>
    <w:rsid w:val="00DF6061"/>
    <w:rsid w:val="00DF6537"/>
    <w:rsid w:val="00DF68D6"/>
    <w:rsid w:val="00DF6BEE"/>
    <w:rsid w:val="00DF741A"/>
    <w:rsid w:val="00DF7E96"/>
    <w:rsid w:val="00E002CB"/>
    <w:rsid w:val="00E035B0"/>
    <w:rsid w:val="00E037C2"/>
    <w:rsid w:val="00E0397F"/>
    <w:rsid w:val="00E04BE0"/>
    <w:rsid w:val="00E04DA8"/>
    <w:rsid w:val="00E053DA"/>
    <w:rsid w:val="00E074EE"/>
    <w:rsid w:val="00E116AD"/>
    <w:rsid w:val="00E12A29"/>
    <w:rsid w:val="00E12B23"/>
    <w:rsid w:val="00E13372"/>
    <w:rsid w:val="00E15849"/>
    <w:rsid w:val="00E16536"/>
    <w:rsid w:val="00E16A0E"/>
    <w:rsid w:val="00E17272"/>
    <w:rsid w:val="00E2001B"/>
    <w:rsid w:val="00E20C58"/>
    <w:rsid w:val="00E20FFD"/>
    <w:rsid w:val="00E223F7"/>
    <w:rsid w:val="00E22906"/>
    <w:rsid w:val="00E22AEF"/>
    <w:rsid w:val="00E23CBB"/>
    <w:rsid w:val="00E23F76"/>
    <w:rsid w:val="00E250D3"/>
    <w:rsid w:val="00E25380"/>
    <w:rsid w:val="00E25EB8"/>
    <w:rsid w:val="00E263A4"/>
    <w:rsid w:val="00E2674E"/>
    <w:rsid w:val="00E27BA0"/>
    <w:rsid w:val="00E27F03"/>
    <w:rsid w:val="00E3053B"/>
    <w:rsid w:val="00E32093"/>
    <w:rsid w:val="00E33971"/>
    <w:rsid w:val="00E33E3D"/>
    <w:rsid w:val="00E3444E"/>
    <w:rsid w:val="00E34A71"/>
    <w:rsid w:val="00E36E75"/>
    <w:rsid w:val="00E374DF"/>
    <w:rsid w:val="00E40A5A"/>
    <w:rsid w:val="00E41303"/>
    <w:rsid w:val="00E42740"/>
    <w:rsid w:val="00E4274D"/>
    <w:rsid w:val="00E4284E"/>
    <w:rsid w:val="00E42C62"/>
    <w:rsid w:val="00E4382E"/>
    <w:rsid w:val="00E43D1D"/>
    <w:rsid w:val="00E44DE2"/>
    <w:rsid w:val="00E46147"/>
    <w:rsid w:val="00E46338"/>
    <w:rsid w:val="00E5057F"/>
    <w:rsid w:val="00E53A0F"/>
    <w:rsid w:val="00E55CC8"/>
    <w:rsid w:val="00E56541"/>
    <w:rsid w:val="00E56B26"/>
    <w:rsid w:val="00E57525"/>
    <w:rsid w:val="00E5756D"/>
    <w:rsid w:val="00E57A76"/>
    <w:rsid w:val="00E60CFF"/>
    <w:rsid w:val="00E60F7E"/>
    <w:rsid w:val="00E61573"/>
    <w:rsid w:val="00E61F70"/>
    <w:rsid w:val="00E6405F"/>
    <w:rsid w:val="00E6550B"/>
    <w:rsid w:val="00E6588E"/>
    <w:rsid w:val="00E66081"/>
    <w:rsid w:val="00E664BB"/>
    <w:rsid w:val="00E67F48"/>
    <w:rsid w:val="00E70D21"/>
    <w:rsid w:val="00E70E3E"/>
    <w:rsid w:val="00E72168"/>
    <w:rsid w:val="00E721A7"/>
    <w:rsid w:val="00E726CB"/>
    <w:rsid w:val="00E72E52"/>
    <w:rsid w:val="00E73A3B"/>
    <w:rsid w:val="00E73F46"/>
    <w:rsid w:val="00E749FC"/>
    <w:rsid w:val="00E74DE9"/>
    <w:rsid w:val="00E75789"/>
    <w:rsid w:val="00E760FB"/>
    <w:rsid w:val="00E766E8"/>
    <w:rsid w:val="00E76800"/>
    <w:rsid w:val="00E802EB"/>
    <w:rsid w:val="00E818D7"/>
    <w:rsid w:val="00E842F9"/>
    <w:rsid w:val="00E84B44"/>
    <w:rsid w:val="00E86965"/>
    <w:rsid w:val="00E87B14"/>
    <w:rsid w:val="00E919FD"/>
    <w:rsid w:val="00E92DB6"/>
    <w:rsid w:val="00E93029"/>
    <w:rsid w:val="00E93074"/>
    <w:rsid w:val="00E93131"/>
    <w:rsid w:val="00E93384"/>
    <w:rsid w:val="00E93432"/>
    <w:rsid w:val="00E9347E"/>
    <w:rsid w:val="00E93C58"/>
    <w:rsid w:val="00E94C6D"/>
    <w:rsid w:val="00E9644B"/>
    <w:rsid w:val="00EA024F"/>
    <w:rsid w:val="00EA03C3"/>
    <w:rsid w:val="00EA2AA7"/>
    <w:rsid w:val="00EA2E1E"/>
    <w:rsid w:val="00EA377B"/>
    <w:rsid w:val="00EA5219"/>
    <w:rsid w:val="00EA6286"/>
    <w:rsid w:val="00EA78EC"/>
    <w:rsid w:val="00EB05D6"/>
    <w:rsid w:val="00EB34D1"/>
    <w:rsid w:val="00EB3FB3"/>
    <w:rsid w:val="00EB544E"/>
    <w:rsid w:val="00EB7269"/>
    <w:rsid w:val="00EB74AA"/>
    <w:rsid w:val="00EB7FA8"/>
    <w:rsid w:val="00EC0097"/>
    <w:rsid w:val="00EC312F"/>
    <w:rsid w:val="00EC4605"/>
    <w:rsid w:val="00EC5A60"/>
    <w:rsid w:val="00EC6395"/>
    <w:rsid w:val="00EC6FF0"/>
    <w:rsid w:val="00EC77C5"/>
    <w:rsid w:val="00ED0170"/>
    <w:rsid w:val="00ED0BAB"/>
    <w:rsid w:val="00ED169A"/>
    <w:rsid w:val="00ED24D1"/>
    <w:rsid w:val="00ED2859"/>
    <w:rsid w:val="00ED4F96"/>
    <w:rsid w:val="00ED5930"/>
    <w:rsid w:val="00ED5DDD"/>
    <w:rsid w:val="00ED5FA1"/>
    <w:rsid w:val="00ED6490"/>
    <w:rsid w:val="00ED7993"/>
    <w:rsid w:val="00ED7EBE"/>
    <w:rsid w:val="00EE007E"/>
    <w:rsid w:val="00EE074F"/>
    <w:rsid w:val="00EE076B"/>
    <w:rsid w:val="00EE117D"/>
    <w:rsid w:val="00EE20B4"/>
    <w:rsid w:val="00EE286B"/>
    <w:rsid w:val="00EE297E"/>
    <w:rsid w:val="00EE3298"/>
    <w:rsid w:val="00EE4619"/>
    <w:rsid w:val="00EE5B35"/>
    <w:rsid w:val="00EE68E7"/>
    <w:rsid w:val="00EE7059"/>
    <w:rsid w:val="00EF094A"/>
    <w:rsid w:val="00EF1593"/>
    <w:rsid w:val="00EF17AD"/>
    <w:rsid w:val="00EF1814"/>
    <w:rsid w:val="00EF205B"/>
    <w:rsid w:val="00EF2E8D"/>
    <w:rsid w:val="00EF5125"/>
    <w:rsid w:val="00EF7576"/>
    <w:rsid w:val="00F01A4B"/>
    <w:rsid w:val="00F021C0"/>
    <w:rsid w:val="00F02FBF"/>
    <w:rsid w:val="00F03361"/>
    <w:rsid w:val="00F05F4A"/>
    <w:rsid w:val="00F07AC5"/>
    <w:rsid w:val="00F1105A"/>
    <w:rsid w:val="00F11B59"/>
    <w:rsid w:val="00F1418A"/>
    <w:rsid w:val="00F14670"/>
    <w:rsid w:val="00F149E9"/>
    <w:rsid w:val="00F14A95"/>
    <w:rsid w:val="00F14C50"/>
    <w:rsid w:val="00F157EE"/>
    <w:rsid w:val="00F1637F"/>
    <w:rsid w:val="00F20465"/>
    <w:rsid w:val="00F212AB"/>
    <w:rsid w:val="00F21488"/>
    <w:rsid w:val="00F21725"/>
    <w:rsid w:val="00F21967"/>
    <w:rsid w:val="00F223AB"/>
    <w:rsid w:val="00F2286C"/>
    <w:rsid w:val="00F2339F"/>
    <w:rsid w:val="00F2493F"/>
    <w:rsid w:val="00F24C95"/>
    <w:rsid w:val="00F25032"/>
    <w:rsid w:val="00F25749"/>
    <w:rsid w:val="00F26E32"/>
    <w:rsid w:val="00F310D7"/>
    <w:rsid w:val="00F314A3"/>
    <w:rsid w:val="00F31BCD"/>
    <w:rsid w:val="00F32A34"/>
    <w:rsid w:val="00F32B06"/>
    <w:rsid w:val="00F33013"/>
    <w:rsid w:val="00F33405"/>
    <w:rsid w:val="00F349C3"/>
    <w:rsid w:val="00F349F5"/>
    <w:rsid w:val="00F355A7"/>
    <w:rsid w:val="00F361D9"/>
    <w:rsid w:val="00F369D6"/>
    <w:rsid w:val="00F37919"/>
    <w:rsid w:val="00F37BC4"/>
    <w:rsid w:val="00F40522"/>
    <w:rsid w:val="00F405B5"/>
    <w:rsid w:val="00F41408"/>
    <w:rsid w:val="00F41568"/>
    <w:rsid w:val="00F41714"/>
    <w:rsid w:val="00F41846"/>
    <w:rsid w:val="00F419F5"/>
    <w:rsid w:val="00F42207"/>
    <w:rsid w:val="00F42481"/>
    <w:rsid w:val="00F431B4"/>
    <w:rsid w:val="00F440DA"/>
    <w:rsid w:val="00F448CE"/>
    <w:rsid w:val="00F45C1E"/>
    <w:rsid w:val="00F46F51"/>
    <w:rsid w:val="00F474B9"/>
    <w:rsid w:val="00F517B0"/>
    <w:rsid w:val="00F51BC2"/>
    <w:rsid w:val="00F51BD3"/>
    <w:rsid w:val="00F51C1E"/>
    <w:rsid w:val="00F51F52"/>
    <w:rsid w:val="00F520E1"/>
    <w:rsid w:val="00F52992"/>
    <w:rsid w:val="00F5362B"/>
    <w:rsid w:val="00F54B76"/>
    <w:rsid w:val="00F5509F"/>
    <w:rsid w:val="00F55655"/>
    <w:rsid w:val="00F55C7F"/>
    <w:rsid w:val="00F56873"/>
    <w:rsid w:val="00F57EEB"/>
    <w:rsid w:val="00F601AF"/>
    <w:rsid w:val="00F63024"/>
    <w:rsid w:val="00F64648"/>
    <w:rsid w:val="00F64E40"/>
    <w:rsid w:val="00F65633"/>
    <w:rsid w:val="00F66BE5"/>
    <w:rsid w:val="00F708C8"/>
    <w:rsid w:val="00F70B7E"/>
    <w:rsid w:val="00F70D46"/>
    <w:rsid w:val="00F71770"/>
    <w:rsid w:val="00F72384"/>
    <w:rsid w:val="00F73191"/>
    <w:rsid w:val="00F7344C"/>
    <w:rsid w:val="00F73EA8"/>
    <w:rsid w:val="00F75F5A"/>
    <w:rsid w:val="00F76956"/>
    <w:rsid w:val="00F774D7"/>
    <w:rsid w:val="00F776C3"/>
    <w:rsid w:val="00F81C63"/>
    <w:rsid w:val="00F836F1"/>
    <w:rsid w:val="00F84DD8"/>
    <w:rsid w:val="00F87984"/>
    <w:rsid w:val="00F87A53"/>
    <w:rsid w:val="00F90361"/>
    <w:rsid w:val="00F904F5"/>
    <w:rsid w:val="00F926F0"/>
    <w:rsid w:val="00F930BE"/>
    <w:rsid w:val="00F93116"/>
    <w:rsid w:val="00F936CC"/>
    <w:rsid w:val="00F93B2D"/>
    <w:rsid w:val="00F93C56"/>
    <w:rsid w:val="00F9417F"/>
    <w:rsid w:val="00F94E9E"/>
    <w:rsid w:val="00F95745"/>
    <w:rsid w:val="00F9584C"/>
    <w:rsid w:val="00F97797"/>
    <w:rsid w:val="00FA0F37"/>
    <w:rsid w:val="00FA2A15"/>
    <w:rsid w:val="00FA357D"/>
    <w:rsid w:val="00FA5AE1"/>
    <w:rsid w:val="00FA6E75"/>
    <w:rsid w:val="00FA7555"/>
    <w:rsid w:val="00FA7FAE"/>
    <w:rsid w:val="00FB071F"/>
    <w:rsid w:val="00FB0B1E"/>
    <w:rsid w:val="00FB191C"/>
    <w:rsid w:val="00FB313F"/>
    <w:rsid w:val="00FB393F"/>
    <w:rsid w:val="00FB4D0B"/>
    <w:rsid w:val="00FB7AAA"/>
    <w:rsid w:val="00FC01FB"/>
    <w:rsid w:val="00FC0955"/>
    <w:rsid w:val="00FC0A4C"/>
    <w:rsid w:val="00FC128F"/>
    <w:rsid w:val="00FC1FE1"/>
    <w:rsid w:val="00FC24D3"/>
    <w:rsid w:val="00FC3600"/>
    <w:rsid w:val="00FC5ABC"/>
    <w:rsid w:val="00FC5DB0"/>
    <w:rsid w:val="00FC70EE"/>
    <w:rsid w:val="00FC7F64"/>
    <w:rsid w:val="00FD0B6A"/>
    <w:rsid w:val="00FD0D3F"/>
    <w:rsid w:val="00FD2981"/>
    <w:rsid w:val="00FD2BC3"/>
    <w:rsid w:val="00FD338D"/>
    <w:rsid w:val="00FD35F8"/>
    <w:rsid w:val="00FD3927"/>
    <w:rsid w:val="00FD3AEC"/>
    <w:rsid w:val="00FD4147"/>
    <w:rsid w:val="00FE12C1"/>
    <w:rsid w:val="00FE341C"/>
    <w:rsid w:val="00FE36DC"/>
    <w:rsid w:val="00FE3E05"/>
    <w:rsid w:val="00FE4115"/>
    <w:rsid w:val="00FE4838"/>
    <w:rsid w:val="00FE6D51"/>
    <w:rsid w:val="00FE7130"/>
    <w:rsid w:val="00FE76DC"/>
    <w:rsid w:val="00FE7E12"/>
    <w:rsid w:val="00FF0AD3"/>
    <w:rsid w:val="00FF1B6E"/>
    <w:rsid w:val="00FF5404"/>
    <w:rsid w:val="00FF6059"/>
    <w:rsid w:val="00FF6120"/>
    <w:rsid w:val="00FF69BE"/>
    <w:rsid w:val="00FF6FC8"/>
    <w:rsid w:val="00FF79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E0B0E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AE0B0E"/>
    <w:rPr>
      <w:rFonts w:ascii="Tahoma" w:hAnsi="Tahoma" w:cs="Tahoma"/>
      <w:sz w:val="16"/>
      <w:szCs w:val="16"/>
      <w:lang w:eastAsia="zh-CN"/>
    </w:rPr>
  </w:style>
  <w:style w:type="paragraph" w:styleId="a5">
    <w:name w:val="List Paragraph"/>
    <w:basedOn w:val="a"/>
    <w:uiPriority w:val="34"/>
    <w:qFormat/>
    <w:rsid w:val="0031571E"/>
    <w:pPr>
      <w:spacing w:after="200" w:line="276" w:lineRule="auto"/>
      <w:ind w:left="720"/>
      <w:contextualSpacing/>
    </w:pPr>
    <w:rPr>
      <w:rFonts w:eastAsia="Calibri"/>
      <w:sz w:val="28"/>
      <w:szCs w:val="2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E0B0E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AE0B0E"/>
    <w:rPr>
      <w:rFonts w:ascii="Tahoma" w:hAnsi="Tahoma" w:cs="Tahoma"/>
      <w:sz w:val="16"/>
      <w:szCs w:val="16"/>
      <w:lang w:eastAsia="zh-CN"/>
    </w:rPr>
  </w:style>
  <w:style w:type="paragraph" w:styleId="a5">
    <w:name w:val="List Paragraph"/>
    <w:basedOn w:val="a"/>
    <w:uiPriority w:val="34"/>
    <w:qFormat/>
    <w:rsid w:val="0031571E"/>
    <w:pPr>
      <w:spacing w:after="200" w:line="276" w:lineRule="auto"/>
      <w:ind w:left="720"/>
      <w:contextualSpacing/>
    </w:pPr>
    <w:rPr>
      <w:rFonts w:eastAsia="Calibri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28.wmf"/><Relationship Id="rId21" Type="http://schemas.openxmlformats.org/officeDocument/2006/relationships/oleObject" Target="embeddings/oleObject8.bin"/><Relationship Id="rId63" Type="http://schemas.openxmlformats.org/officeDocument/2006/relationships/image" Target="media/image21.wmf"/><Relationship Id="rId159" Type="http://schemas.openxmlformats.org/officeDocument/2006/relationships/customXml" Target="ink/ink48.xml"/><Relationship Id="rId170" Type="http://schemas.openxmlformats.org/officeDocument/2006/relationships/image" Target="media/image81.emf"/><Relationship Id="rId226" Type="http://schemas.openxmlformats.org/officeDocument/2006/relationships/oleObject" Target="embeddings/oleObject33.bin"/><Relationship Id="rId268" Type="http://schemas.openxmlformats.org/officeDocument/2006/relationships/image" Target="media/image51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4.emf"/><Relationship Id="rId128" Type="http://schemas.openxmlformats.org/officeDocument/2006/relationships/image" Target="media/image60.emf"/><Relationship Id="rId5" Type="http://schemas.openxmlformats.org/officeDocument/2006/relationships/webSettings" Target="webSettings.xml"/><Relationship Id="rId181" Type="http://schemas.openxmlformats.org/officeDocument/2006/relationships/customXml" Target="ink/ink59.xml"/><Relationship Id="rId237" Type="http://schemas.openxmlformats.org/officeDocument/2006/relationships/image" Target="media/image36.wmf"/><Relationship Id="rId258" Type="http://schemas.openxmlformats.org/officeDocument/2006/relationships/image" Target="media/image46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2.bin"/><Relationship Id="rId118" Type="http://schemas.openxmlformats.org/officeDocument/2006/relationships/oleObject" Target="embeddings/oleObject31.bin"/><Relationship Id="rId139" Type="http://schemas.openxmlformats.org/officeDocument/2006/relationships/customXml" Target="ink/ink38.xml"/><Relationship Id="rId85" Type="http://schemas.openxmlformats.org/officeDocument/2006/relationships/customXml" Target="ink/ink13.xml"/><Relationship Id="rId150" Type="http://schemas.openxmlformats.org/officeDocument/2006/relationships/image" Target="media/image71.emf"/><Relationship Id="rId171" Type="http://schemas.openxmlformats.org/officeDocument/2006/relationships/customXml" Target="ink/ink54.xml"/><Relationship Id="rId192" Type="http://schemas.openxmlformats.org/officeDocument/2006/relationships/image" Target="media/image92.emf"/><Relationship Id="rId206" Type="http://schemas.openxmlformats.org/officeDocument/2006/relationships/image" Target="media/image99.emf"/><Relationship Id="rId227" Type="http://schemas.openxmlformats.org/officeDocument/2006/relationships/image" Target="media/image31.wmf"/><Relationship Id="rId248" Type="http://schemas.openxmlformats.org/officeDocument/2006/relationships/oleObject" Target="embeddings/oleObject44.bin"/><Relationship Id="rId269" Type="http://schemas.openxmlformats.org/officeDocument/2006/relationships/oleObject" Target="embeddings/oleObject55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50.emf"/><Relationship Id="rId129" Type="http://schemas.openxmlformats.org/officeDocument/2006/relationships/customXml" Target="ink/ink33.xml"/><Relationship Id="rId54" Type="http://schemas.openxmlformats.org/officeDocument/2006/relationships/image" Target="media/image24.emf"/><Relationship Id="rId75" Type="http://schemas.openxmlformats.org/officeDocument/2006/relationships/oleObject" Target="embeddings/oleObject26.bin"/><Relationship Id="rId96" Type="http://schemas.openxmlformats.org/officeDocument/2006/relationships/image" Target="media/image44.emf"/><Relationship Id="rId140" Type="http://schemas.openxmlformats.org/officeDocument/2006/relationships/image" Target="media/image66.emf"/><Relationship Id="rId161" Type="http://schemas.openxmlformats.org/officeDocument/2006/relationships/customXml" Target="ink/ink49.xml"/><Relationship Id="rId182" Type="http://schemas.openxmlformats.org/officeDocument/2006/relationships/image" Target="media/image87.emf"/><Relationship Id="rId217" Type="http://schemas.openxmlformats.org/officeDocument/2006/relationships/customXml" Target="ink/ink77.xml"/><Relationship Id="rId6" Type="http://schemas.openxmlformats.org/officeDocument/2006/relationships/image" Target="media/image1.wmf"/><Relationship Id="rId238" Type="http://schemas.openxmlformats.org/officeDocument/2006/relationships/oleObject" Target="embeddings/oleObject39.bin"/><Relationship Id="rId259" Type="http://schemas.openxmlformats.org/officeDocument/2006/relationships/oleObject" Target="embeddings/oleObject50.bin"/><Relationship Id="rId23" Type="http://schemas.openxmlformats.org/officeDocument/2006/relationships/oleObject" Target="embeddings/oleObject9.bin"/><Relationship Id="rId119" Type="http://schemas.openxmlformats.org/officeDocument/2006/relationships/customXml" Target="ink/ink28.xml"/><Relationship Id="rId270" Type="http://schemas.openxmlformats.org/officeDocument/2006/relationships/image" Target="media/image52.wmf"/><Relationship Id="rId44" Type="http://schemas.openxmlformats.org/officeDocument/2006/relationships/oleObject" Target="embeddings/oleObject20.bin"/><Relationship Id="rId65" Type="http://schemas.openxmlformats.org/officeDocument/2006/relationships/image" Target="media/image22.wmf"/><Relationship Id="rId86" Type="http://schemas.openxmlformats.org/officeDocument/2006/relationships/image" Target="media/image39.emf"/><Relationship Id="rId130" Type="http://schemas.openxmlformats.org/officeDocument/2006/relationships/image" Target="media/image61.emf"/><Relationship Id="rId151" Type="http://schemas.openxmlformats.org/officeDocument/2006/relationships/customXml" Target="ink/ink44.xml"/><Relationship Id="rId172" Type="http://schemas.openxmlformats.org/officeDocument/2006/relationships/image" Target="media/image82.emf"/><Relationship Id="rId193" Type="http://schemas.openxmlformats.org/officeDocument/2006/relationships/customXml" Target="ink/ink65.xml"/><Relationship Id="rId207" Type="http://schemas.openxmlformats.org/officeDocument/2006/relationships/customXml" Target="ink/ink72.xml"/><Relationship Id="rId228" Type="http://schemas.openxmlformats.org/officeDocument/2006/relationships/oleObject" Target="embeddings/oleObject34.bin"/><Relationship Id="rId249" Type="http://schemas.openxmlformats.org/officeDocument/2006/relationships/oleObject" Target="embeddings/oleObject45.bin"/><Relationship Id="rId13" Type="http://schemas.openxmlformats.org/officeDocument/2006/relationships/oleObject" Target="embeddings/oleObject4.bin"/><Relationship Id="rId109" Type="http://schemas.openxmlformats.org/officeDocument/2006/relationships/customXml" Target="ink/ink25.xml"/><Relationship Id="rId260" Type="http://schemas.openxmlformats.org/officeDocument/2006/relationships/image" Target="media/image47.wmf"/><Relationship Id="rId34" Type="http://schemas.openxmlformats.org/officeDocument/2006/relationships/oleObject" Target="embeddings/oleObject15.bin"/><Relationship Id="rId55" Type="http://schemas.openxmlformats.org/officeDocument/2006/relationships/customXml" Target="ink/ink6.xml"/><Relationship Id="rId76" Type="http://schemas.openxmlformats.org/officeDocument/2006/relationships/oleObject" Target="embeddings/oleObject27.bin"/><Relationship Id="rId97" Type="http://schemas.openxmlformats.org/officeDocument/2006/relationships/customXml" Target="ink/ink19.xml"/><Relationship Id="rId120" Type="http://schemas.openxmlformats.org/officeDocument/2006/relationships/image" Target="media/image56.emf"/><Relationship Id="rId141" Type="http://schemas.openxmlformats.org/officeDocument/2006/relationships/customXml" Target="ink/ink39.xml"/><Relationship Id="rId7" Type="http://schemas.openxmlformats.org/officeDocument/2006/relationships/oleObject" Target="embeddings/oleObject1.bin"/><Relationship Id="rId162" Type="http://schemas.openxmlformats.org/officeDocument/2006/relationships/image" Target="media/image77.emf"/><Relationship Id="rId183" Type="http://schemas.openxmlformats.org/officeDocument/2006/relationships/customXml" Target="ink/ink60.xml"/><Relationship Id="rId218" Type="http://schemas.openxmlformats.org/officeDocument/2006/relationships/image" Target="media/image105.emf"/><Relationship Id="rId239" Type="http://schemas.openxmlformats.org/officeDocument/2006/relationships/image" Target="media/image37.wmf"/><Relationship Id="rId250" Type="http://schemas.openxmlformats.org/officeDocument/2006/relationships/image" Target="media/image42.wmf"/><Relationship Id="rId271" Type="http://schemas.openxmlformats.org/officeDocument/2006/relationships/oleObject" Target="embeddings/oleObject56.bin"/><Relationship Id="rId24" Type="http://schemas.openxmlformats.org/officeDocument/2006/relationships/image" Target="media/image10.wmf"/><Relationship Id="rId45" Type="http://schemas.openxmlformats.org/officeDocument/2006/relationships/customXml" Target="ink/ink1.xml"/><Relationship Id="rId66" Type="http://schemas.openxmlformats.org/officeDocument/2006/relationships/oleObject" Target="embeddings/oleObject23.bin"/><Relationship Id="rId87" Type="http://schemas.openxmlformats.org/officeDocument/2006/relationships/customXml" Target="ink/ink14.xml"/><Relationship Id="rId110" Type="http://schemas.openxmlformats.org/officeDocument/2006/relationships/image" Target="media/image51.emf"/><Relationship Id="rId131" Type="http://schemas.openxmlformats.org/officeDocument/2006/relationships/customXml" Target="ink/ink34.xml"/><Relationship Id="rId152" Type="http://schemas.openxmlformats.org/officeDocument/2006/relationships/image" Target="media/image72.emf"/><Relationship Id="rId173" Type="http://schemas.openxmlformats.org/officeDocument/2006/relationships/customXml" Target="ink/ink55.xml"/><Relationship Id="rId194" Type="http://schemas.openxmlformats.org/officeDocument/2006/relationships/image" Target="media/image93.emf"/><Relationship Id="rId208" Type="http://schemas.openxmlformats.org/officeDocument/2006/relationships/image" Target="media/image100.emf"/><Relationship Id="rId229" Type="http://schemas.openxmlformats.org/officeDocument/2006/relationships/image" Target="media/image32.wmf"/><Relationship Id="rId240" Type="http://schemas.openxmlformats.org/officeDocument/2006/relationships/oleObject" Target="embeddings/oleObject40.bin"/><Relationship Id="rId261" Type="http://schemas.openxmlformats.org/officeDocument/2006/relationships/oleObject" Target="embeddings/oleObject51.bin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image" Target="media/image25.emf"/><Relationship Id="rId77" Type="http://schemas.openxmlformats.org/officeDocument/2006/relationships/image" Target="media/image25.wmf"/><Relationship Id="rId100" Type="http://schemas.openxmlformats.org/officeDocument/2006/relationships/image" Target="media/image46.emf"/><Relationship Id="rId8" Type="http://schemas.openxmlformats.org/officeDocument/2006/relationships/image" Target="media/image2.wmf"/><Relationship Id="rId98" Type="http://schemas.openxmlformats.org/officeDocument/2006/relationships/image" Target="media/image45.emf"/><Relationship Id="rId121" Type="http://schemas.openxmlformats.org/officeDocument/2006/relationships/customXml" Target="ink/ink29.xml"/><Relationship Id="rId142" Type="http://schemas.openxmlformats.org/officeDocument/2006/relationships/image" Target="media/image67.emf"/><Relationship Id="rId163" Type="http://schemas.openxmlformats.org/officeDocument/2006/relationships/customXml" Target="ink/ink50.xml"/><Relationship Id="rId184" Type="http://schemas.openxmlformats.org/officeDocument/2006/relationships/image" Target="media/image88.emf"/><Relationship Id="rId219" Type="http://schemas.openxmlformats.org/officeDocument/2006/relationships/customXml" Target="ink/ink78.xml"/><Relationship Id="rId230" Type="http://schemas.openxmlformats.org/officeDocument/2006/relationships/oleObject" Target="embeddings/oleObject35.bin"/><Relationship Id="rId251" Type="http://schemas.openxmlformats.org/officeDocument/2006/relationships/oleObject" Target="embeddings/oleObject4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emf"/><Relationship Id="rId67" Type="http://schemas.openxmlformats.org/officeDocument/2006/relationships/image" Target="media/image23.wmf"/><Relationship Id="rId272" Type="http://schemas.openxmlformats.org/officeDocument/2006/relationships/oleObject" Target="embeddings/oleObject57.bin"/><Relationship Id="rId88" Type="http://schemas.openxmlformats.org/officeDocument/2006/relationships/image" Target="media/image40.emf"/><Relationship Id="rId111" Type="http://schemas.openxmlformats.org/officeDocument/2006/relationships/customXml" Target="ink/ink26.xml"/><Relationship Id="rId132" Type="http://schemas.openxmlformats.org/officeDocument/2006/relationships/image" Target="media/image62.emf"/><Relationship Id="rId153" Type="http://schemas.openxmlformats.org/officeDocument/2006/relationships/customXml" Target="ink/ink45.xml"/><Relationship Id="rId174" Type="http://schemas.openxmlformats.org/officeDocument/2006/relationships/image" Target="media/image83.emf"/><Relationship Id="rId195" Type="http://schemas.openxmlformats.org/officeDocument/2006/relationships/customXml" Target="ink/ink66.xml"/><Relationship Id="rId209" Type="http://schemas.openxmlformats.org/officeDocument/2006/relationships/customXml" Target="ink/ink73.xml"/><Relationship Id="rId220" Type="http://schemas.openxmlformats.org/officeDocument/2006/relationships/image" Target="media/image106.emf"/><Relationship Id="rId241" Type="http://schemas.openxmlformats.org/officeDocument/2006/relationships/image" Target="media/image38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customXml" Target="ink/ink7.xml"/><Relationship Id="rId262" Type="http://schemas.openxmlformats.org/officeDocument/2006/relationships/image" Target="media/image48.wmf"/><Relationship Id="rId78" Type="http://schemas.openxmlformats.org/officeDocument/2006/relationships/oleObject" Target="embeddings/oleObject28.bin"/><Relationship Id="rId99" Type="http://schemas.openxmlformats.org/officeDocument/2006/relationships/customXml" Target="ink/ink20.xml"/><Relationship Id="rId101" Type="http://schemas.openxmlformats.org/officeDocument/2006/relationships/customXml" Target="ink/ink21.xml"/><Relationship Id="rId122" Type="http://schemas.openxmlformats.org/officeDocument/2006/relationships/image" Target="media/image57.emf"/><Relationship Id="rId143" Type="http://schemas.openxmlformats.org/officeDocument/2006/relationships/customXml" Target="ink/ink40.xml"/><Relationship Id="rId164" Type="http://schemas.openxmlformats.org/officeDocument/2006/relationships/image" Target="media/image78.emf"/><Relationship Id="rId185" Type="http://schemas.openxmlformats.org/officeDocument/2006/relationships/customXml" Target="ink/ink61.xml"/><Relationship Id="rId9" Type="http://schemas.openxmlformats.org/officeDocument/2006/relationships/oleObject" Target="embeddings/oleObject2.bin"/><Relationship Id="rId210" Type="http://schemas.openxmlformats.org/officeDocument/2006/relationships/image" Target="media/image101.emf"/><Relationship Id="rId26" Type="http://schemas.openxmlformats.org/officeDocument/2006/relationships/oleObject" Target="embeddings/oleObject11.bin"/><Relationship Id="rId231" Type="http://schemas.openxmlformats.org/officeDocument/2006/relationships/image" Target="media/image33.wmf"/><Relationship Id="rId252" Type="http://schemas.openxmlformats.org/officeDocument/2006/relationships/image" Target="media/image43.wmf"/><Relationship Id="rId273" Type="http://schemas.openxmlformats.org/officeDocument/2006/relationships/image" Target="media/image53.wmf"/><Relationship Id="rId47" Type="http://schemas.openxmlformats.org/officeDocument/2006/relationships/customXml" Target="ink/ink2.xml"/><Relationship Id="rId68" Type="http://schemas.openxmlformats.org/officeDocument/2006/relationships/oleObject" Target="embeddings/oleObject24.bin"/><Relationship Id="rId89" Type="http://schemas.openxmlformats.org/officeDocument/2006/relationships/customXml" Target="ink/ink15.xml"/><Relationship Id="rId112" Type="http://schemas.openxmlformats.org/officeDocument/2006/relationships/image" Target="media/image52.emf"/><Relationship Id="rId133" Type="http://schemas.openxmlformats.org/officeDocument/2006/relationships/customXml" Target="ink/ink35.xml"/><Relationship Id="rId154" Type="http://schemas.openxmlformats.org/officeDocument/2006/relationships/image" Target="media/image73.emf"/><Relationship Id="rId175" Type="http://schemas.openxmlformats.org/officeDocument/2006/relationships/customXml" Target="ink/ink56.xml"/><Relationship Id="rId196" Type="http://schemas.openxmlformats.org/officeDocument/2006/relationships/image" Target="media/image94.emf"/><Relationship Id="rId200" Type="http://schemas.openxmlformats.org/officeDocument/2006/relationships/image" Target="media/image96.emf"/><Relationship Id="rId16" Type="http://schemas.openxmlformats.org/officeDocument/2006/relationships/image" Target="media/image6.wmf"/><Relationship Id="rId221" Type="http://schemas.openxmlformats.org/officeDocument/2006/relationships/customXml" Target="ink/ink79.xml"/><Relationship Id="rId242" Type="http://schemas.openxmlformats.org/officeDocument/2006/relationships/oleObject" Target="embeddings/oleObject41.bin"/><Relationship Id="rId263" Type="http://schemas.openxmlformats.org/officeDocument/2006/relationships/oleObject" Target="embeddings/oleObject52.bin"/><Relationship Id="rId37" Type="http://schemas.openxmlformats.org/officeDocument/2006/relationships/image" Target="media/image16.wmf"/><Relationship Id="rId58" Type="http://schemas.openxmlformats.org/officeDocument/2006/relationships/image" Target="media/image26.emf"/><Relationship Id="rId79" Type="http://schemas.openxmlformats.org/officeDocument/2006/relationships/image" Target="media/image26.wmf"/><Relationship Id="rId102" Type="http://schemas.openxmlformats.org/officeDocument/2006/relationships/image" Target="media/image47.emf"/><Relationship Id="rId123" Type="http://schemas.openxmlformats.org/officeDocument/2006/relationships/customXml" Target="ink/ink30.xml"/><Relationship Id="rId144" Type="http://schemas.openxmlformats.org/officeDocument/2006/relationships/image" Target="media/image68.emf"/><Relationship Id="rId90" Type="http://schemas.openxmlformats.org/officeDocument/2006/relationships/image" Target="media/image41.emf"/><Relationship Id="rId165" Type="http://schemas.openxmlformats.org/officeDocument/2006/relationships/customXml" Target="ink/ink51.xml"/><Relationship Id="rId186" Type="http://schemas.openxmlformats.org/officeDocument/2006/relationships/image" Target="media/image89.emf"/><Relationship Id="rId211" Type="http://schemas.openxmlformats.org/officeDocument/2006/relationships/customXml" Target="ink/ink74.xml"/><Relationship Id="rId232" Type="http://schemas.openxmlformats.org/officeDocument/2006/relationships/oleObject" Target="embeddings/oleObject36.bin"/><Relationship Id="rId253" Type="http://schemas.openxmlformats.org/officeDocument/2006/relationships/oleObject" Target="embeddings/oleObject47.bin"/><Relationship Id="rId274" Type="http://schemas.openxmlformats.org/officeDocument/2006/relationships/oleObject" Target="embeddings/oleObject58.bin"/><Relationship Id="rId27" Type="http://schemas.openxmlformats.org/officeDocument/2006/relationships/image" Target="media/image11.wmf"/><Relationship Id="rId48" Type="http://schemas.openxmlformats.org/officeDocument/2006/relationships/image" Target="media/image21.emf"/><Relationship Id="rId69" Type="http://schemas.openxmlformats.org/officeDocument/2006/relationships/image" Target="media/image24.wmf"/><Relationship Id="rId113" Type="http://schemas.openxmlformats.org/officeDocument/2006/relationships/customXml" Target="ink/ink27.xml"/><Relationship Id="rId134" Type="http://schemas.openxmlformats.org/officeDocument/2006/relationships/image" Target="media/image63.emf"/><Relationship Id="rId80" Type="http://schemas.openxmlformats.org/officeDocument/2006/relationships/oleObject" Target="embeddings/oleObject29.bin"/><Relationship Id="rId155" Type="http://schemas.openxmlformats.org/officeDocument/2006/relationships/customXml" Target="ink/ink46.xml"/><Relationship Id="rId176" Type="http://schemas.openxmlformats.org/officeDocument/2006/relationships/image" Target="media/image84.emf"/><Relationship Id="rId197" Type="http://schemas.openxmlformats.org/officeDocument/2006/relationships/customXml" Target="ink/ink67.xml"/><Relationship Id="rId201" Type="http://schemas.openxmlformats.org/officeDocument/2006/relationships/customXml" Target="ink/ink69.xml"/><Relationship Id="rId222" Type="http://schemas.openxmlformats.org/officeDocument/2006/relationships/image" Target="media/image107.emf"/><Relationship Id="rId243" Type="http://schemas.openxmlformats.org/officeDocument/2006/relationships/image" Target="media/image39.wmf"/><Relationship Id="rId264" Type="http://schemas.openxmlformats.org/officeDocument/2006/relationships/image" Target="media/image49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customXml" Target="ink/ink8.xml"/><Relationship Id="rId103" Type="http://schemas.openxmlformats.org/officeDocument/2006/relationships/customXml" Target="ink/ink22.xml"/><Relationship Id="rId124" Type="http://schemas.openxmlformats.org/officeDocument/2006/relationships/image" Target="media/image58.emf"/><Relationship Id="rId70" Type="http://schemas.openxmlformats.org/officeDocument/2006/relationships/oleObject" Target="embeddings/oleObject25.bin"/><Relationship Id="rId91" Type="http://schemas.openxmlformats.org/officeDocument/2006/relationships/customXml" Target="ink/ink16.xml"/><Relationship Id="rId145" Type="http://schemas.openxmlformats.org/officeDocument/2006/relationships/customXml" Target="ink/ink41.xml"/><Relationship Id="rId166" Type="http://schemas.openxmlformats.org/officeDocument/2006/relationships/image" Target="media/image79.emf"/><Relationship Id="rId187" Type="http://schemas.openxmlformats.org/officeDocument/2006/relationships/customXml" Target="ink/ink62.xml"/><Relationship Id="rId1" Type="http://schemas.openxmlformats.org/officeDocument/2006/relationships/numbering" Target="numbering.xml"/><Relationship Id="rId212" Type="http://schemas.openxmlformats.org/officeDocument/2006/relationships/image" Target="media/image102.emf"/><Relationship Id="rId233" Type="http://schemas.openxmlformats.org/officeDocument/2006/relationships/image" Target="media/image34.wmf"/><Relationship Id="rId254" Type="http://schemas.openxmlformats.org/officeDocument/2006/relationships/image" Target="media/image44.wmf"/><Relationship Id="rId28" Type="http://schemas.openxmlformats.org/officeDocument/2006/relationships/oleObject" Target="embeddings/oleObject12.bin"/><Relationship Id="rId49" Type="http://schemas.openxmlformats.org/officeDocument/2006/relationships/customXml" Target="ink/ink3.xml"/><Relationship Id="rId114" Type="http://schemas.openxmlformats.org/officeDocument/2006/relationships/image" Target="media/image53.emf"/><Relationship Id="rId275" Type="http://schemas.openxmlformats.org/officeDocument/2006/relationships/image" Target="media/image54.wmf"/><Relationship Id="rId60" Type="http://schemas.openxmlformats.org/officeDocument/2006/relationships/image" Target="media/image27.emf"/><Relationship Id="rId81" Type="http://schemas.openxmlformats.org/officeDocument/2006/relationships/customXml" Target="ink/ink11.xml"/><Relationship Id="rId135" Type="http://schemas.openxmlformats.org/officeDocument/2006/relationships/customXml" Target="ink/ink36.xml"/><Relationship Id="rId156" Type="http://schemas.openxmlformats.org/officeDocument/2006/relationships/image" Target="media/image74.emf"/><Relationship Id="rId177" Type="http://schemas.openxmlformats.org/officeDocument/2006/relationships/customXml" Target="ink/ink57.xml"/><Relationship Id="rId198" Type="http://schemas.openxmlformats.org/officeDocument/2006/relationships/image" Target="media/image95.emf"/><Relationship Id="rId202" Type="http://schemas.openxmlformats.org/officeDocument/2006/relationships/image" Target="media/image97.emf"/><Relationship Id="rId223" Type="http://schemas.openxmlformats.org/officeDocument/2006/relationships/image" Target="media/image29.wmf"/><Relationship Id="rId244" Type="http://schemas.openxmlformats.org/officeDocument/2006/relationships/oleObject" Target="embeddings/oleObject42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53.bin"/><Relationship Id="rId50" Type="http://schemas.openxmlformats.org/officeDocument/2006/relationships/image" Target="media/image22.emf"/><Relationship Id="rId104" Type="http://schemas.openxmlformats.org/officeDocument/2006/relationships/image" Target="media/image48.emf"/><Relationship Id="rId125" Type="http://schemas.openxmlformats.org/officeDocument/2006/relationships/customXml" Target="ink/ink31.xml"/><Relationship Id="rId146" Type="http://schemas.openxmlformats.org/officeDocument/2006/relationships/image" Target="media/image69.emf"/><Relationship Id="rId167" Type="http://schemas.openxmlformats.org/officeDocument/2006/relationships/customXml" Target="ink/ink52.xml"/><Relationship Id="rId188" Type="http://schemas.openxmlformats.org/officeDocument/2006/relationships/image" Target="media/image90.emf"/><Relationship Id="rId71" Type="http://schemas.openxmlformats.org/officeDocument/2006/relationships/customXml" Target="ink/ink9.xml"/><Relationship Id="rId92" Type="http://schemas.openxmlformats.org/officeDocument/2006/relationships/image" Target="media/image42.emf"/><Relationship Id="rId213" Type="http://schemas.openxmlformats.org/officeDocument/2006/relationships/customXml" Target="ink/ink75.xml"/><Relationship Id="rId234" Type="http://schemas.openxmlformats.org/officeDocument/2006/relationships/oleObject" Target="embeddings/oleObject3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48.bin"/><Relationship Id="rId276" Type="http://schemas.openxmlformats.org/officeDocument/2006/relationships/oleObject" Target="embeddings/oleObject59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27.wmf"/><Relationship Id="rId136" Type="http://schemas.openxmlformats.org/officeDocument/2006/relationships/image" Target="media/image64.emf"/><Relationship Id="rId157" Type="http://schemas.openxmlformats.org/officeDocument/2006/relationships/customXml" Target="ink/ink47.xml"/><Relationship Id="rId178" Type="http://schemas.openxmlformats.org/officeDocument/2006/relationships/image" Target="media/image85.emf"/><Relationship Id="rId61" Type="http://schemas.openxmlformats.org/officeDocument/2006/relationships/image" Target="media/image20.wmf"/><Relationship Id="rId82" Type="http://schemas.openxmlformats.org/officeDocument/2006/relationships/image" Target="media/image37.emf"/><Relationship Id="rId199" Type="http://schemas.openxmlformats.org/officeDocument/2006/relationships/customXml" Target="ink/ink68.xml"/><Relationship Id="rId203" Type="http://schemas.openxmlformats.org/officeDocument/2006/relationships/customXml" Target="ink/ink70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32.bin"/><Relationship Id="rId245" Type="http://schemas.openxmlformats.org/officeDocument/2006/relationships/image" Target="media/image40.wmf"/><Relationship Id="rId266" Type="http://schemas.openxmlformats.org/officeDocument/2006/relationships/image" Target="media/image50.wmf"/><Relationship Id="rId30" Type="http://schemas.openxmlformats.org/officeDocument/2006/relationships/oleObject" Target="embeddings/oleObject13.bin"/><Relationship Id="rId105" Type="http://schemas.openxmlformats.org/officeDocument/2006/relationships/customXml" Target="ink/ink23.xml"/><Relationship Id="rId126" Type="http://schemas.openxmlformats.org/officeDocument/2006/relationships/image" Target="media/image59.emf"/><Relationship Id="rId147" Type="http://schemas.openxmlformats.org/officeDocument/2006/relationships/customXml" Target="ink/ink42.xml"/><Relationship Id="rId168" Type="http://schemas.openxmlformats.org/officeDocument/2006/relationships/image" Target="media/image80.emf"/><Relationship Id="rId51" Type="http://schemas.openxmlformats.org/officeDocument/2006/relationships/customXml" Target="ink/ink4.xml"/><Relationship Id="rId72" Type="http://schemas.openxmlformats.org/officeDocument/2006/relationships/image" Target="media/image33.emf"/><Relationship Id="rId93" Type="http://schemas.openxmlformats.org/officeDocument/2006/relationships/customXml" Target="ink/ink17.xml"/><Relationship Id="rId189" Type="http://schemas.openxmlformats.org/officeDocument/2006/relationships/customXml" Target="ink/ink63.xml"/><Relationship Id="rId3" Type="http://schemas.microsoft.com/office/2007/relationships/stylesWithEffects" Target="stylesWithEffects.xml"/><Relationship Id="rId214" Type="http://schemas.openxmlformats.org/officeDocument/2006/relationships/image" Target="media/image103.emf"/><Relationship Id="rId235" Type="http://schemas.openxmlformats.org/officeDocument/2006/relationships/image" Target="media/image35.wmf"/><Relationship Id="rId256" Type="http://schemas.openxmlformats.org/officeDocument/2006/relationships/image" Target="media/image45.wmf"/><Relationship Id="rId277" Type="http://schemas.openxmlformats.org/officeDocument/2006/relationships/fontTable" Target="fontTable.xml"/><Relationship Id="rId116" Type="http://schemas.openxmlformats.org/officeDocument/2006/relationships/oleObject" Target="embeddings/oleObject30.bin"/><Relationship Id="rId137" Type="http://schemas.openxmlformats.org/officeDocument/2006/relationships/customXml" Target="ink/ink37.xml"/><Relationship Id="rId158" Type="http://schemas.openxmlformats.org/officeDocument/2006/relationships/image" Target="media/image75.e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1.bin"/><Relationship Id="rId83" Type="http://schemas.openxmlformats.org/officeDocument/2006/relationships/customXml" Target="ink/ink12.xml"/><Relationship Id="rId179" Type="http://schemas.openxmlformats.org/officeDocument/2006/relationships/customXml" Target="ink/ink58.xml"/><Relationship Id="rId190" Type="http://schemas.openxmlformats.org/officeDocument/2006/relationships/image" Target="media/image91.emf"/><Relationship Id="rId204" Type="http://schemas.openxmlformats.org/officeDocument/2006/relationships/image" Target="media/image98.emf"/><Relationship Id="rId225" Type="http://schemas.openxmlformats.org/officeDocument/2006/relationships/image" Target="media/image30.wmf"/><Relationship Id="rId246" Type="http://schemas.openxmlformats.org/officeDocument/2006/relationships/oleObject" Target="embeddings/oleObject43.bin"/><Relationship Id="rId267" Type="http://schemas.openxmlformats.org/officeDocument/2006/relationships/oleObject" Target="embeddings/oleObject54.bin"/><Relationship Id="rId106" Type="http://schemas.openxmlformats.org/officeDocument/2006/relationships/image" Target="media/image49.emf"/><Relationship Id="rId127" Type="http://schemas.openxmlformats.org/officeDocument/2006/relationships/customXml" Target="ink/ink32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3.emf"/><Relationship Id="rId73" Type="http://schemas.openxmlformats.org/officeDocument/2006/relationships/customXml" Target="ink/ink10.xml"/><Relationship Id="rId94" Type="http://schemas.openxmlformats.org/officeDocument/2006/relationships/image" Target="media/image43.emf"/><Relationship Id="rId148" Type="http://schemas.openxmlformats.org/officeDocument/2006/relationships/image" Target="media/image70.emf"/><Relationship Id="rId169" Type="http://schemas.openxmlformats.org/officeDocument/2006/relationships/customXml" Target="ink/ink53.xml"/><Relationship Id="rId4" Type="http://schemas.openxmlformats.org/officeDocument/2006/relationships/settings" Target="settings.xml"/><Relationship Id="rId180" Type="http://schemas.openxmlformats.org/officeDocument/2006/relationships/image" Target="media/image86.emf"/><Relationship Id="rId215" Type="http://schemas.openxmlformats.org/officeDocument/2006/relationships/customXml" Target="ink/ink76.xml"/><Relationship Id="rId236" Type="http://schemas.openxmlformats.org/officeDocument/2006/relationships/oleObject" Target="embeddings/oleObject38.bin"/><Relationship Id="rId257" Type="http://schemas.openxmlformats.org/officeDocument/2006/relationships/oleObject" Target="embeddings/oleObject49.bin"/><Relationship Id="rId278" Type="http://schemas.openxmlformats.org/officeDocument/2006/relationships/theme" Target="theme/theme1.xml"/><Relationship Id="rId42" Type="http://schemas.openxmlformats.org/officeDocument/2006/relationships/oleObject" Target="embeddings/oleObject19.bin"/><Relationship Id="rId84" Type="http://schemas.openxmlformats.org/officeDocument/2006/relationships/image" Target="media/image38.emf"/><Relationship Id="rId138" Type="http://schemas.openxmlformats.org/officeDocument/2006/relationships/image" Target="media/image65.emf"/><Relationship Id="rId191" Type="http://schemas.openxmlformats.org/officeDocument/2006/relationships/customXml" Target="ink/ink64.xml"/><Relationship Id="rId205" Type="http://schemas.openxmlformats.org/officeDocument/2006/relationships/customXml" Target="ink/ink71.xml"/><Relationship Id="rId247" Type="http://schemas.openxmlformats.org/officeDocument/2006/relationships/image" Target="media/image41.wmf"/><Relationship Id="rId107" Type="http://schemas.openxmlformats.org/officeDocument/2006/relationships/customXml" Target="ink/ink24.xml"/><Relationship Id="rId11" Type="http://schemas.openxmlformats.org/officeDocument/2006/relationships/oleObject" Target="embeddings/oleObject3.bin"/><Relationship Id="rId53" Type="http://schemas.openxmlformats.org/officeDocument/2006/relationships/customXml" Target="ink/ink5.xml"/><Relationship Id="rId149" Type="http://schemas.openxmlformats.org/officeDocument/2006/relationships/customXml" Target="ink/ink43.xml"/><Relationship Id="rId95" Type="http://schemas.openxmlformats.org/officeDocument/2006/relationships/customXml" Target="ink/ink18.xml"/><Relationship Id="rId160" Type="http://schemas.openxmlformats.org/officeDocument/2006/relationships/image" Target="media/image76.emf"/><Relationship Id="rId216" Type="http://schemas.openxmlformats.org/officeDocument/2006/relationships/image" Target="media/image104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33:41.8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118 2,'0'-1'44,"-1"-1"0,-3 0-1,4 1-1,0 0 1,0 0 2,0 0-2,-1 0-1,1 0 0,0 1 0,0 0-3,1 0-3,-1 0 0,0 0-5,0 0-2,0 1-3,2-1-4,-2 0-2,0 0-2,0 0-2,0 1 0,0 1 1,0 0 4,-2 1 2,2 2 2,0 1 4,-2 1 2,-1 1 2,3 1-2,-3 2-2,2 0-2,-2 2-4,1 0-4,-3-3-6,3 3-4,-1-1-3,0-1-2,1 1-1,-1 1-3,0-2 0,1 1 0,1-2 3,1 1-2,0-1 2,0 0 1,1 0-5,-1-1 1,1 0-1,1-1 1,0 0-1,0-1 0,0-1-1,-1 0 0,1 0 3,0-2-1,-1 0-3,1-1-1,-1-1-2,1 1-2,1-1-3,-2-2 2,0 2-3,0-2 1,-1 0 1,0 1 2,0-1-1,0 0 2,-1 0 0,1 0 0,-1 0 3,1-1-2,0-1 4,-1 2-2,0-1 4,0-1 0,0 0-1,-1 0 1,2 0 0,0-1 1,0 0 1,-1-2-2,0-1-2,0 0 2,1-1 4,0-1-3,1-1 1,0 0 3,0-1 0,-1 0 0,0-1 0,2 0 1,0-2-1,0 0-1,1 0 1,-1 0-1,1-1-2,0 0-1,-1 2-1,3-1-2,-1 0 1,0 3-1,0-1 0,-2 1-2,2 2 1,-3 1 3,3 1 1,-2 1-1,-1 2 0,1 0 0,-2 1 1,2 0 0,-2 0-2,0 1 0,0 0 2,0 0 0,1 1-2,-1 0 1,0 0 5,0 1 0,0 0 2,0 0-3,0 0 3,0 0 2,-1 1 2,1 0 0,-2 2-3,0 2 3,1 1 0,-1 2-1,-2 0-3,3 0 0,-3 0-4,3 1 0,-3 0 1,1 1-4,0 1-2,0 1 3,-2 0 3,2-1-2,1 1 1,-1 0-2,2 0-2,-1 0 1,1-1 0,0 0-2,1 0-3,0 0 3,1-1 0,1-1-2,0-1 3,-1-1 3,1-1-2,2 0 1,-1 0 2,0-2-3,2 2 1,-2-2 3,0-1-1,0-2-1,1 2-2,0-3-2,0-1 1,0 0 0,1 0 0,-2 0-1,1-1 0,-1-1-1,1-1 3,1-1 0,-2-1 0,1-1 1,-1-1 0,1 2-1,-1-2 0,1 0 2,-1-1-1,-1 0 1,1-2-2,-1-1-2,2-1-1,-1-1 3,-1-1 0,1-1-1,-1 0-2,2 0 2,0-1 2,0 1 0,-1-3 1,1 2-1,-1-1-1,-1-1-1,1 3 1,-1 0 3,1 1-3,-1 2-2,1 1 2,1 1 1,-2 2 1,-1 1 0,1 2-1,-1 1-2,-1 0 1,0 1 5,0 1-3,0 1-1,0 1-2,0 0 2,0 1 1,0 0-1,0 2 0,0 1 2,0 1 3,-1 1 0,-1 0 3,2 1 0,-2 0-2,1 1 0,-2 1 0,2 1-1,-2 0-3,1 1 2,-2 1-4,1-1-1,0 2 1,0 2 1,-1-2-1,1 2 1,-3-2-1,1 2-1,2 0 3,-1 0 2,0 0 0,0-1-5,0 0 0,2-1 0,-1 0 0,1-1 0,1-1-1,-1-1 0,1-1-2,1 0 3,0-3-1,0 1 1,0-2-2,0-1 2,1 0 1,1-1 0,0-1 1,-1 0 0,3-2 2,-3 0 0,3-1 2,-1-2-1,1 2 1,-1-4-4,1-1 0,2 0 1,0-2-1,-1 0-1,-2-2-1,2-1-3,1-1 2,-1-1 1,1-1 0,-1 0 0,0 0-4,0-1 1,-1 0-2,1 1 4,-1-2-1,0 1-1,-1 2 0,0-2 1,-2 3 3,2 1 0,-3 1 0,0 1-1,1 0 5,0 1-3,0 1 0,-1 2 0,0 1-2,-1 1 3,0 0-3,0 1 2,1 0-7,0 1 0,0 1 1,0 0 1,0 1-1,0 0 1,0 0-1,0 1 2,-2 1 2,1 1 0,0 0 2,0 1 0,-1 1 1,0 0-3,-1 0 3,-1 0 0,2 1-2,-2-1 1,2 2 0,-2 2-1,1-2 1,-1 2-1,2-2-5,-2 2 3,2 0 1,-3 0-2,2-1 3,1 0 1,-1 0-2,0 1 0,1 0 4,2-1-2,-1 0-1,1-1 3,1 0-5,-1-1 0,1-1-2,0 0 0,1-1 3,0-1 0,1 0-1,1-1-2,-2 0 3,2-1 1,1-2 2,-1 0 3,0-1-6,1-1-1,0-1 3,0-1 2,1-1-3,-1-1 0,0-1 0,0-1-1,0 0 0,2-1 0,-4-1 0,4 0-2,-3 0 2,1-1 0,-2 0-1,1 0 2,-1-2 1,0 1-2,-1-1 0,2 0 1,-4 0-1,2-2-1,1 2 1,-3-2-1,1 2 0,0-1 0,0 1-1,-1 0 1,0 1 3,0 1-2,-1 1 0,0 2 1,0 1 2,1 1 2,0 2-1,0 0 2,0 1-1,0 1-3,0 1 2,-2 2-2,1 1-2,0 2 0,0 2 0,-2 2 0,0 2 0,0 2 0,0 1 1,-1 1 0,1 1-1,-2 0 4,1 0-3,-1 0-3,1-1-2,0 1 4,0-2 0,0 2 2,-1-2-1,2 2-2,-1-1 0,0 0 4,0 0-1,0-1 3,2-1-2,-1-2-2,1-1 0,1-2-1,-2-1 2,2-1 0,1-1-2,-1-1 0,1 0-1,0-1 0,0-1-1,0 0 0,0-1 1,0 0 0,0 0-2,0 0-1,0 0 3,1 0-2,-1 0 3,1-1 1,0 0-1,1-1-1,-1-1 3,1-1 1,1-1-3,1-1 1,0-1 1,-1-1-3,1-1 1,0 0 0,0-1-3,1 1-2,-1-3 3,1 1-1,-2 0-2,2 1 2,-1-2 0,-1-1 2,1 3 1,-2-3-1,1 2-1,-1-1 0,1-1 1,-2 1-1,1 1 1,-2 0 2,1 2 2,0 1 2,-1 0-1,-1 2 2,0 0 0,0 1 1,-1 0 0,0 0-5,-1 1 2,1 1 0,-1 1 0,0 1 3,1 0-2,-2 0 0,-1 0-1,1 1 0,0 0-3,-1 0-2,0 0 1,0 0 0,0-1 1,-1 1 0,-2 0-1,3 0-1,-1 0 3,0 0-1,0 0 1,-1 0-4,0 0-1,1 1 4,0 0 0,-2 0 1,0-1-2,2 0 1,0 0 1,-1 0 5,1 0-4,1-1 0,-3 0-3,3 0 1,2 0 1,-2 0 0,1 0-2,0 0-1,1 0 1,-2 0-2,3 0 3,1 0-1,-1 0 1,1 1 0,0 0-1,0-1 0,1 1 2,-2-1-2,2 0 0,0 1 2,0 0-2,0 0 1,0 0 0,0 0 0,0 0-1,0 0 0,0 0 3,0 0-1,0 1-3,0 0-3,0 0 1,0 0 3,0 0-1,0 0 2,0 1-2,0 0-1,0 0 3,0 0 2,-1 0 0,0 0 1,-1 0-1,2 0-1,0 1-2,0 0 3,0-1 1,0 0 0,0-1 1,0 0-1,0 1 0,0 0 7,0 0 5,2 0 1,0 0 5,0-1 0,0 1 3,1-1 2,0 0 4,2 0-5,-1 0 0,1-1-5,2 0 0,-1 0-3,0-1-5,3 0-2,-3 0-2,3 0-2,0 0-2,0 0-2,-1 1 0,-2 0-2,2 0-1,-2 0 0,1 0 0,0 1 0,-2 1 2,0 0 0,0 0 0,-1 0-1,1-1 2,-1 0-1,-1 1 0,-1 0-2,1-1 0,-1 0-2,-1 0-1,0 0 2,0 0 0,-1 0 1,2 0-2,-2 0 0,0 0 2,0 0 0,0 0 1,0 0-1,-2 0 1,1 0 1,-1 0-1,0 0 2,-1 0-2,0 0 2,-2 1-2,-1 0 1,1 0 1,-2 0-1,1 0 0,-2 0-3,0 0 1,0 0-2,-1 0 3,2-1 1,-4 0-1,3 0-2,-1 0 0,1 0 4,-2 0-2,1 1 1,2-1-2,-1 0-2,2-1 2,1 1 1,1-1 3,1 0-5,-1 0 4,4 0 2,-1 0-1,0 0 1,1 2 1,1-2 2,0 1 3,-1 0 2,4 1 0,-1 0 3,1 0-1,-1 1 3,2 0-1,0-1-2,1 0-7,-1 1 1,0 0-2,-2-1-2,3 1 1,-1-1-3,-2 1 0,2-1-1,1-1 1,-3 0 0,1 0-2,1-1-1,-1 0 0,1 0 0,-1 0 0,1 0 0,-1 0 1,-1 0-2,3 0 1,-3-1 1,4-1-1,-4 0 0,4-1 0,-2 0 0,1-1-2,-1 1 3,0 0 0,2 0 3,-4-1-2,1 3-2,-1-1-2,0 1 2,-1 0 2,-2 0-1,1 0 0,0 0-3,1 1 3,-2 0 2,0 0 1,-2 0-2,0 0-2,0 1 0,0 1-3,-1 0 2,0 0 1,-2-1 0,-3 3 2,2-1 2,-2 0 3,0 2 2,1 0 2,-2-2 3,1 2 1,0 0-4,-1 0 1,0 0-4,0 0 3,1 0-2,1 0-2,-1-2-5,-1 2 0,4-2 1,-1-1-1,1 1 3,1-1-2,0 1-3,1-2 2,1 0 1,1 0-1,0-1 0,0 2 0,1-2-2,-2 1 0,2 0 0,0-1 0,2 0-1,-2 0-1,1 0 2,0 0 0,0 1 0,1 1-1,0-2-4,-1 1 3,2 1-1,-1-2 0,1 1 2,-2 1 0,0 0 0,2-1 0,-2 0 1,1 0 1,1 1 1,-1-2 0,1 0-3,1 0 2,1 0 0,2-2 1,0 1 2,0-1-4,-1 0 0,0 0 2,2 1-2,-2-2-2,0 1 0,-1 0 3,-1 1-1,0 1 1,0-2-1,1 1-1,-3-1 2,1 2 0,-1-2-1,0 2-1,-1 0 0,2 0 0,-3 0 3,1 0-2,-1 0-2,0 2 1,0-2 0,0 0-1,0 0 2,0 1 4,-1 0-6,-1 0 2,1 1 0,-2 0 0,0 1 2,-1 0 0,0 0-1,0 1-7,-1 0 4,0 0 3,-1 1 0,0 0 0,-2 0 0,0 0 1,1 0 0,-1 0 2,1 0 0,-4 0-2,5 0-1,-1 0 1,0-1 0,0-1-1,0 0 0,2-1 1,1 0-2,1 0 0,0 0 3,1-1-3,-1 0 2,1 0-1,1 0 0,0-1-2,1 0 1,1 0-1,0 0 0,2-1 1,-1 1 1,1-1 3,2 0 2,-1 1 2,1 0-3,0 0 1,0 1-3,0-1-5,1 0 2,-1 0-2,0 1-3,0 0 3,1 0 0,-1 0 2,0 0 0,0 0 3,-1 0-3,0 1 3,0-1-2,-1 0-3,2 0 3,1 0-2,-3 0 2,1 0-4,0 0 1,1 0 1,-1 0 1,1 0 2,6 1-3,-4-2-2,-1 0 3,1-1 1,0 0 0,-1 1-2,0-1-2,-1 0 1,1 0 1,-1 0 0,-2 0-2,2-1 1,-1 1 0,-2 0-1,1 0 2,-1 2-1,-2 0 2,1 0 0,-1 0 0,0-1-1,0 0-1,-1 0 1,1 1 1,0 0 0,-3 0 0,1 0 1,-4 0-1,1 0-1,-1 1 1,0 0-3,-1 0 2,0 1 1,-1 0 1,-1-1 0,2 1 2,-2-1 4,0 0-1,2 0 1,-4 0-3,3 0-1,-3 0-2,4 1-1,-1 0 1,-1-1-2,3-1 1,-2 0 0,3-1 3,0 0-1,2 2-3,-1-1 1,1 0-1,1 0 1,0-1 0,1 2-1,0-2-3,0 0 0,1-2 3,0 2-1,0 0 3,0 0-2,1 0-1,0 0-2,0 2 12,-1-1-5,0 1 0,3-2 0,-2 2-4,0-1-1,1 0 4,-1 0 2,0 0-10,1 0 3,1 0 2,-1-1 2,0 2 2,1-1-3,-1 0 2,2 0-4,1-1 5,-1 0-1,1 0 2,0 0-4,0 0 0,1 0 8,1-1-3,0 0 0,1 1-2,-1 0 1,1 0 0,1 0 1,0 0-5,0 0-2,-1 0 2,1 0-1,-2 0-1,1 0-2,-1 0 1,0 0-4,0 1 6,-3 0-2,1-1 1,0 2-3,0-2 4,-2 0 1,0 0 3,0 0-3,-2 0-1,1 0 1,0 0 0,-1 0 1,1 0 2,-2 0-1,1 0-1,-1 1 3,0 0 2,0-1 1,0 0 0,-1-1 3,1 1-5,-2-1 1,1-1 1,-2 2 1,1-2 0,-1-1 0,0 2-3,0-1-4,-1 0 5,0-1-5,-1 2 0,0-1-1,-1 0-1,1 0 0,1 1-2,-1-1 3,0 2 0,0 0 1,-2 0-1,1 0 3,1 0-1,0 0 0,0 2 2,1-1-2,-1 0 0,1 0-1,-2-1 3,2 3-4,-1-1 1,1 0 1,0 0-1,1 0 3,-2 0-2,2-2 0,-2 2 0,1-1 2,-1 0 0,1 0-2,1 1-3,0-1-1,-1 0 2,0 0 1,1-1-1,-1 2-2,-1-2-1,1 0 2,0 0 2,0 0 1,-1 0 2,0 0-4,0 0 1,-1 0 2,2 0 2,0 0-4,-1 0-1,0 0 0,0-2 0,0 2 0,1-1-1,0-1 0,-1-1 0,4-1 1,-1 2-1,0-1-1,0 0-1,1 0 0,1 0-3,-1-1-1,1 2-5,0-1-2,0 0 1,0-1-3,0 0-6,1 1 0,-1 0 3,0 0-1,0 0 5,0 0 2,0 0 0,0 0 5,0 0 1,0 1 2,0 0 0,0 0 1,0 0-3,0 0 3,0-1 0,0 1-1,0-1 5,0 0-2,-1 0 0,0 0 0,0-1 1,0 0-1,-1 0 1,2-1 1,-2 1-2,0 0 3,2 1 2,-1-1-2,0 0 2,1 0 0,-1-1-2,0 0 1,1 0 0,0 1-2,0 0-3,0 1 3,0-2 0,0 1-2,0 0-1,0-1 1,0 0-2,0 2 2,0-2-1,0 1 3,0 1-1,0-2 1,0 2 2,-1-2-3,-1 2 4,1-2-2,0 2 0,0-1-2,1-1-3,0 2 3,0-2 1,-1 2 1,0 0 0,1-1 1,-1 1-2,1 1 1,0-1 2,0 0-2,0 0-2,1 0-2,0 0 1,-2 0 0,1-1 1,0 0 2,0 2 2,1-2-3,0 0 0,0 0 1,1 0-2,0 1 1,-1 0-2,0 0-5,0 0 2,0 1 4,0-1 1,-1 0-1,1 1 1,-1 0 0,1-1-2,-1 1 0,0 0 3,0 0-2,0 2-1,0 0 0,0-1 0,-1 1 1,1-1 6,-1 0-1,1 0-5,-1 0 2,1 0-1,-1-1 1,0 0-1,0 0 0,1 1-1,0 0 1,0 0 0,0 0-4,0-1 2,0 1 1,0 0 0,0 0-1,0 0 1,0 1 0,0-1 1,0 1 0,0 0-1,0 0 2,0 1 3,0 0-4,0 0 0,-1 0-1,1 0 1,0 0 2,0 0-1,0 1-1,0 1-6,0 1 4,0 0-3,0 1 3,0 0 2,0 1-2,0 0 1,0 1 3,0 0 0,0 0-2,0 0-1,0 0 1,0 0-3,0-1 3,-1 1-2,0 0-1,0-1 1,1 3 4,0-1-1,0 0 0,0 0-1,0 0-1,0-1 2,0 1-1,0 0 0,0 0-2,0 0 4,0 1 0,0-3-1,0 1 3,1 0 0,0-1-1,0 0-1,0 0 4,-1 0-6,0-1-1,0-1 3,0 0-2,0-1 0,0 0 0,0 0-1,1-1-2,0 0 3,-1-1 1,0 0 0,0 0-4,0 0 3,0-1-1,1 0 2,0 0 1,-1 0 0,0 0-1,0-1 3,0 0-2,0 0-1,0-1 0,1-1 0,1-1 0,-1 0-1,-1 0 5,2-1-4,-2 0 2,0 0-3,1-1 0,-1-1 0,0-1 0,0 0 1,1-1-7,0 0 2,0 0 1,-1 0 3,1-1 1,-1 0-1,0 0 1,0 0-1,0 0-2,0-1 2,-1 1 3,1 0-5,-1 2-1,0 0 2,0 1-1,0 0-2,-1 1 3,2 1 0,0 1-3,0 1 3,-1 1 0,0 1 2,0 0-1,0 0 3,1 1 1,-1-1-2,0 1 2,0 0-3,0 0 1,1 1 3,-1 0-4,0 0 1,-1 0-1,1 0 2,-2 1 0,1 0-1,0 1-2,0 1 0,1 0 1,1 1-3,-1 0-2,0 1 2,0 1-2,0 0 6,0 1-1,-1 0-3,0 0 1,1 0 4,-1 2 1,0-2 1,0 2-3,0 0-3,1-2 3,-1 2 0,0-2-1,1 2-1,-2-3 0,2 1-3,-1 0 1,0 0 2,1 0 0,1 0 0,-1 0-1,0 0 0,1 0 0,0 0 3,0-1 4,0 0-4,1-1-2,0-1 0,-1 0 3,0 0 0,0-1-2,1 0-1,0-1-3,0 0 3,0-1 2,0 0-1,-1 1-2,0-1 0,1-1 2,1 2 1,-2-1-2,0 0-1,0 0 1,0 0 1,0 0-2,0-2 1,0 2 0,0-1-2,0 0 0,0 0 2,0-1 3,0 3-3,1-2 2,-1 0 1,0-1-1,0 0 0,1 2 0,0-2-2,0 1-2,1 0 3,-1 0 1,1 1 0,0-1-1,-1-1 0,1 2-1,0-2 0,0 0 0,1 0-2,1 0 2,-1-2 0,1 2 0,1-3-1,-1 2 3,0-1 1,-1 0-1,3 2 1,-2-1-2,0 0-2,1 0 0,0-1 1,-1 2-2,0 0-2,0 2 5,0-2 0,-1 0-1,3 0 1,-3 0 2,2 1-1,-1 0-2,-1 0 3,0-1-4,1 3 0,-1-1-1,1-2-2,-1 2 0,1-1 4,0 1 0,1 0 0,-1-1 2,0 2 0,-1-1 0,3-2-1,-1 2-1,0-1-1,0-1 1,1 2-3,-2-2 0,0 3 0,-1-1-1,2 0 4,-1-1 0,0-1 0,1 2-2,1-2 2,-1 2 1,1-1-1,0-1 0,-1 0-1,-1 0 1,2-1 0,-1-1 4,0 2-2,0-2-2,0 2 0,0-1-2,-1-1 2,-1 2-2,2 0 2,-1 0-6,-3 0 6,3 0-1,-4 0 0,2 0 2,-1 0-1,-1 0 2,2-2-3,-2 2 4,0 0-4,0 0-1,0 0 2,1 2 0,-1-2-1,0 0-4,0 0 3,0 0 0,0 0 1,0 0 1,0 0 2,1 0-2,0 0 2,-1 0 0,0-2 0,0 2 0,0 0-2,2 0-1,-2 0-4,1 0 2,0 0 1,0 0 3,1 0-1,-1 0 1,0 0-4,1 0 5,-1 0 0,1 0-2,0-1 0,0 1-2,-1 0-1,-1 0-1,1 0 3,-1 0 2,0-2 2,0 2-2,0-2-2,1 2 6,0-1-3,-1 1 4,0 0-3,0-2-4,0 2 0,-1-1 1,0 0 5,0-2-4,1 2 4,-1-3-3,0 1 0,0 1-1,1-2-1,-3 0 1,1-1-2,2 1 1,0-1-2,-2 0 0,1 0 0,0 0 4,1-1-2,0 1-2,0-1 1,0 0-2,0 0 2,1 0 1,0-1-1,1 0-2,-1 0 3,1 0 0,0 0-1,-1 0 1,1-1 0,-1 0 0,1 0 0,0 0 0,-1-1-2,1 1 0,1 0 1,-3 0 0,2 0-1,-1-2-2,1 2 1,-2-2 1,0 2 2,1-2 0,0 2 0,0-2-2,-1 2 2,1-1 2,-1 0-2,1 0-4,-1 0 4,0 0 0,0 0-2,0 0 0,0 0 1,0 0 0,-1 1 0,0 0 1,1 1-2,0 0 0,0 1 0,-1 1 3,0 0-3,1 1-1,-1 1 10,1 1-2,0 0-3,0 0-1,-2 0-2,1 0 1,0 1 5,0-1-3,1 1-10,-2 0 4,1-1 3,0 0-4,0 0 1,1 0-3,0 1-3,0 1 3,0-2 1,0 1 1,0 0-2,0 0 2,0 1 2,0-2 1,0 2 1,0 0-2,0 0 1,0-1 0,-1 1 2,1 0 1,0 0-1,0 1 0,-1 1-2,0-2 3,1 0 0,-1 0-1,1 0-1,0 0-1,0 0 1,1 0 2,-1 0 0,0 0-3,0-2-1,-1 2 3,0 0 0,1 0 0,0 0 0,1 0-4,0 0 5,0 0 2,-1 0-1,0 0 0,0 0-2,0 0 3,0 0-3,0 0 3,-1 0-1,1 0-2,0 0 0,-1 0 2,0 0-1,0 0 0,1 0-1,-2 0 2,1 0-3,-2 0-1,1 0 2,-2 0-1,0 0-2,-1 0-2,0 0 3,0 2-2,0-2 3,0 0 1,0 1 1,-2 0-2,1 0-1,0 1 2,1-2 0,-4 0 1,2 0 1,1 0 0,0 0 1,-1 0-1,0 0-1,2 0 3,0 1-2,0 0-1,0-1-1,1 0 0,0 0-3,0 1 3,0-1 1,2 0-1,-1 0 2,1 1 0,-1 0 0,1-1 0,-1 0 1,2 0-1,-2 0-2,2-1-1,-3 1-1,3 0-1,-1 0 1,0 0 0,1-1 2,-1 0-1,-1 0 1,0 0 2,1 1-2,-1 0 2,2 0-2,-1 0-1,0 0-2,1 0 3,-1 0 0,0 0-1,1 0 1,-2 0 1,3 0 1,-1 0 1,1 0-1,-1 0-2,1 0 5,0 0-5,0 0 1,0 0-1,-1 0 1,1 0 0,-2 0 0,2 0 2,0 0-5,-1 0 2,0 0 0,0 0-2,-1 0-1,2-3 0,-1 1 2,0 2 0,0-2 1,1 1 3,-2 0-1,2 1-1,-1 0 1,0 0 0,0 0-1,1-1-1,-2 1 2,2 0-1,0 0-2,0-2-1,-1 2 1,0 0 1,-1 0 0,2 0 1,0 0-2,-1 0 1,1 0 2,0 0-1,0 0-1,-1 0-2,0 0 1,-1-1 4,2 1-2,0-2-2,0 2 1,-1 0 2,0 0 1,0 0 2,-1 0 0,1-2-3,-1 1 3,1 1 0,-1-2 2,-1 1-3,3 0 3,-3 0-1,1 1-1,-1-2-5,1 1 1,1 0 3,0 0-2,0 1 5,0-2 2,0 1-1,0 1 1,0-2 4,0 2-3,1-2 2,0 2 2,0 0-4,0 0-5,0 0-1,0 0 0,0 0-1,0 0 1,0 0-4,0 2-1,0-2-1,0 0 5,0 0-4,-1 0-1,1 2 3,0-2 0,0 1 1,0-1 1,0 0-2,0 0 0,-1 0 1,1 0 0,0 0-2,0 0 0,0 0-3,0 0 1,0 0 1,1 0-4,0 0 1,-1 2 0,1-2-1,1 1 0,0 1 3,-1 0 0,1 0-1,-2 1 5,2-2-4,0 1 3,-1 0-1,-1 1 0,2-2 1,0 0 0,-1 0 3,1 1-3,0-2 1,0 1 0,-2 0-2,2 0 4,-1 1-3,-1-2 4,2 1-3,0 0 1,-1 0 6,4 0 0,-2 0 2,0 0-3,0 1 1,1 0-1,0 0 0,0 0 3,-1-1-5,3 0-2,-3-1 0,1 0 3,1 0 3,-1 0-3,1 0 1,-1 0-3,1 0 3,0 0 3,0 0-4,1 0-3,1 0-1,-1 0 0,0 0-1,-1-1-2,2 1-1,-1 0-1,-1 0 2,1 0 1,-1 0 1,2 0 0,-2 0-1,0 0 1,1 0 0,1 0-1,-2 0-3,-2 0 1,2 0-4,1 0 2,-1 0-3,-2 0 4,2-1-1,-1 0 1,0 1 1,0-1-1,0 1 2,1-1 2,-2 0-1,3 0-1,-4 0 0,2 0 3,-1 1-2,0-1 0,-1 1-1,0 0-2,1 0 2,-3 0 1,1 0-2,0 0 1,0 0 2,-1 0-1,0 0-2,2 0 0,-2 0 1,0 0-3,1 0 3,-1 0 0,1 0-2,0-1 1,-1 1 3,2 0-3,0-1 1,-1 0 0,1 1 0,0-1 0,0 0 0,2 0 2,-2 1 1,1 0-1,-2-2-1,1 2 1,-1 0 0,1 0-1,0 0 2,-1-1-3,1 0 0,0 1 0,-1 0-2,-1 0 1,1 0-1,0 0 0,0 1 0,0 0 2,0 1 1,-1-2 1,1 0 2,0 0-3,0 1 0,0 0 0,-1 0 0,1 0-4,0 0-4,0-1 1,0 0 5,0 0 1,0 1-2,0 0 2,0 0 1,-1 0 0,0-1 2,0 0 4,0 0-7,0 0 1,0 0 3,0 0-1,-1 0 0,0 0 0,1 1-1,-1 0-2,0 0 6,0 0-3,0-1-1,0 1-1,0 0 1,1 0-3,-1 1 4,0 0-1,0-1-4,0 0 2,1 0 4,0 1-2,0 0-2,0 1 3,0 0-1,0 0-3,0 1 1,0 0 0,0 0-4,0 0 1,0 1 1,0 0-1,-1 1 0,0 0 3,0 0-2,-1 0 2,1 0 0,-1 1 0,0 0 2,1 0-2,0 0 2,-1 0-1,1-1-1,-1 2 2,1-1-2,0 1 0,0 0-1,0-1 1,0 3 1,0-2 1,0 2 3,-1-2-2,-1 2 1,2-2-2,-2 2 3,1 0-1,0-1-2,0 0-3,1 0 1,-1 0 1,2 0-1,-3 0 0,1-1-1,0 0-1,0-1 3,0 0 1,2-1-2,-2 0-2,0 1 1,1 0 2,0-1 0,0 0 0,0-1-1,1 0 1,-2-1-1,2 0 0,0-1 0,0 0-1,0-1 0,0 0 2,2-1-1,-2 2-4,0-1 2,1 0 2,0-1 0,0 2 4,-1-2-3,1 0-4,0 1 2,0-1 3,-1 0 0,0-1-4,0 1 2,0-1 0,0 0 4,0 2 1,0-1-3,0 0-2,0 0 7,0-1-1,0 0-4,0 0-2,-1 0-3,1 0-1,0-1 4,0 1 2,0-1-6,0 1-1,0 0 4,0 0 0,1 0 2,0 0-1,-1 0 0,0 0 0,0 0 0,0 0 3,0 0-2,0 0 3,0 0 1,0 0-1,0 0-2,0 0-1,0 0 0,0-1-4,0 1 3,0 0 1,0-2 0,-1 2 0,0-1-3,0 0 2,0 0 0,1-1 2,-1 2-1,0-1-1,0 0-1,1 0-1,-3-1 2,1 2-2,2-2 3,-3 0 1,1-2-1,1 2-1,-2-1 0,1 2 1,-1-1 4,-1 0-1,1 0-2,0 0-2,-1 0-1,-1 0 0,0 1 0,1 0-1,0 0-1,-1 1 0,0 0 2,0 0 1,0 0-1,0 1 1,0 0 0,0 0 1,0 0 0,-1 0 1,1 0 1,2 0-6,-4 0 2,2 0 0,1 0 1,-1 0 0,2-1 0,-2 0 0,-1 0-1,0 0 6,2 0-1,1 2 0,-1-2-3,0 1 0,0-1-1,0 0-1,1 0-2,-1 0-3,-1 1-5,1-1 0,0 0-5,0-1-5,1 0-1,-1-1 2,1 2-3,-1-1-2,4-1 1,-2 0-2,-1-1 1,2-1 6,0 0-2,0 0 1,1 0 0,0 0 3,0-1 2,0 0 2,1 0 2,0 0 0,0 1 4,-1 0-4,0 1 7,2 0 0,-1 1-3,-1 0 0,0 1 1,0 1-2,0-1-1,0 1 0,0 0-3,-1 0-2,-1 0 1,2 0-4,0 0 1,0 0 1,-1-1 0,0 0-1,1 0-2,-1 0-2,1 0 3,0 0 1,0-1-4,0 0-3,0 0-4,0 0-3,0-1 2,0 0-2,0-1-3,0 0 2,1 0-1,0 0 2,-1-1 3,0 0 4,0-1 2,1 0 1,-1-1 4,2 0 2,-1-1 0,1 0 4,-2 0 3,3-1 1,-2 0 1,0-1 6,1 0-1,-1 0-2,0 0 2,-1 1 1,2 0 2,-2 0-3,0 0-1,1 0 0,0 0 3,-1 1 0,0 0 1,0 0-1,0 1-2,-1 1 2,0 0 1,1 0-4,-2 0-3,2 1 3,-1 0 1,0-1-3,-1 0 2,2 0-1,-1 0 2,1 3 0,0-2 3,0 1-4,0 1 1,0 0 1,1 0 0,-1 0-1,0 1 0,0-2 2,0 1-3,0 2 0,0-1-1,0 0 2,0 1 0,0-1 1,0 0-1,0 1-2,0-2 2,0 2 4,0 0 0,0 1-1,0-2 0,0 1 1,0 1 3,0-2 5,0 2 1,0-2 0,-1 1 0,1 1 0,-1 0 0,0 0 0,-1 0 0,2 0-3,0 0-2,-1 0-1,0 0 4,0 0 1,1 0 1,0 0-1,0 0-3,-2 0 1,2 1 0,-1 1 0,0 1-3,0 0-2,1 1 0,0-1-1,-2 2 0,2 0-4,-1 0 0,-1 2-3,0 1-1,1 1 2,-2 0 0,2 0-1,-1 0 3,0-1 0,1 0 3,-1 0 1,2 0-2,-2 0 2,2 0-1,-1-1 1,0 0-5,0 0-2,1 0-1,0 0 1,0 0 3,0 0-2,0 0-3,0-1 2,0 2 3,0-1 0,-1 1 1,1 0-1,-1-1 0,0 1 0,0-1 2,1-1 0,0 1 1,0-2-1,0-1-1,-2 0 3,2 1-4,0-2 1,0 2 2,0-3-2,0 1-2,0-2 1,0 0 2,0-1-4,0 0 2,0-1-1,0 2-1,0-1 4,0 0 1,0 0-3,0-1-4,0 0 5,2-2 3,-1 1 2,0-3-2,1 2 0,-1-2-1,0-2 1,0 1 3,1-3-4,-2 1-3,1 0 0,0-2 0,0 2 2,-1-2 1,0 0 4,0 0 0,0-1 5,0 2-2,0-1 2,0 1 1,0 0-4,2 2 2,-2 0-2,0 2 5,0 1-4,-2 0 0,2 1-2,0 1 1,0 1 2,0 1-1,0 0-1,0 0-2,0 0-2,-1 1 1,0 0 0,0 1 0,1 1-3,-2 2 2,2 1 0,-1 2-2,0 0 0,0 1 1,1 1 1,-2 0-3,0 0 2,0 0-2,2-1 1,-1 0 1,1 0 0,-2-1 0,2-2-1,0 1-1,-2-2 0,2 0-4,0-2-6,0 0-10,0-1-10,0 1-15,0-1-14,0-1-21,-1 1-26,0-2-31,0 0-40,1 0-45,-2-3-75,1 1-102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1:56.9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8 18 17,'0'0'26,"-1"1"1,0 0 0,1 0-3,-1-1 1,0 0 2,1 0-2,0-1-2,-1 1-3,0-1-2,0 0-1,0-1-4,0 2-1,0-1-2,0 1-3,0 0 0,0-1 0,0 1 0,0 0 0,-1-1 3,0 0-2,1 0 0,0 0 0,0-1-3,0 2 2,0-1 0,0 0 0,0 0 0,0-1 2,0 2 0,1-1 1,-1 1 4,0 0-4,1 0 1,0 0 2,0 0-2,0 0 2,0 0-1,0 0 2,-1 0 1,0 0 2,0 0-3,1 0-1,-1 0-3,1 0-2,-1 0-4,0-1 0,0 0-2,0 0-4,1 0 2,-1 1 0,1 0-2,0 0 2,-1 1 1,1 0 0,-1 0-2,0 0 1,1 0 0,-1 1-2,0-1 3,0 0 0,0 0-1,1-1 0,-1 2 1,-1-1-1,1-1-1,0 1 3,-1 0 1,0 0-1,1 0 2,-1-1 1,1 0 2,0 1 5,0-1 2,1 0 0,0 2 0,-1-2-2,1 1-1,0-1 1,-1 0-2,1 0-3,-1-1-4,1 1-2,-1 0 1,1 0-1,0 0 0,-1 0-2,0 0-3,0 0 3,0 1 2,0-1 0,1 1-1,-1 0 1,0-1 1,0 2 1,0-1-1,0 0 0,1 0-1,-1-1-4,0 3 2,0-1-1,0 0-5,0-1 2,1 1 2,-1 1 1,-1-3 0,1 2 2,0 0 2,1-1 0,0 2 5,0-1-4,0-2-1,0 0-1,0 0 0,0 2-1,0-1 0,0-1-1,0 2-1,0-2 2,0 2 0,0-1 1,-1-1-3,1 0 2,-1 2-1,1-2 1,0 2-1,0-1 1,0 1-1,0-2 0,0 1 2,0-1 1,0 2 0,0-2-2,0 2 1,0 1-1,0-3 1,0 2 1,-1 1-2,0-3 0,1 2-2,0-1 2,0-1 0,0 0-1,0 2 2,-1-1-2,0 1 2,0 0 2,-1 1-2,2-1-1,-1 1 2,0-2 0,0 1-2,0 0 1,0-2 0,1 1-2,0 0 1,-1 0-1,1 1 0,0-2-1,-1 1 1,0-1 0,1 0-2,-1 0 3,1 2 0,-1-2 0,1 2-2,-1 1 2,0-3 0,1 1 0,-1 0 6,0-1-5,1 0-1,-1 1 1,0 1 2,0-2-1,0 1 0,0 0 0,1 0-5,-1 1 2,0-2 1,0 1 0,0 0 0,0 0 0,1 1 0,-1-2-1,0 1 0,0 0 1,0 0-2,1-1 0,0 0 2,0 0-1,0 0 1,0 0 0,0 1 0,-1 0-2,1 1 2,-1-1-1,0 3 0,1-2 5,0 1-3,0 0-2,0 0 2,0-1 2,0 0-3,-1 0 0,0 0 1,0 0-6,1 1 3,0 0 2,-1 0-3,0 0 1,0-1 0,0 0 0,1 0 1,0 0 0,0-1 3,0 0-2,-1 0 2,0 0 0,1 1 1,-1 0 0,0 0-2,0 0 3,1 0-3,-1 0 2,0 0 0,0 0-2,0 0-1,0 0-1,1 0 1,-1 0-3,0-1 0,0 0-2,0 0 4,0 0 2,1 0 1,0 0 0,0 0-1,0 0 3,0 0 0,0 0-1,0-1 0,0 1-3,0 1 1,0 0 1,0 0 2,1 0-2,0 0 1,0 0 0,-1 0-2,0 0 1,0 1-1,0 0-1,1-1 0,0 0 1,-1 1-1,1 0 1,-1 0 0,0 0-1,0-1 1,0 2-1,0-1 0,0 0 0,0 0 0,0 1 0,0-1 0,0 0 2,-1 0 0,1-1-1,-1 1 1,0-1 0,0 1 3,0 1 0,0-3-3,1 2 1,-1-1 1,0 1-1,0 1 2,0-1-3,1 0-2,-1-1 0,0 1 2,0-1-2,0-1 0,0 3 1,1-1 0,0 0-1,-1-1 0,1 1 1,0 0-3,0 1 2,0-1 0,-1-1-1,1 1 0,0 0 1,0-1 0,0 1-2,0-3 2,0 1 0,1 1 0,0 0 1,-1 0-1,0 1 1,0 0-1,0-1 3,0 0 0,0 0 0,0 0 3,0 0-1,0 0 2,0 0 2,0 0 0,0 0 1,0 1 3,0-1-3,0 0-3,0 0-1,0-1 1,0 1-4,0-1 1,0 1-3,0 0 0,0-1 0,0 1 0,0 0 0,0 0-1,0 0 1,0 0-1,1 0 2,0 0 5,-1 0 0,0 0-3,0-1 0,0 0-1,0 0 2,0 0-1,1 0 0,-1 0-5,1 1 1,-1 1 1,1 0 0,-1 0-1,1 0 2,-1 0-1,0 0 0,0 0-1,0 0 1,1 0-1,-1 0 3,1 0 1,0 0-3,-1-1 1,0 0-2,1 0 1,-1 0-2,1 1 2,-1 0-1,1 0-1,0-1-1,0 0 2,-1 0 3,0 0 0,0 0-1,1 0-1,0 0 0,0 0 0,0 0-1,0-1 0,-1 2-2,1-1-1,0 0 2,0 0-2,0 0 0,0-1 2,1 0 2,0-1-4,0 2 4,0-1 0,-1 0-1,2 0 0,-1 1 1,-1-1-1,1 0 0,0-1 7,1 1-5,-1-1-1,1 0 1,-1 2 2,1-1 0,-2 0-2,1 0 0,1-1-7,-1 0 3,1 0 1,-1 0-1,0 2 1,2-2-1,-1 1 1,0-1-2,0 0 2,-1 0 0,0 0 1,0 0 0,-1 0 0,1-1 0,0-1-1,1 2 4,0-1-2,1-1 1,-1 0 2,0 0-4,0-1 0,0 2 0,-2-1 0,1 0 0,1 0 0,-2-1 1,2 0-2,-1 0-1,1 0 1,0 0 0,-1 0 0,1-1-1,-1 0 3,0 1-2,1 0 1,-1 0 1,1-1 0,-1 0 0,0 0 1,1 0 0,-1 0-1,1 0 1,-1 0-2,1 0-1,-1 0 2,-1 1 0,2-1 0,-1 0-2,0 0-1,-1-1 2,0 0 0,1 1 0,0 0-2,-1 1 1,1 0 0,-1 1 1,0 0 1,1 1-3,-1-1 1,1 1 0,-2 0 1,1 0 3,1 0-3,-1 0-1,0 0-1,1 0 2,-1 0 2,1 1-6,-1-2 2,0 1-2,0 0 3,0 0 2,1 0-1,0 0 2,-1-1-2,-1 0 4,1 0-2,1 1 0,-1 0-1,1 0-2,-1 0 1,-1 0-2,0 1 2,0-3 2,0 1 1,1 0-1,0 0-1,-1 1 0,1-2-1,0 1 1,0-1-2,0 0 2,0 1-1,0 0 0,0 0-1,0 1 1,0-2-1,0 1 2,-1-1 0,1 1-4,0 0 2,-1-1 0,1 0 2,0 1 0,-2-1 0,1 1-2,-1 1 0,0 1 3,0-2 1,1-1-2,0 3-1,0-2 0,0-1 0,0 3 2,0-2-2,0-1 0,0 1-1,0-1 0,0 1 3,0-1 0,-1 0-2,1-2 1,0 2 1,0-1-2,0 0 0,0 0 0,0 1-1,0 0 0,0-1 1,0 0-4,0 0 2,0-1 1,0 2 0,0-1 2,0 0 1,1 0-2,-1 0 0,0 0 0,0-1 2,0 0 0,0 1-2,0 0 1,-1 1-4,0-1 2,0 1 1,0 0 0,0 0-1,1 0-1,0 0 0,0 0 2,0 0 1,0-1-1,-1 0 0,1 1-1,-1 0 0,1 0 0,0 0 1,0-1 0,0 0 0,0 0 0,0 0 1,0 0 2,0-1-1,0 0-2,0 1 1,0 0 0,0-1-2,0 0 2,0 1 0,0 0-1,0 0 2,0 1 0,0 0-1,-1-1 1,1 0-1,0 0-2,0 1 0,0 0 0,0 0 0,0 1 1,0-1-2,0-1 1,-1 1 1,0 1 1,1 1-1,-1-1 1,0-1-1,0 1 0,0 1 2,0-3-1,1 1 1,-1 2-2,1 0 3,-1 0 0,0-1 3,0 1 0,1-1-2,-1 0 3,1-1-3,-1 1 4,0-1-2,0 2 0,0-1 0,1 0 1,0 1 2,-1 0 2,0 0 5,0-1 0,1 2 2,0-1 1,-1 0-1,0 0 0,0-1-1,0 1-2,0-1-3,0 0 0,1-1-3,0 3-2,0-1-1,0 1 1,0 0-3,-1 0-1,1 0 0,-1 0-3,0-1-2,0 0 1,1-1-1,0 2 0,0-1-2,0 0 1,0 0 3,0 1 0,-1 0-2,1 0-1,0 0-9,0 0-13,0 0-16,-1-1-23,1 1-30,0 0-28,0 0-29,0 0-36,0 0-46,-1 1-76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2:22.2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9 2 5,'0'0'12,"0"0"-1,0 0 2,0 0-1,0 0-1,1 0 1,0 0-3,-1 0 1,0 0 0,0 0-2,0 0-1,0 0-1,1-1 0,0 0 0,0 1 1,-1 0-1,0 0-4,0 1 1,0 0 1,0-1-2,0-1 2,1 0 0,-1 1 1,0 0 2,0 0 2,0 1 3,0 0-1,0 0 1,0 1 0,-1 0-2,1 0 1,-1 0-3,-1 0 3,1 0-1,0 0 2,1 1-1,-2 0 2,0 1 0,0-1 0,-1 0 2,1-1-1,-1 1 0,1 0-1,0 0 1,0-1-1,0 1 0,1-1 0,-2 1 0,0 1 0,1-1 1,-1 0 2,1 0 2,1-1 0,-3 1-2,1 2 0,-1-2-1,1 1-1,-1-1-1,1 0-2,1-1-5,-1 0 2,0 2-1,0 0 0,0-1 1,0-1-2,-1 1-1,1-1 0,0 1 0,-1 0-3,1-1 2,-1 3-1,1-1 0,0 0-1,-1 1-1,-1-2 0,1 2 2,-1 0-1,2 0-2,-2 0 1,1 0 2,0 0 1,0 0 2,-1 1 4,1-1 0,0 0 0,-2 0 3,2-1 0,0 1-1,0 0 1,0 0 0,1-2-2,0 1-1,-1-1 0,2-1-3,-1 1 0,1 0-2,0 0-3,-3 1-2,3-1 0,0 0 1,-1 0-1,1 0 0,-1 1 0,1-2-1,-1 1 2,0 0-1,2-2 0,-1 1 0,-1 0 1,1 1-1,-2-1 0,3 2 1,-3-2 0,2 1-1,0 0 1,-2 0 1,0 0-2,2 0 1,-2 1-1,2-1 1,-4 2-1,1-2 0,2 1-2,0-1 1,-1 0 1,0 2-1,-1-2-1,3 2 0,-1-2 1,0 1 1,0-1 1,-1 0-1,2-1 0,0-1 0,-1 1 0,1 0 2,-1 1-1,1-1-1,1-2 1,-1 1 0,1 1 1,0-2 0,0 0 0,0 2-1,1-2-1,-2 0 0,2 0 0,0 0-1,-1 0 0,0 0 1,0 0 0,0 0 0,1 0 1,-1 0-1,0 0-1,0 0 1,0 0 1,1 0-1,-2 0 1,0 0-1,1 0 0,-1 0 1,0 0 0,1 0-2,1 0-1,-1 0 1,0 0-1,0 0 2,0 0 0,0 0-1,1 0 1,-1 0 2,0 0-1,0 0 0,1 0 2,0 0-3,0 0 2,0 0 0,0 0-2,0 0-2,0 0 2,0 0-1,0 0-3,1 0 1,0 0-1,-1 0 0,0 0 4,0 0-1,0 0 1,0 0-1,0 0 3,0 0-2,0 0 0,0 0 0,0 0 0,1 0 0,-1 0 0,1 0 0,-1 0-3,1 0 2,-1 0 0,0 0 1,0 0 0,0 0-1,0 0 1,0 0 0,0 0 1,0 0-1,0 0 2,0 0-1,0 0-2,0 0 3,0 0-1,0 0-1,0 0 0,0 0 3,0 0-2,0 0 0,0 0 1,0 0 0,0 0-1,0 0 1,1 0-2,-1-2-1,1 2-1,0 0 0,-1 0 2,1 0-1,-1 0-1,0 0-1,0 0 1,0 0 1,0 0-1,1 0-3,-1 0-1,1 0-4,0 0-5,-1 0-1,0 0-4,0 0-5,0 0 0,0 0-4,0 0-6,0 0-6,0 0-4,0 0-14,0 0-13,0 0-15,0 0-21,1-2-2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2:20.7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61 1,'0'-3'16,"0"1"-1,0-2-1,0 0 1,0 0-3,0-1 1,0 2 4,0-2-1,0 2 4,0 0-3,-1-1 1,1 3-3,0-1 0,0 0-2,-1-1 0,0 2-2,0 0 1,0-2-1,1 3 0,0-1-2,0-1-1,0 1 0,0 0-1,0 0 0,0 0-4,0 0 1,0 0-3,0 1 2,0 1-2,0 0 0,1 0 1,0 0 1,0-1 1,0 1 3,-1-1 3,1 1 1,0-1 4,0 0 1,0 0 2,-1-1 0,1 1 3,0 0 0,0 0-1,0 0 2,0 0-1,1 0 2,0 0-1,-1 0-1,2 0 0,-1 1-2,-1 0 1,1-1-3,-1 0-4,0 0 0,0 1-1,1 0-1,-1-1-1,1 3 0,0-1-1,1 0 3,0 1 1,-1 0 0,1 0 0,0-1 1,0 3-3,1 0 0,0-1-1,-1 2-3,0-1-1,-1 0-1,3 0-2,0 3 0,-1-3 1,1 3-1,0-1 1,0 1 0,1-4-2,-1 3-1,-2-1-1,2-2 0,1 1 0,-1 0 1,0 0-2,-2 0 1,2 0 0,-1 0 0,1-1 0,-1 0 0,0 0-1,1 0 2,0 0-1,-1 0-1,0 0 0,-1 0 2,0 0 0,1-1-1,0 0 0,-1 1-1,2 0 0,-2-1 2,1 0 0,0 1-1,-2 0 0,2 0 0,0 0 0,-2 0-2,1 0 0,0 0 2,3 0 1,-4 0-1,1-1-3,0 0 2,1 0 1,-1 1 1,1-1 1,-2 0-1,1-1-1,0 1 1,0 2 1,1-2-1,-1 0 0,1 1-1,-2-1 0,1 0 0,-1-1-2,1 1 2,-1-1 0,1 1-4,-1-1 4,0 1 0,-1-1 0,1 0-3,-1-1 3,0 2 1,0-1 0,-1 0 2,1-1-2,2-1-1,-2 2 1,1-2 0,-1 2 2,0-1 0,-1-1-3,1 2 1,0-2-2,0 1 1,0 1-1,0-2-2,-1 2-1,1-1-1,0 1 3,0-2-1,0 2 3,0-2-2,-1 1 2,0 1 0,0-2 2,0 0-3,0 0-1,0 0-2,0 0-2,0 0 1,0-2-2,0 1 1,0 1 0,0 0 2,0 0-1,0 0-1,0-2 0,0 2-1,0-3-2,0 3-5,0-2-6,-1 2-6,0-2-5,0 1-10,0 1-7,0-2-8,1 1-7,-1-1-9,0 0-9,0-1-8,0 1-9,0 1-12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2:38.9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0 7,'0'3'38,"-1"-2"1,0 1 2,0 1 1,0-3-1,1 2 3,0 0 5,0-1-2,0 3 0,0-3-1,-1 1 0,1 1-1,0-3-3,-1 2-1,1-1-9,-1 1 0,0 0-3,1-1-3,0 1 0,0-1-4,0 1 0,0 0-2,0-1-3,0 1 2,0 1-3,0 1 4,0-1-5,0-1 1,0 1-3,-1 0-1,1 0 1,0 1-5,0-1-3,0-1-2,0 1 0,0-1-2,0 1 0,0-2-1,1 0-3,-1 0 3,1 0 0,0-1 0,-1 0 1,1 0 2,0-1 1,1 0-1,0-1 3,-1 0-2,1-1 0,-2 0-3,1 1 0,1-3-1,0 2-2,0-1 2,0 0-3,-2 2 2,1-1 2,-1-1-2,1 1 2,-1 0-1,0-2 1,-1 2-1,1-1 1,-1 3 0,1-1 1,-1 2 4,0 0-1,0 0 0,0 0 2,-1 0 0,0 2 0,1-2 0,-1 1-1,1 1 0,-1-2-1,0 3 0,1-1-3,0-1 1,0 1 0,0-2-2,1 0-2,0 0-6,0 0-6,0 2-13,0-2-18,0 1-26,0-1-29,0 2-39,1-2-52,0 2-93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2:38.1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5 8,'1'0'29,"-1"0"-2,0-1 1,0 1 3,0 0 2,0 0 0,-1 0-1,0-1 0,1 0 0,0 1-2,1-1-2,-1 1 0,0 0-2,0-1-3,0 1-3,0 0-3,1 0 2,0 0-5,-1 0-1,0 0-4,0 0-3,0 0-3,0 0 1,0 0 1,0 0-3,0 0 1,0 0-1,0 0 0,0 0 5,0 1 5,0 0 1,0 0 3,0 1 4,0 1 3,0 0 3,0 1 0,1 1 0,0 1-2,-1 1 0,0 0-1,-1 1-2,1 1-2,0 1-3,-1 0 0,1-1-4,0 4 1,0-2-4,0-1-3,0 0-3,-1 3-2,0 0 0,0-3-1,0 3 0,1-2 0,0 0 2,0 1-2,0-2-1,0 1 2,0-1-2,1 0 2,0 0-1,-1-1-2,0-1-1,0-1 2,0-2 1,1 2-1,-1-1 0,1-1 0,-1 0 0,0-1 0,1 0-2,0-2 0,-1 0-2,0-1 2,0 1 0,0 0-1,1-1-1,-1-1 1,0 0 1,0 0 2,0 0 1,-1 2-1,1-2 1,-1 0 0,0-2 0,1 2 0,0-3 1,-1 1-1,0-1 0,1-2 0,-1 2-1,0-2 0,1-1 1,0-1 2,0 0-1,0-1 0,0-1-2,1-1 0,0 1 1,0-3 0,0 2 0,1 1-2,0-1 0,-1 2 1,0 0 1,0 0-2,1 3 0,-2 0 0,2 0 1,0 0 1,-1 2-1,1 0 0,1 1 1,-2 1 0,1 1 0,-1 0 0,1 1-1,0-1-2,-1 2 1,-1-2 0,2 3 1,-1-1 2,0-1 1,0 1-2,0 3 4,0-4-1,0 1 0,0 0 1,0 1-1,2-3-3,-1 0 0,1 0-2,-1 0-2,1 2-3,-1-1-1,2-1-3,0-1 0,0-1 2,0 2-4,0-3 1,1 1 2,0 0 4,0 1 0,0-1 0,0-1-2,-1 1 1,0 1-1,0-1 1,0-1 0,0 3 0,-1-2-1,0 1 2,1-1 1,0 2 2,-2-5 3,2 2 0,-2 1 0,0-1-1,-1 3 1,-1-2-2,1-1 2,0-2-3,0 2-2,-1-2 1,-1 3-2,0-4 5,0 4-1,1-3 2,-1 2-1,0-2 1,-1 1 0,1 0-1,-1 0 2,1 0-2,1 2 0,-1-1 0,1-1-1,-1 3-2,1-1 3,-1 2-1,0 0 0,1 0 1,-2 0 0,2 0 0,-1 0-1,1 2 2,0-1 1,0-1-3,0 3-1,0-2 2,-1 2 2,0-2 3,1 0 3,0 3 0,1 0 5,0-1 4,-1 2 3,1-2 2,1 2 1,-2 0-1,0 0-1,-2 3-2,2-3-2,0 5-3,0-2 0,0 2-5,2-2-2,-2 2-3,0-1-1,1 1 0,0 0-1,-1-2 0,2 0-2,1 0 0,-1 0 2,1-1 2,-1 0-1,1 0-1,-1-1-1,0-1 1,1-1 1,-1-1-1,2-1-1,-1 0-2,2 0 0,-1-1 0,0 0 1,0-1-1,1-1 0,-2 0 0,-1 0 0,2 0-1,-2 0 3,2-1 2,0 0-2,-1-1-1,-1 0 1,0 0-1,0-1 0,-1 0 1,1-1 0,0-1-2,-1-1-1,1 0 2,0-1-2,0-1 2,1 0-1,0-1-2,0 0 0,0 0 3,1-1 0,-2 3 0,1-5-1,0 3 0,0 0 2,1 2 0,-2 0 1,1-1-1,-1 0 0,1 4 0,-1-3 2,1 3 0,-1 1 1,0 1-1,-1 1-2,-1-1-2,0 3 1,0 0 1,0 0 0,0 0-1,0 0-2,0 2 1,0-1 2,0 1 3,0 0 2,0 1 0,0 0 2,-1 1 0,0 1 1,0 1 0,0-1 0,0 0-1,0 0-2,0 0 0,0 0-2,0 3 0,1 0-1,1-3 3,-1 3-2,0-1-1,-1 1 0,0-2 0,1 2-1,0 1 2,0-1 0,0 0-1,1 1 0,0 0-1,0 0-1,0 0 2,1-1 0,0 1-1,0-1-1,1 0-2,-1 0 1,2-1 1,-2-1 2,1-1-2,-1 0-2,1 0 2,0-1 2,-1 0-1,2-1 0,0 0 1,-1-1-1,0 1 0,0-3 1,-1 2 0,1-2 0,-1 0 1,1-2 1,-1 2 2,1-3 0,-1 1-2,1-1 2,0 1 0,1-2-3,-1 0 1,1 0 0,-1-1-2,0 0-2,1-1 1,-1-1 0,0 0-1,1 0 0,-2-1-2,1 1-5,0 0-10,-1 0-9,-1 0-12,1-1-8,0 1-10,0 1-12,0-2-9,-2 3-10,0 0-8,0 0-10,0 2-12,-1 0-24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2:36.3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68 27,'3'-2'28,"-1"0"-1,1 0-1,-1 0-3,0 0-1,0 0 0,-1 0 1,1 0 3,-1 0 1,-1-1 4,0 1 2,0-3-1,1 0-1,-1 0-3,1 0-5,-1 0-4,1-1-3,-1 1-4,0-2-4,0 1 0,0-1-1,0 2-1,1-2 1,-1-1-1,0 3 0,0-3-1,0 4 4,1-2-2,0 0 3,-1 2 2,0 1 1,0 0 2,1-1 3,0 3-3,0-1-1,0 0 2,0 1-2,-1 0 0,1 0 0,1 0 0,-1-1-1,1 0 2,0 2 2,-1-1 1,1 1 1,0 0-1,0 0-1,0 0-1,0 1 0,-1 1 2,0 0-3,0 0-1,0 0-2,1 1-2,0-1 0,-1 1-1,0-1-2,0 0-1,0 1-1,0 0-1,-1-2 2,0 5 0,2-4 1,-2 3-2,0 0 0,0 1 1,0-1-2,-2 3 0,2 2-3,0-2-1,0 1 1,0 1 1,-1 0-1,0 1-1,0 0-1,0 0 2,1 0 0,-1-1 1,1 0-2,-1-1-2,1 1 0,0-1 1,1-1 1,-1-1-1,1 0 1,-1-1 0,2 0 0,-1-1 1,0-1 1,-1 0-2,3-1-1,-1-1-4,-1-1 0,1 0 0,0-1 2,-1 0-1,1 0 0,-1 0 2,2-1 0,-2 0 2,0-1-1,1 0 2,0-1-3,0-1 0,-1 0-3,1-1 2,0-1 1,1 0-1,-1-2 0,1 0-2,-1 0-1,0-2 3,-1 0 1,3-1-1,-2 0-5,3-1 3,-2-1 2,2 0 0,-1-2 2,0 2 1,0-2-2,0 3 1,-1-1 3,3 2-2,-1 1-3,0 1 3,-2 1-1,1 1 2,1 1 1,-2 1-2,1 2 0,-2 1 1,1 0 0,0 1-1,1 1 0,-2 1-2,0 0 0,1 1-1,-1 1 1,1 0-2,-1 0 2,2 0 0,-2-1 2,1 0-2,-2-1 2,1 2 0,0-1 0,1-1-2,-3 2 2,1-2-2,0-1-3,-1 0 1,1 0 1,-1 0 1,2 2-2,-2-1 2,1 0-4,-1-1 0,0 0 2,0 0 1,-1 0-1,1 1 0,0-1 1,0 0 1,0 0 1,0 0 3,0 0 0,0 0-1,-2-1 0,2 0 0,0 0-1,-1-1 4,1 2 0,0-1 1,0 0 2,-1-1 0,0 1 0,-2 1 0,3 0 2,-1 0-1,0 0-2,1 0-1,-2 0 1,1 0-1,0 0-2,-1 0-2,1 0 1,-3 0 0,3 0 2,0 0 0,0 0-2,-2 0 0,2 1 1,0 1-2,-2-2 2,3 0 0,-1 0-2,0 0 1,1 0 1,-2 0-1,2 0 1,-1 0 4,0 0-1,-1 0-3,2 0-1,-1 0-1,-3 0-1,3 0 0,0 0 2,0 0-3,-1 0 1,2 1 1,-1-1 1,0 0-1,0 1 0,1-1 0,-2 0-2,0 2 1,0-1-4,1 0 3,-1 0-1,0-1 0,1 3 1,0-2 2,0 2 1,-1 0-2,-1-1 4,1 3-2,0-2-1,-1 2 2,3 0-1,-1 0-1,-2 3 0,3-3 3,-2 3-1,-1 0 0,3-3-2,0 2 1,0-2-1,0 0 1,0 1 0,0 0-1,0 0 1,0 0-2,2-1 1,0 1 1,-1-1 2,1 1-3,0 0-1,1 0 0,-1 0 0,2 0 2,-1-1 0,0 0-1,2 0 0,-1 0 0,1-2 1,-1 2 1,1 0-1,0-1-2,0 1-1,2-1 1,-1 0 0,-1 0 0,3 0 2,-3 0-4,1 0 2,7 2 2,-7-3-1,2-1-1,-3 0-1,1-1 0,-1-1 3,-1 0-1,0-1 4,-1 0 0,2 0 2,0-1 0,-1-1 1,0 1 2,0-1 3,0-1-4,1-2-4,0 0 2,1 0-1,-1-1-1,1 0-1,0-1-3,-1 0-4,0 0 5,2 0 0,0-2-2,-4 2-1,2-1 1,1 0-1,-1 0 0,-2 0 1,0 0-2,1 0 3,-1 2 0,3-1 0,-4 0-1,1-1 1,1 1 1,0 3-1,-1-3 0,0 3-3,0-3 2,0 3 0,-2 0 0,0 0 1,-1 0 1,-1 1 0,1 0 0,-1 0 0,0 1 0,0 0-2,-1 0 1,0 1-1,2 0 0,-4 1 0,2 0 2,-1 0 0,1 0 1,-1 1 0,1-1-1,-1 1 1,1-1-1,-1 0-1,0 1-1,-1 0 0,2 0-4,-1 0-1,1 1 5,-1-1-1,1 0 0,-1 0-1,0 0 1,1 1 1,-1 0 5,1 0-2,1-1-2,1 0-1,-2 1 2,1-1 1,0 0 0,0 0 0,1 0 1,0 0 0,0 0-1,0 0 2,0 0-1,0 0-1,0 1 0,0 0 0,0 3 1,0 0 0,-2 1 0,1 0 0,0 0-1,-1 2-1,2-1 2,-1 3 0,0-1 0,0 0-3,1 0 0,0-1-1,0 1 1,0-3 0,0 3 0,0-1 0,0 1-1,0-1 0,1 0 1,0-1-1,0 0 0,1 0 0,0 0 0,0 0-2,-1 0-1,1 0 3,0-1-1,-2 2 0,3-1 2,-1-1-1,1 1 0,-1-1 0,2 0 0,-2 0 0,1-2 1,2 0 0,-3 0-1,2 1 0,-1-3 0,2 1 0,-3-1 1,2 0 0,0 0-1,0-1 0,1 0 0,-2-1 0,2-1 1,-1 0 0,0 1-1,-1-2 0,1 1 0,-1 0 0,-1 0 0,1 1-2,-2-2 1,2 0-1,-1 1 1,-1 0-1,2 1-4,-2-3-7,0 1-4,1 0-9,0-2-17,-1 0-17,1-1-17,-1 1-16,1 0-26,0 0-19,0-1-23,1 0-30,-2 0-5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2:34.7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3 7,'1'0'35,"-1"0"0,1 0-1,-1-2 1,1 1-3,0 1-2,0-2-1,-1-1 0,2 1-3,1-1-2,-2 0-2,2-1-2,-2 1 2,-1 0 0,1 1 2,0-1-1,0 0 2,0 1 0,0 0 2,-1-1 3,1 1 0,0-1-3,0 2 1,0-3-1,-1 1 0,1 1 0,-1-1-2,1 0-2,0 0-4,0-1 1,0 2-3,0-1-2,-1 0-2,1 1-2,-1 0 0,1-1-3,1 0 1,0 2-3,1-3 0,-1 3 0,0-1 1,1 0-1,1 0 0,-1 1-2,2 0 0,-1 0 1,0 0-2,1 1 0,0 0-2,0 0 1,0 0-2,1 0 1,-1 1 0,1 0-1,-1 0 0,0 1 0,2-1-1,-2 1 1,-1-1 2,1 1-3,-1 0 3,-1 1 0,0 1 0,0 0 0,-1 1 0,1 0-2,0 0 1,-1 0 0,-1 0-1,0 3 0,-1 0-2,0 0 3,-1 4 0,0-2-1,-2 3 0,0 0 3,0 2-2,-1-2 0,1 1 1,-1 1-2,0-1 0,0 1-1,0 0 1,-1-1-2,1 0 0,1 0 0,0 0 2,-1-1 0,0-2 0,1 0 0,0-1 1,2-3 1,-1 1 0,0-3 0,1 0-2,0 0 3,0-2 1,0-1-3,0-1-2,1 1 1,0-4 0,0 1 0,0-3 1,-1 1 5,1-2 2,0 0 5,0-1 1,0-2 2,0-1 4,0 1 0,0-2 1,1 2 0,-1-2-2,0 3-1,0-1 2,0 1-4,0 1-1,0 0-2,0 1 0,0 0-4,0 1-3,0 1 0,0 0-3,0 1 0,0 1-3,1 0 1,0 0-1,0 0 1,-1 0-2,0 0-1,0 1 0,0 0-2,0 0 2,0 0-2,0 0-3,0 0-5,0 0-6,-1 0-9,1 0-9,0 0-17,0 1-15,1 0-17,0 0-18,-1-1-19,0 0-18,1 1-20,0 0-3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2:32.4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92 22,'0'1'23,"0"0"2,0-1 1,0 0 0,0 0 4,0 0 1,0 0-2,0-1-3,0 1 2,0 0 0,1-1-1,0 0 0,0 0-2,-1 1-2,1-2-2,-1 0 0,1 0-4,-1-1-3,0 0-5,0 0-2,0 0 0,1-2-1,0 1 1,0 0 0,-1-1 1,1 0 1,0 0 1,0 0-2,0 0 0,0-1 1,0 1-2,1 0 0,-1-2 0,0 2 1,1-1 1,0-1 3,-2 2 3,2 0 0,0 1-1,-1-1-1,2-1-2,-1 0 0,1 0-3,-1 1-1,1 1-2,-1 0-6,2 1 2,0 0 0,-1 0 1,0-1 1,1 1-2,0 0-2,0-1 1,0 1 2,-1 0-2,1 0 0,-1 1 1,0 0-1,1 0 0,-1 1 2,-1 0-4,2 0 2,-2 0 2,1 0-2,-1 1-1,1 0 2,-2 1 1,1 0-2,-1 1 4,0 0-2,1 1-1,0 1 1,-1 1 3,0 1 2,-1 1-1,0 1 1,-1 2 0,0 2-1,-1 1 2,0 0-2,1 1 1,0-2-4,0 1-1,-1 0 2,2-1-3,-1 0 5,0 0-2,0 0 0,0-1-3,0 0 2,1-1-1,-1-1-3,0 0 1,1-1-2,0 0-2,0 0 1,0-1 3,0 0 0,0 0 1,1-1 1,0 0-1,-1-1 0,1 0 2,1-1 0,0-2-4,0 1 0,1-1 1,-1 0-1,1 0 1,0-1-1,-1 0 2,2-1-1,-1 0 2,0 0-1,0-1-3,0 0 5,0-1-1,1 0-1,0 0-2,0-1 1,-1 0 0,1 0-1,0-1 0,1 0-3,-1 0 1,0 0 3,0 0 0,-1 0 1,1 0-1,0-1-1,-1 0 1,0 0 0,1-1-2,-1 0-3,-1 0 1,1 0-3,-1 0 3,1 0-1,-1 0 4,1 0-5,0-1 3,-1 0-2,-1 0 4,1-1 0,0 1-2,-1 0 0,1 1-2,0 1 4,-2 0 0,0 0 1,0 0-2,0 0 0,1 2 1,-1-1 1,0 1 0,0 0-1,0 0-1,1 1 0,0 0 2,0 1 0,-1 1 1,0-2-1,1 2 0,0-2 0,-1 1 0,2 1 2,0 0-2,-2 0-1,1 0-1,-1 0 1,0 0 0,1 0-2,-1 0 2,1 0-1,-1 0 3,0 0 0,0 1 0,0 1 1,0-2-2,0 2 3,0-1-1,0 1 0,1 0 0,0 3 2,-1-1 3,0 1 1,0 2 3,0-1 2,0 3-2,0-1-3,0 2 0,0-1 0,-1 1-4,0 0-3,0 0-1,1-1-1,0 0 1,1 0 0,1-1 1,-2 0 1,1-1-1,0-1 0,0 0 1,1-1 0,-1-1-1,3 0 2,-2-1-2,1-1-1,1 0 0,-1 0 0,1 0-1,0-1-1,0 0 2,-1-1 0,1 0-2,1-1 0,0 0 2,-1 0-1,0-1 2,0 0-1,0-1 0,-1 0 1,0 0-1,1-1 2,0 0-3,-1 0 2,0 0-2,1 0 2,-2-1-1,1 0 0,-1-1 0,1 0 0,-2 0 2,2-1-2,-1 0 3,0 0 3,-1 0 1,0 1 0,0-1 6,0 0 0,-1 1-3,0-1 1,0 0-2,0-1-2,0 1-1,0-1 1,0 0 2,-1-1 3,0 1 3,0 2 2,0-1 0,-1-1 1,0 2 0,0-1-4,0 0-3,-1-1-4,1 2-4,-1 0 1,1 0 2,-1 1-1,1 1 1,0-1 0,-1 1 0,1 0 3,-1 0-2,0 1-1,1 0-4,-2 0-1,2 1 3,-1 0-4,0 1 1,1 0-3,-1 0-1,1 1 3,-1 0 0,1-1 0,-1 1 0,0 0-2,0 0 1,1 1 0,-1 1 1,0 1-5,1 0-2,-1 0-6,1 1-13,-1 0-12,1-1-15,0 0-16,1 0-18,-1 0-18,0 1-24,1 1-26,-2 0-32,1 0-68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2:30.9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34 15,'0'-1'17,"0"-1"-7,0 1 4,-1-1 1,1 0 3,0 1-2,0 0 2,0 1-1,0 0 3,0 0 5,0-1-4,0 0-2,0 0 2,0 0 0,0 1-1,0 1 2,0-1-2,-2 0 0,1-1-1,0-1 1,0 0-4,1 0 1,0 1 0,0 0 0,0 0 0,0 1 0,0 0 0,0-1 2,0 0 2,0 0 0,0 0-1,0 0-2,0 0-1,1-1 0,0 1 1,-1 0-3,0 1-2,0 0-1,-1 0 0,1 0 0,0 0-4,0-1 0,0 1-2,0 1 1,-1 0-1,1 1 1,-1 0-1,1 0-1,0 0 1,-1 0-1,0 1 1,0 0 0,0 1-2,1 1-4,0 0 4,0 1 3,0 0 0,0 0-1,0 1 0,0 0-2,0 0 1,0 0-1,0 0-1,0 1-4,1 0 2,0 1-4,0 0 0,1 1 2,-1 0 1,1 0 0,1 0-2,-1-1 0,0-1 0,1 1 3,-1-1 0,0 0 2,0-3 2,0 0 2,1 0 1,0 0 0,0 0 0,1 0-1,0 0 0,1 0-1,-1-2-3,1 2-2,0-2-1,-1 0 0,0-1 0,1 1 0,1 0-1,-2-1-1,1-2 1,1 2 2,-3-2-1,2 0 3,-1-2-3,0 2 0,1-1 2,-2-1-1,0 0 0,1-1-1,-1 0-1,0-1-1,1 0 2,-1-1 0,-1 0 0,1-1-1,-2 1 1,2-1-2,-1 0 2,-2 1 0,1 0 0,-1 0 0,0-3-1,0 1 1,0 0 0,0 1 0,0-1-1,0 1 0,-1-1 0,1 2 0,-2 0 2,2 0-1,-2 0 0,2-1 1,-1 0 0,1 1 0,0 0 1,0 0-1,0 1-3,0 0 1,0 0 0,0 1 1,0 0 1,1 0 0,1 0 0,-2 0 0,2 0 1,-1 0-5,1 1 3,-1 0 0,0 0-1,-1 1 0,0 0-1,0-1 0,0 1 0,0 0 6,0 1-3,0 0-3,0 0 0,0 0 2,0 0 2,0 0-1,0 1-1,1-1 1,-1 1-1,2 0 1,-1 1 1,0 1 0,-1 0-2,2 1 2,-2 2 4,1 1 3,-1 1-2,0 2 0,0 0 0,0 3-3,0-1 1,0-1 0,0 2-3,0-1-3,1 1 1,-1 2 1,0-2 0,1 1 0,1 0 0,-1-1-2,0 3 1,0-3 0,2 2-1,-1 1 0,1-3 0,0 2 1,-1 0 0,2-1-1,-3 1 1,0 3 0,-1-2 0,2-1 0,-1 1 0,0-1-1,-1 0-1,1 1 1,-1-1-1,2-1 1,-1 0 1,-1-1-3,0 0 0,1-1 3,0-1 3,1 0-1,-1-1-1,0 0-1,1-1-1,-2-1-1,1-1-1,0-2 0,-1 2-3,0-2 0,0-1 1,0 0 1,0-1-1,0 0 2,0 1 0,0-1 2,0-2 1,0 1 0,0 0 0,0-1-1,-1 1 0,0 1 1,-1-1-1,0 0 0,-1 1-2,-1-2 3,2 1 0,-2 0-1,-1 1 1,1-3 1,0 2 3,-1-2-1,2 0-1,-2-2 3,-1 2-4,1-3 0,-1 1 0,2-1-1,-1 0-1,0-1 0,0-2 0,0 1-2,0-2 2,-3 1 1,5-1 0,-4-1 0,2-2 0,0 0 0,0 1-1,-1-2-1,2 0 0,0 0-1,0 0 2,3 0 0,-1-1-1,2 0 2,0 0-1,1 1 1,1-2-1,1 0 1,1 0 0,0 3-2,2-3 1,-1 0 0,0 0 0,1 0 2,1 3 1,-1-1 0,2 1-1,-3-2 0,1 1 1,0 1-1,-1 2 1,2-2-1,-2 2-3,0 0 0,0-2 2,0 2 2,0 0-2,0-2 0,0 2 0,0-2 1,0 1 2,-1 0-1,0 0-1,0 0-3,-2 1 2,2-2 0,-2-1 0,2 4 0,0-4 0,0 4-1,0-3 1,-2 1 1,2 3-1,-2-2 0,1 3 6,1-1-5,0 1-1,-3 0 0,3 1 0,-3 0 0,1 1 0,0-1-1,-1 2-5,0-1 4,0 1 1,-1-1 1,2 1-1,-2 0-2,0 0 3,0 1 0,1 0 0,0 1 0,1 0 1,-2 0-1,1 0 0,-1 0 2,2 0-2,0 1 0,-1 0 0,1 1-1,0-1 0,1 1 1,-1 0 0,2 0 0,-1 0-1,0 0 0,1-1 1,-3 0-2,1 0-1,0-1 1,1 2 0,-1-1-1,2 0 3,-3 0 0,1-1-1,0 2 2,0 0 0,-1 0 0,2-1 0,-1 0 2,0 2-1,-1-2 0,2 0-2,-3 2 0,1-1 3,1 1-1,0-1-1,-2 1 3,0 1-2,0-1 1,0 2-1,0-2 0,0 1-2,0 2 1,0 0 3,-2 1-5,1 0 1,-1-2 1,2 3 2,-4 0 0,2-3-1,-1 3 0,1 0 0,1-1 0,0 1 0,0 1-2,1-2-2,0 0 2,0 0-2,0-1 0,0-1-1,0 0 2,-2 1 0,0-1 1,1-1 0,1 0-1,-2-2 1,1 1 1,0-1-1,1 0 0,0-1 0,0-1 2,0 0-2,0 0 2,0 0 0,0 0-2,0 0 1,1 0 0,0-1-1,1-1-1,-2-3 0,1 2-1,1-2 0,0 2 1,1-2 0,-1 0 0,1 0 0,0 0-2,0 0 3,0 0-2,-1 2 1,1 2-2,-1 0 0,1 0 2,0 1 0,0 1 1,2 1-1,-2 3 1,0-2-1,1 4 1,-1-1 2,1 2-2,-1 2 0,0-2 0,1 2 0,-1 0 0,-1 0 2,1-1-4,-1 1 0,1 3 2,-1-3-1,0 0 1,0 1 0,-1-1 0,1 0-1,0-2 3,-1 2-1,0-2-2,0-3 0,0 3 1,0-4 0,-1 2-3,1 2-1,0-4-1,-1 3 0,0 0-1,0 1-1,0 0 0,-1 1 0,0 0 2,1 0-2,-1 1 1,-1 0 2,0 0 0,-1 0 2,2 0 2,-1-1-2,1 0-1,0-1 4,-1 0 0,0 0 0,0-1 0,2 1 0,-1-1-1,0-1-2,0 1 2,-2 1-1,0-3 1,0 2-2,1-2 2,-1-1 0,2 0-1,-1-1 2,0 0 0,1-1 0,0-1-1,1 0 1,-1 0-1,0 1 0,-1-2 2,1 0-1,-2 0 0,2-2-1,-1 0 0,0 1 0,-1-2 0,0-2 1,1 1-2,-1 0 0,2-3 0,-1 2 0,0-3 0,-1 1 0,1-1-1,-1 0 1,1 0 0,-2-1 2,3 0-2,-1 1 1,0 0 0,1 2 1,-1 0-1,2 0 1,0 1-1,-2 0 1,1 0 0,0 1-1,0 0 1,1 0 0,0 0 1,-2 0-3,1 0 0,1 0 0,0 0 0,0-1 1,0 0 1,0 0-1,1-1 0,1 0 0,-2-1 0,3 1 1,-1-1 1,1 0-1,0 1-1,1-2 1,0-1 1,-1 1 1,1-1-1,0 1 1,0-2-3,0 0 1,1-1 1,-1 1-1,0 2-2,1-2 0,-1 2 1,0-2-1,-1 2 0,1 0 0,-1 0-2,0 1 0,1-1 1,0 1-1,0 1-6,-2-1-7,0-1-8,-1 2-13,0-1-14,0-1-12,0 2-16,0-1-18,0 0-19,-1 0-34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2:33.8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9 86 7,'-1'1'42,"0"-1"2,1 0-3,-1 0-1,1 0-2,0 0-3,0 0-2,0 0-1,-1 0-6,1 0-3,0 0-5,0 0-4,1 0-1,-1 0-1,0 0-3,0 0-1,0-1 1,0 1 1,0 0 2,0-1 1,0-1 0,0 2 0,0 0 2,0-1 1,0 0-1,0 0-1,0 0-2,-1-1-2,1 0-3,0-1-2,-1 0-3,-1 0-1,0 0-1,0 0-1,0 0-1,1 0 0,-1 0 2,1 0-1,-3-1 1,1 1-1,1-1-1,-2 0-1,0 1 3,2-1 0,-2 1 0,0 0 2,1 0-2,0 0 2,-1 0 0,3 1 1,-3 0-1,3 0-1,-2 1 0,-1 0-1,0 0 4,1 0-2,0 0-1,-1 1 5,0 1-3,2 0 1,-2 1 1,0 0-1,1 0-3,-2 1 1,-1 0-1,4 0 0,-1 0-1,0 0 1,-1 1 1,1 0-1,-1 0-1,2 0 0,-1 0 0,2 0-4,-1 0-1,2-1 3,-2 0 0,1 0 1,-1 1 3,1 0 0,-1 0 0,0-1 1,2 3 4,-2-1-2,0 0 0,0 1 0,0 0-2,0 1 0,0 2 2,0 0 1,1-1-2,-2 3 2,2-1-1,-1 0 2,1 0 0,0 0 1,1 0-1,1 1-2,-1-3-1,1 1-2,0-1-1,0-1 0,1-1-1,1 0 0,0-1 1,0 0 1,0-1 0,2-1 3,-1 0-1,2-1-1,-3-1 1,4-1-1,0 0 0,-2-2-3,3 0-1,0-1 0,-2-1 1,0 0 0,1 0-1,-2-1 0,1 0-2,0-1 3,-1 0 2,0 0-1,-1-1 0,0 0-1,0 1 0,0-3 3,-1 1-1,1 0 1,-1 0-1,-1 0 0,-1 0-1,1-1 2,0 0-1,0 0-3,-2 1 1,1 0-3,0 0 3,0 1 1,0-1-1,-1 2-1,0 0 1,0 0 0,0 1 0,-1 1 2,0 1 1,0 1-2,0 0 0,1 0 3,0 0 0,0 1-1,0 0 0,0 0 0,0 1-2,0 1 2,0 0 0,0 2 3,-2 0 3,0 2 2,1 0 2,0 2 0,1-1 2,0 3-2,0 0 0,0 1-3,0 0-4,0 0 1,0 0 0,0 3-5,0-2 0,0 2 1,0-1-1,0 0-1,1 0 1,0 0-4,1 0-1,0-1 3,-1 0 1,1-1-1,0 1-1,1-1 1,-2 0 1,2 1 5,-2 0 1,2 1-1,-1 1 0,1 0-1,-1 3 3,-1-1-1,1 3-4,0-1-2,-2 1 1,1 0 1,0 0-3,-1 1 0,-1 0-2,0 0 0,1 1 2,-1-1-1,0 0-2,-1-1-4,1 0-1,-1 0-4,-1-3-6,3 0-2,-1-1-4,-1-1 1,0 0-1,1-1 1,-1-1 0,0 0 3,2-1 7,-1-2-1,0 0 4,0-1-2,0-2 0,1-1 3,-1-1 0,1-1 3,0 0-4,0-1 4,0 0 0,-1 0 1,1-1-1,-1 0-1,0-1-1,1 0-1,-2 0 1,0-1-1,0-1 1,0-1 1,-2 0 2,-1 0 2,3 1 2,-4-1 1,3 0 0,0-1 0,-1-1 2,1-1 3,-2 0 2,1-1 2,-3 0 2,4-1 3,-2 0 3,-1 0 4,0 0 1,1 0 5,-1 0-7,-1-1 2,2 1 5,2 1-1,-1 0 0,1 0-1,-1 0-3,2 1-4,-1-1 3,2 1-2,0-3-6,1-2 0,1 0-5,0 1-1,1-1 0,0 0 0,-1 0-1,3-1-2,1 0-1,-1 0-3,0-1 1,1 0 1,1 0-3,-1 0 0,2 0 0,-2 0-7,1 0-3,-1 1-7,1 0-8,1-1-11,-1 0-11,2 0-17,-1-1-16,2 1-18,-1-1-28,0 0-46,1 0-8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33:33.9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12,'0'0'54,"0"0"0,0 1-8,0 0 0,0 0 0,0-1-1,0 0-2,0 1 0,0 1-5,0-2-3,0 0 5,0 0-7,0-2-4,0 1-1,1 1-2,-1 0-3,0 1-1,0 1-2,0-2-3,0 0-1,0 0 1,0 0-1,0 0 1,0 1-2,0-1 0,0 0 2,0 0-1,0 0 0,0 0 0,0 0-1,0 0-1,0 0 2,1 0-2,-1 1 2,0 1 2,0-1 4,1 0 1,0 0 0,1 0 2,0 0 1,0 0 0,1 1 2,-1 0 0,1 0 1,1-1 3,0-1 0,0 0 2,0 1-1,0-1-1,0 1-3,2 0-4,-1-2-3,0 1-3,1-1-1,0 1-4,0 0-3,0 0 0,-1 0-3,0 0 0,0 0-1,-1-1-5,0 1-2,0 0 2,1 0 0,0 0-2,-1 1 1,0-1-2,0 0 2,0 0 3,1 0-5,0 0-1,-1 0 1,2 0 1,-1 0-3,0 0 5,0 0-3,1-1-2,-1 0 3,3-1-1,-2 0 2,2 0 4,-1 0-4,2 0-2,-1 0 1,-1 0 0,1 0 1,-1 0 4,1 0-4,-2 0-4,0 1-1,-1 1 4,-1 0-5,0 0 3,0-1 1,-1 0-3,0 1-1,0 0 2,-1 0 2,0 0 1,-1 0 2,1-1 0,0 0-1,-1 1 1,1 0 3,0 0-2,-1 0 0,1-1-1,0 1 1,1 0-3,-1-1-1,-1 1 0,1-1-2,0 0 0,-1 1 2,2 0-5,-2 0-1,1 0 2,0 0 1,-1 0 0,1 0-1,0 1-1,-1 0 0,1-1 1,0 0 2,0 0 1,1 0-3,-2 0-1,1 0 1,0 0 4,-2 0 1,1 0-2,0 1 0,0-1 0,0 0 2,-1 1 1,0 0-2,0 0-1,1 0-1,-1-1 0,0 0-1,1 0-3,0 0 4,0 0-2,0 0 3,0 0-2,0 0 2,0 0 1,0 0 1,-1 0 7,0 0-7,0 0-3,1 0 3,-1 0-3,1 0 1,-1 0-1,0 0 0,0 0-4,0 1 3,0 0 4,-1 0 0,1 0 0,-1-1 4,0 0-2,0 0-2,0 0 0,0 1 0,0 0-3,1-1-2,-1 0 4,0 0-1,0 0 2,0 0 2,1 0-2,-1 0 0,0 2 2,0-2 0,0 1-1,1 1-3,0-1 1,0 0-1,-1 1 2,1-1 1,0 0 2,-1 1 1,0 0-4,1 0 3,0 0-2,0 0-2,0 0-1,-1 1-1,0 0 2,1 0-2,-1 0 5,0 0-2,0 0 1,-1 0 1,2 0 1,-1 0 0,0 0-3,1 0 0,-1 0-2,0 1 1,0 0 0,1 0 0,-1-1 1,0 2 2,0-1 0,0 0 0,1 0-1,-1 1 3,0-1-3,0 3 1,0-1-2,0-1-1,0 2 1,0-1-1,-1-1 2,1 3-4,1-3 3,-1 3-2,0 0 7,0-3-2,1 3-3,-1-1 0,0 1 0,1 0 0,-1-3 0,0 2 2,0 0-6,0-1 2,0 2 0,1-1 0,-1 1 3,0-2 0,0 1 1,1 1-3,0-2 3,-1 1 0,1 0 2,0-1 1,-1 0-2,1 0-2,0 0 0,-1 0 2,0 0-2,0 0-1,0 0 0,1 0-1,-1 0 2,0 0-1,0 0 0,1-1-2,-1 0 2,1 0 0,0 0 0,0-1-3,0 0 1,0 0 1,0 0 1,0-1 2,0 0 2,0 1-4,0-3-1,0 2 1,0-1 0,0-2 1,0 3 0,0-3-6,0 2 2,1-2 6,0 0 0,-1 0 2,1 0-4,0 2-3,-1-1 2,0-1 1,1 2 0,-1-2-1,0 2-2,0-2 0,0 0 2,0 0 1,0 0 2,0 0 0,0 0-1,0 0-2,0 1 1,0-1-1,0 2 0,0-2 0,0 0-3,0 0 1,0 0-1,0 0 3,0 0-2,0 0 4,-1 0-2,1 0 3,0 0 2,0 0-3,-1 0 2,0 0-1,0-2 1,0 2-4,0-1 1,0-1 1,-1 2 0,0 0-1,1 0-1,-1-2 0,0 2 0,0-1 1,0-1-1,1 2-1,-1-2 0,1 2 3,0-1-2,0 1-2,-1-2 1,0 2 1,1-1 1,-2 0-1,1 0 0,-1 1-3,-1 0 4,0 0 0,-1 1 2,0-1-5,0 1 1,-1-1 4,1 0-3,-1 0 0,0 1-2,-1-1 2,1 2 0,-1-1 2,0 1-1,-1-2 0,0 2 4,1-1 1,-1 1-2,1-2 0,-1 2-1,2-1-2,-1-1 1,0 0-1,2 0-1,-1 0 0,0 2 0,1-2 4,1 0-4,0 0 0,0 0 1,0 0 1,2 0 1,-1 0 0,1-2-2,-1 2-1,1 0 4,0 0-1,1-1 0,-1 1-3,0-2-1,1 2 1,-1-2 2,0 2-4,2-1 1,-2-1 1,0 2 0,1-2 1,-1 2 3,0-1-1,1-1-2,0 2 3,1 0 3,0-1-5,-1 0 1,0 0 0,0-1-2,0 2 1,-1 0 1,1 0-3,0 0-6,1 2 5,-1-1 1,0 0 0,-1-1 0,1 1 0,0-1-2,0 0 3,-1 0 2,1 0 1,1 0-1,-1 2-3,0-1-2,0-1-1,0 2 3,1-2 1,0 0-4,0-2 3,0 2-2,0 0 1,-1 0 1,0 0 2,-1 0 1,1 0-2,1 0 1,-2-1-2,0-1 0,1 2 1,-1 0-1,0 0-1,1 0 1,0 0-1,0 0 1,-1 0 0,1 0 0,-1 0 0,0 0 0,0-1 1,1 0 0,0 0 0,0-1-2,1 2-1,-1 0-4,1 0-2,-1 0-5,0 0-9,0-1-10,0-1-16,1 2-22,0-2-29,0-1-30,0 0-34,0-2-45,1 0-66,0-1-99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7:05.2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424 4,'0'-1'46,"0"1"2,0 0-1,1-1-2,-1 0-2,0 0-5,0 0-4,0 0-3,-1 1 0,0 1-3,0 0-2,1 0 2,0 0 2,0-1 3,0 0 1,0 0 3,0 0-1,0 0 2,0 0 1,0 0-1,0 0-4,0 0-4,0 0-3,0 0-3,0 0-4,-1 0-1,1 0-5,0 0-2,0-1-1,1 1 0,-1 0-1,0 0-1,0 1 2,0-2-3,0 0 0,0 0 2,1 0-1,-1 0 4,1 1 2,0 0-2,0-1 2,0 0 6,-1 0 1,1-1 2,0 0 0,0 1-1,0 0-2,0 0 5,0 0-4,1-1-2,0-1-6,1-1 1,0 1-2,0 0-1,1 0-1,0 0-4,-1-1 0,0 0-1,2 0 0,-2 0 1,0 1 1,1 1-2,-1 0 3,0 0-2,0-2 1,1 2-2,1-3-1,-2 0-2,0 2-1,1-3 1,-1 1-4,0 3-2,1-3 3,0-1 2,0 4-1,1-3 0,-1-1 0,0 1 0,0 0 5,0 3-1,-1-4-3,-1 4 0,1-1 1,0 1 0,0-1 0,2 0 0,-1 1-1,-1-1 2,1 1-1,0-1 0,0 1 1,1-1-2,0-2-2,2 2 1,-1-2 0,-1 0 2,1 3-2,1-1 0,-1 0 0,0-2 1,0 2 2,1 1-4,-2-3 0,1 4-1,0-1 3,0 0-1,-1-1 0,0 0 1,1 0-2,0-1 3,1 3-1,0-2-1,0-1 0,-2 1 6,3 0-3,-1-1 0,0 0-2,-1 0-1,-1 0-1,1 0 1,-2-1-2,2 2-6,-1 0 5,0 0 0,0 1 0,0 0 0,0-1-1,0 1 1,-1-1 1,-1 1 0,3 0 1,-1 0 0,0 0 3,1-1 2,1 0 5,0 0 3,0-1 1,3-1 0,-2 2 0,0-1-3,2 1 1,-1-1-2,1 1-3,0-1-5,1 0-1,-1 1 0,-1 0 0,1 1 1,1 0-3,-1 0 1,0 1 0,0 1 0,0-2 0,-1 1 1,1 1 0,-1-2-1,1 1 3,-1-1-1,2 0-1,-1 0 1,-1 1-1,0-2-1,1 1 0,-2 2-1,1-2-2,-2 1 2,3-1 0,-2 0 1,0 1 0,0-1 0,0-1 1,0 3 1,-2-2 3,0 1-2,1-1 0,-1-1 3,0 1-2,-1 0 2,2 1-1,-2-1 1,1 0-1,0 1-1,-1-1 1,-1 1-1,1-1 2,-2 2-3,0-2 2,0 2-1,0-1-2,-1-1 1,1 2-3,0-2 1,1 1 1,0-1 2,1 0 6,0-1 5,0 3 6,1 0 1,2-1 4,0-1-3,-1 2 0,1-2 0,-1 2-7,1 0-6,0-1-5,-1 1-2,0 0 0,1 0-4,1 0 2,-1 0-1,-1 0 0,4 0 0,-3 1 2,1-1 1,0 0 0,-3 2 3,3-2-2,-1 2-1,-1-1 2,1-1 0,0 2-4,-2-1 0,2 0 3,-2 0 1,0-1 2,1 2-2,0-1 2,-2-1 0,1 0 4,0 0 1,0 0 2,-1 0-3,3 0 0,-3 0 1,1 0-4,-1 0 3,1 0-1,1 0-3,-1 2-2,2-2-2,-2 0 2,0 2-1,1-2 0,-1 1-2,0-1-1,0 0 1,0 2 0,0-2 0,-1 2 1,3-2-1,-3 1 0,1-1-3,1 2 2,0-2 1,0 1-2,0 1 0,-2-2 1,1 2-2,0-2 1,-1 1 2,1 1-4,-1-2 2,0 2-2,0 1 2,0-3 0,0 2 3,-1-1-2,2-1 0,-2 2 4,0-2-3,-1 1-1,0 1-2,-1-2 2,0 2-2,-1-2 0,1 1 0,-2-1 0,2 2 0,-2-2 3,1 0 0,0 0-2,1 0 0,-2 0 0,1 0 2,-1 2 0,1-2-2,0 1-1,1 1 1,0-2 1,-1 2 0,2-2 0,-2 1-3,2 1 1,1-1 2,1 1 2,0 0-3,0-1 0,1 0 2,2 0 0,-2 1 0,2 1-1,-1-1-3,1 1 0,1-2 1,-3 1-1,1 0 0,0 0 0,0 1 2,0-2 0,-2 1 4,0 0-3,-1 1 1,-1-1 2,2 1 0,-2 0-1,1 1-2,0-1 1,-3 1 1,1-1 2,1 0 2,-1 0-4,0 0 3,0 0 1,-1 0 0,2 1 0,0 0 4,-1 0-1,1 0 3,0 0 2,2 0-3,1 0 0,-1 0 2,0-1 0,0 2-1,2-2 0,0 2-1,0-2 0,0 1-1,-1-1-1,0 0-1,1 0 0,-2-1-1,1 1 2,0-1-5,-1 0-1,0 1-1,0 0 2,0 0-3,-2-1-1,0 1-2,0-1-1,-1 1 2,1-3 0,-1 0 1,-1 3-1,0-3 4,0 2 0,-1 0-1,2-1-3,-2 1 1,1 1 1,1-3 1,-2 3-3,2-1 1,0 1 0,0-1 1,0 1 4,1-1-3,0 1-2,0 0 2,1-1 4,0 1-1,-2 2 0,1-3-4,2 1 1,-2 2 2,2-2 1,1 2-6,-1-2-1,-2 2 1,2 0 0,1-3 1,-3 4 1,1-4-2,0 3 2,1-1 1,-1 0 3,0 0-5,1 0-1,-3 0 0,1 1 2,0-1 0,1 0 0,-1 0 0,1 1-2,-1-2 5,1 1-4,-1 2 3,1-2-5,-1 1 1,0 0-1,1 0-2,-1 0 3,0 0-3,0 1 3,2 0-3,-2 0 3,0 0 0,0 0-1,1 0 2,0 0-2,0-1 1,0 0-2,0 0 2,1 0 2,-1 0-1,1 0-1,0 0 1,-3-1 0,1 0-1,0 0 1,0-1 1,0 0-5,-1-1 1,1 2-1,-1-1-1,-1-2 4,1 1 0,-1 1-3,0-3 2,0 2 2,-1-2 0,1 2 1,-1-1 1,0-1-3,0 2 0,1-1 1,0 0-2,0 0-1,-1-1 1,0 2 1,1-1 0,-1-1 1,0 2 0,0-2 1,1 2 0,0-1-1,0-1 0,0 2 1,-1 1-2,2-1-1,-2 1 1,1 0 0,1 1 1,-1-1-2,1 0 2,0 0-3,-1 1 2,1 1 0,0-2 0,1 0 0,0 1 0,0-1 3,-1 0-3,1 2 2,-2-3-2,1 1 1,0 0 0,0 0-1,0 1-1,-1-2-4,1 1 3,0 0-2,-1 0 1,1-1 1,0 1 1,-1-1-1,2 2 1,0-1 5,0 0-3,-1 0 0,2 0-1,-4-1 0,3 1 0,-2 1 0,1-1 0,0 0 0,-1 0 1,1 1 0,0-1 2,1 0-4,0 2 0,-1-2 0,0 2 1,-1-2-2,2-1 2,-2 1-1,1 1 0,0-1 1,-1 0 1,1-1-3,0-1 2,-1 3 0,1-1-4,0 0 3,-2 0-3,1-1 4,0 1-1,0 0 4,1 1-3,0-1 3,0 0 1,1 2 0,-1 0-1,1-2-2,-1 2 1,0-2-2,0-1 2,-1 3-2,1-2-1,0 2 2,0-3-1,1 4 4,-1-4-2,0 3 0,0-2 2,1 2-1,-1 0 2,0 0-3,0 1 2,-1-4-3,1 1 4,-1 2-4,2-3-1,-1 0 0,-1 2 1,0-2 0,0 1 2,0-1-4,0 0-3,-1 0 2,1 1 3,0-2 0,0 2 0,0-2-1,0 2-1,-1-2 1,1 1 0,-1 0 5,1 0-4,1 1-2,-1-3 0,-1 2 1,1 0 0,0 0 0,0 0 1,0 0-2,-1 0-1,1 0 3,0 0 1,-1 0 1,0 0-2,1 0 0,0 1 1,0-1-3,0 0 3,1 0-3,-1 0 1,0 0-2,-1 0 4,2 0 0,1 0-1,-2 0 2,1 0-1,-1 0 1,1 0-1,0 0-2,-1-1 2,1 1-1,0 0 0,-1 0 0,1 0 1,0-1-4,-1 0-2,0 0 4,0 0-3,0-1 3,0 0 0,-1 0-2,0 0-1,1 1-1,0-1 5,-1 0-2,0 0 1,0 0 0,0 0-2,0 0 3,0 0 0,0 0 3,0 0-2,0 0 2,0 0 0,0-1-4,1 0 2,-1 0 0,0 0 2,0 0 0,0 0 0,0 0 0,0 0-3,-1-1 1,0 1 2,0 0-3,1-1-1,-1 0 2,1 0-2,0 0-2,0 0 2,-1 0-4,0 0-3,0 0-2,1-1-7,-1 0-5,0 0-6,0 0-7,0 0-7,0 0-5,-1 0-7,1 0-4,0 0 0,0 0-5,0 1 0,-1-1-2,0 1 1,1-2-2,-1 1-1,0 0 0,-2 0-4,2 2 0,-1-3-2,1 1 3,-1 1 1,1 0 2,0 0 6,-1-1 4,-1 1 7,0-2 7,0 2 5,-1 0 4,1 2 7,1-3 6,0 1 4,-1 2 5,0 0 5,0-3 1,1 3 4,0-1 0,-2 0 0,1 1 0,2-3-1,-2 3-1,2-3 1,0 1 3,-1-1-1,1 3 5,-1-1 2,1 0 3,-1 1 4,1-3 6,-2 3 3,2 0 0,-1-2 6,0-1 4,2 0 5,-3 1 1,2 2-1,-3-3 40,4 3-40,-2-2 35,-1-1-13,-1 0 10,4 3-54,-1 0-2,1 0-2,0 0-1,0 0-5,0-2-2,0 2-2,0 0 0,0-3 2,1 3 1,-1-2-3,0 2-1,0 0 4,0 0 0,1 0-1,0 0-1,0 0-1,0-3 0,0 3 3,0 0 3,0 0-2,0 0 3,0 0 4,0 0 1,0 0 1,0 0 1,-1 0 1,1 0-1,-1 0 4,0 0 1,0 0 1,0 0 4,0 0 0,1 0-1,-1 0 0,0 0-3,0 0 2,1 0 1,0 0-1,0 0 2,0 0 1,0 0 0,0 0 4,-1 0 2,0 0 0,1 0 0,0-2 1,0 2 0,0 2 2,0-2 2,0 0-4,0 3 2,0-3-2,0 0-4,0 0-4,0 0-5,0 0-3,0 0-5,0 0-3,0 0-2,0 0-2,0 2-1,1-2 1,0 3 4,0-3 2,0 2 6,0 1 2,0 0 4,1-1 2,0-2 4,-1 3 0,2-1-1,-1 1-2,1-3-5,0 5 0,-1-5-4,2 4-1,-1 0-5,0-2 0,0 1-4,0 0 0,0-1-2,1 1-1,-1-1-5,0 1 0,2 1 0,-3 0-1,0 1 1,1-3-3,-1 1 4,2 1-2,-2 0 2,1 0 0,-1 1 3,1-1 0,-1-1-2,1 1-2,1 0 0,0 0 2,-1 0 0,1 0 0,-2 0-3,1 0 3,1 0 4,-2 0-4,1 0 2,1 1-2,-1 0 1,1 0 1,-1-1 0,0-1-5,-1 1 1,2 0 2,-2 0-2,1 0 0,-1-1 0,1 0-1,-1 0 1,1-1 3,-2 0-5,1 0 2,0 0 0,-1 0 1,2 0-2,-2-1 1,1 0-2,-1 0 0,0 0 2,-1-1-1,0 1 2,0-1 0,0 0 1,0 0 2,0 0 2,0 0-2,0 0 0,1 0 2,0 0-3,-1 0-3,0 0 3,0 0-3,0-1-1,0 0 1,0 0-2,0 0 2,0-1 0,0 0 1,0-1 0,0 0-2,0 0 1,0-1 0,0 0 3,0 0-2,1 0-1,0 0 0,0-1-3,-1 0 2,1 0 1,0 1-4,0-1 0,0 0 1,0 0 2,0 1 1,1-1 1,0 1-1,-1 0-1,1 0 3,-1 0-2,1 0 4,0-1-2,0 0 1,1 0-2,0 0 1,0 0 0,-1-2 0,1 2-1,-1-2-2,0 2 1,-1 3-2,1-3 3,0 2 0,-1-2 0,1 0-1,0 0 3,1-3-5,0 0-1,0 0 1,1 3 2,-1-3-5,0 3 2,-1-2 3,1 1-3,-2 1 6,1 0-3,0 0 1,0 0-1,0 0 3,-1 2 0,1-2-3,0 2-3,-1 1 0,0-1 2,1 0 0,-1 0-3,-1 1 3,1 0-1,0-1-1,0 3 5,-1-1 0,2 0-1,-2 0 2,1-1 0,0 2-3,-1-1 0,1-1 1,-1 2-1,1-2 0,-1 1-2,0-1-3,0 2 4,0-1 2,0 1 2,0 0-2,0 0 1,0-1-1,0 1 3,0-1 1,0 1 0,0 0-2,0-2-2,0 2 1,0 0-2,0 0 1,0 0-1,0 2 0,0-1 0,0 0 1,0-1-1,0 0-6,0 0-7,0 0-12,-1 0-19,0 0-23,-1 0-32,0-1-36,0 1-35,1 0-34,-1-1-34,0-1-30,2 2-34,-2 2-31,-2 1-52,1 0-7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7:25.09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36 13 30,'0'-1'40,"0"1"-4,0 0 5,-1-1-1,0 1-1,0 0 0,0 0-3,1 0-1,0 0-1,-1-1-5,0 1 0,0 0-2,0-1-4,0 0-2,1 0-2,-1 1-4,1 0 2,0 0 0,-1 0-3,-1 0 0,0 0-1,0 0 1,0 0-1,2 0 1,-1-1 0,-2 1-1,2 0 0,-2 0-1,1 0 0,-1 0-1,1 0 0,-1 0 2,0 0-2,0-1 2,1 0-3,-1 0-1,-1 0 2,1 0 1,-1 1 4,1 0 1,1 0 3,-1 1 2,1 0 8,0-1 5,-2 0 0,1 1-1,-1 0 0,0 0-1,0 0 3,-1 1 0,0 0-1,1-1-5,0 0 3,0 0 2,1 0 0,-1 0-2,1 0-3,1 0-4,-1-1-5,1 0-3,-1 1-3,1 0-3,-1 0-4,1 0-3,-1 0-4,1 0-1,-1 1-1,1-1 1,-1 1 0,1 0-3,-1-1 2,0 1 1,-1 0-2,1 0 1,1 1 0,-1 0 0,0 0 1,0 0-1,0 0-1,-1 1-1,1 0 0,0 0 2,0 0 1,-2 0 0,2 1 2,0-1-1,-1 0 1,2 0-1,-1 0 4,1 0-4,-1 0 1,1 0 0,-1-1-2,1 0-1,0-1-2,1 0 5,-1 0-3,0 0 0,0 0-3,0 1 1,-4 7 4,4-7-2,-6 10 3,6-9-2,-1-1-1,1 2-1,0-2 0,-1 2 3,1 0-3,-2 0 2,3-2-1,-1 2-1,0-2-2,1 1 2,0 0-1,0 0 2,0 1 2,0-2 0,1 2 0,-1 0 0,0 0 0,-1-1 3,1 2 1,-2 0-2,1 0-2,1 0 0,-1-1 0,1 0 1,0-1-2,-1 0 0,1 0 0,0 1-3,0 1 0,0 0 1,0 0-1,-1 0 1,2 0 3,-1-1-3,-1 0-2,1 0 3,0 0 1,1 0 0,-1 1 2,0 0 1,0 1-3,0-1 2,0 0 0,1-1 2,-1 0-4,0 0 0,0 0-1,1 0-3,0 0 3,0-2-1,0 2-1,0-2 3,1 2 0,-1-3 0,0 1 0,0 0 4,0 1-3,0-1 0,0 2 1,-1-2-2,0 0 2,0 1 0,1 1 0,-1-1-2,0 1-1,0 0 1,0 0-1,1 0 1,0 0 0,0 0-3,0 0-1,0 0 4,0 0 1,0-3-1,0 2 1,0-1 1,0 0-1,0 1 0,-1-1 1,0 1-2,1 1 1,0-1 1,-1 1-2,0-1 0,0 0 0,0 1 0,-1 0-2,1 0 1,0 0 1,1-1-1,0 1 5,0-1-3,-1 1-1,0 0-2,1-1 3,-1 1 0,1-1-2,0 1 0,0 0-2,0-1 3,0 1 0,1 0 0,-1 0 0,1-2 0,0 2 2,-1-1 3,2-1 0,0 0 0,0 2 5,1-2 0,-2 2 6,1-2 1,0 2 3,-2-1 0,2-1 0,0 2-1,-1-2-5,1 2 1,0-2-5,0 2-3,1-2-5,0 1 0,-1 1 0,1-1-3,-1 0-3,1 1 3,-1-2 2,1 0-1,-1 1 0,1 0 0,-1 0 1,1 0 5,-1 0 3,1 1-3,-1-2 0,2 0-3,-1 1 2,0 0-5,0-1 0,1 0-1,-2 0-2,2-1-1,-1 0 1,0-1 4,1 1 0,-2 0 0,1 0 0,0 0-1,0 0 1,0 0 3,1 0-2,-1 0 0,-1 1-1,2-1 5,-1 0-2,0 0 1,1 0-3,0-1-3,-1 0 0,0 0 1,2 0 0,-2 0-2,0 1 2,1-1 0,0 0 3,1 0 0,-2 0 2,1-1-2,-1 0-2,1 0-1,-1 0 2,-1 1-2,1 0 0,-1 0 1,1 0-1,-1-1 0,2 1 0,-1-1 4,1 1-4,-1 0 3,2-1 1,-2 1 0,0 0 0,1 0-1,-1 0 4,0-1-2,0 0 0,1 0 1,-1 0-1,2 1 4,-1 0-1,0 0-4,0-1-2,0 0 3,-1 0 1,1-1 4,-1 1 2,1-1 2,0 1 5,-1 0 5,1 0 5,0 0-1,0-1 3,0 0-5,0 0-2,0 0-2,-1 0-2,2-1-3,-1 0-2,-1 0-3,0 0-1,1 0 2,0 0 0,0-1 0,0 0 2,0 0 4,0 0-2,0 0-1,0 1-1,-1 0-2,0 0-2,1-1-5,-1 0 2,0 0-5,1 0 4,-1 0 2,1 0-1,-1 0 2,-1 0 1,1 0 5,0 0-2,0-1 6,0 0 6,1 0 0,-1 0 2,0 0 3,1 1-1,-1-2-6,1 1-2,-1 0-2,-1 0-7,1 0-2,1 0-5,-1 1 0,0-2-1,0 0 1,-1 0-1,1 2-5,-1-2-3,2 0 3,0 2 0,-1-2-5,-1 0 2,2 2-1,-2-1-2,1 1 3,-2 0 3,1 0-2,0-1 0,-1-1 5,2 0-1,-1 0-1,1 1 3,-1 0 0,2 0-1,-3 0-2,1-1 1,0 2-4,-1-2 1,1 1-2,-1-1-1,1 0-1,0 1 1,-1 0 4,-1 0 0,1 0 0,0 0 1,1-1 2,-1 0 2,1 0-3,0 0 0,-1 0 2,1 0-1,0-1 0,-1 1-2,2 0-1,-1-1-1,1 0 1,-2 0 0,1 0-5,0 1 1,-1 0-2,1 0 1,0 0 3,-1-1 1,0 1-1,0-2 0,0 1 2,0 1-1,-1-2 1,1 1 1,-1 1-1,1 0 1,0-2-1,-1 3 2,0-1 1,0 0 1,0 0-1,0 0-2,-1 0 1,0 2 0,0-2-1,1 0 1,-1 0-2,0-1-1,1 0 0,0-1 1,0 0 1,0 0 3,0 0 3,-1 0-1,1 0 1,-1 0 1,1 0 2,-1 0 2,0 0 1,0 0 5,0 1 3,0 0 5,1 0 2,-1 0 5,0 0 0,0 0-2,0 1-2,0-1-5,-1 0-4,0 1-3,0 0-1,0 0-3,1 0 0,-1 1 0,0-1 0,1 0-3,-1 0-1,1 2-2,-1-1-1,2 1-5,-2 0 2,0 1 0,1-1-3,0 0 1,-1-1-1,0 1 1,1 0 0,-1-2 1,1 2-4,-1-1 1,0 0 1,1 0 1,-1-1-1,0 2 2,1 0 1,1 0 2,-1-1 1,0 3-2,0-3 0,0 2-4,0-1 1,1 0 0,-2 1-2,0-1-1,1 0 2,-1 1-1,0-1 1,1 0 1,-1 0 0,0 0-1,0-1 4,-1 0-1,2 1-3,-1 0 5,0 0 0,0-1 2,-1 1 2,0 0 1,2 0-4,-1 1 5,0 0 2,1 0 0,-1 0-2,0 0 1,1 0-4,-1 0 2,0 0 0,1 0-3,-1 0 0,0 1-3,1 0 4,-1 0-2,0 0 1,1 0 3,-1 0 1,0 0 0,0 0 0,0 1 3,0 0-8,-1-1-1,1 1 2,-1 0-4,1 0-1,-1 0-1,1-1-2,-1 0 0,1 0 1,0 1 1,-1 0 0,1 0-2,-1 0 1,-1 0 1,1 0-3,1 0 1,0 0 1,-1 0 3,1-1-4,0 0 0,0 0 0,1 0-2,-1 0 3,0 1-1,1-1 1,-1 0-3,0 0 4,1 0 2,-1 0-2,0 0 1,0 0 1,-1 0-6,1 0 2,-1 0 0,1 0-1,-1 0-1,1 0 1,0 0 1,0 0 4,-1 0 3,1 0-5,0 0 3,1 0-5,-1 0-1,0 0 4,1 1-1,-1 0-2,-1 0 0,2 0 1,-1 0-1,1 0 4,0 0 0,-1 0 2,0 0-2,1 0 0,-1 0-1,0 0 2,-1 0-2,1 0 0,-2 0 0,2 0-3,-1 1 2,2-1-1,-1 1 0,0-1-1,0 0 5,0 0-2,1 0 0,-2 0 1,1 0-1,1 0 0,-2 0 3,2 0 0,-1 1-6,0-1-1,1 0 0,-1 0 2,0 0-2,1 1 4,0-1-3,0 1 0,0-1 2,0 0-4,1 0 0,-1 1-1,0-1-2,0 0-7,0 0-3,-2 0-12,2 0-15,0 0-15,-1 0-23,1 1-23,-1-1-16,2 0-24,-1 0-26,1 0-24,0 1-20,1 0-19,-1 1-21,1 1-20,0 1-34,-2 2-50,1-1-8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7:22.41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16,'0'0'20,"0"0"22,0 0-19,0 0 2,0 0-1,0 0 2,0 0 1,0 1 3,0-1-3,1 0 5,0 0 0,0 1 3,-1 0 2,0 0-1,1 0 1,-1 0 0,0 0 3,1-1 1,-1 1-1,0 0 1,1 0 0,-1-1 2,0 0 3,0 1-1,1 0-3,0 0-1,0 0-1,-1 0-3,0 1 0,0 0-2,1-1-2,0 0 0,0 0 1,0-1-3,0 3 0,-1-1-3,1 0-4,0-1-4,0 0-2,0 1-6,0 0 0,-1 0-1,1 0-1,0-1-1,0 2 4,0-1 0,0 0 1,0-1 4,1 1-1,-1 1 1,-1-1 2,1 0 2,1-1-2,-1 2 4,0-1 2,0 1-3,0 1 1,0-1 2,0 0-2,0-1-4,-1 1 3,0 2-4,0-2-2,0 2-2,0-3-2,1 1 0,0 0 1,0 1 3,0 1-2,0-1-1,-1 0 1,2 1 3,0 0-3,-1 0-6,0 0 0,0 0-3,0 0-2,-1 1 0,0-1-1,2 0-3,-1 1 1,0 0 2,0 0-7,-1 0 3,0 0 1,2-2 0,-1 1 1,0 0-1,0-2 0,-1 2 1,0 0 6,0 0-3,1 0-2,-1 0-1,0 0-2,0 0 5,0-1-1,0 1-2,0 0 1,0-2 2,1 2-2,0-1 3,0-1 2,-1 0-6,2 2 1,-1-2 0,0 2-2,0 0-1,-1 0 1,2 0 4,-1 1-1,0-4-1,0 3 0,1 0-2,0 1 1,0-1 2,-1 0-2,0-2-7,0 2 1,-1 0 3,2 0 0,-2 0 1,1-2 0,1 2-1,-2-2 3,3 2 1,-1-3 5,-2 2-5,0 1 0,2 0 1,-1 0 0,0 0 0,-1 1-2,1-2-3,-1 0-2,2 0 4,-1 1 1,0-2-2,1 1 1,-1 0-2,1 0 2,0 0 1,-1 0 0,0 0-1,0 1-2,2 0 3,-2 0-2,0 1-2,3 0 1,-2 0 1,0 0-2,1 0 1,-2-1 3,0 0-2,0-1 2,2 0 1,-2 0-2,2-1 0,-1 1 0,-1 0 0,2 0-1,0 0 1,-1-1 1,1 1-3,-1-1 2,1 0 0,-1 0 0,1-1 0,1 1-2,-2 1 2,1 0-2,0-2 2,0 1-1,-2 1-1,2-3 2,-2 3 0,2-1 0,-2-2-1,0 1-3,2 0 2,-2 1 2,-1-1-1,1-1 1,2 3 1,-2-1-1,0 0-1,2-1 2,-2 1-1,1 2 1,1-2-1,1 1-1,-2 2-3,1-1 2,-1 1 2,0 0 0,1 0 2,-1-1-3,2 0 1,-2 0 0,1 0 2,2 0-2,-3 0 0,1 0-2,0 0 2,-1 0 0,2-1 0,-3 0 0,3 0-1,-3 0 1,1-1 0,1 2-1,-1-2-3,-1 0 3,1-1 2,1 2 0,-3 0-1,3 0 2,-1 0-2,-1-2 2,1 2-2,0-1 0,0 0 0,-1 0-1,0-1-1,0 0-1,1-1 2,-1 2 1,-1-1 0,1 0-3,0-1 0,1 3 1,-1-1 2,0-2 0,1 4 0,0-2-1,-1-1 2,1 1 2,-1 1 1,0-3 1,0 4-2,0-2 0,1-1-3,-1 1 3,1-1 0,0 1 2,1 2-2,-1-2 3,1-1 0,-1 1 1,1 0 1,-1-1-4,1 3 2,-1-5-2,1 3 1,-1-1-3,1 1-1,-1-3-2,1 3 1,0-1 2,-1 1 1,1 2-2,-1-2-1,1-1 0,-1 3 1,1-2 2,-2-1-4,1 1 3,0 0-2,-2-1 5,3 1-2,-1 2 3,-1-3 1,1 1 0,0-3-1,-1 5-5,2-4 2,-1 3-1,1-3 0,-1 1-2,1 1-2,0-1 0,0-1-1,0 3 0,1-3 3,-1 2 0,0 1 3,1-1-2,1-1 1,-1 1 3,0 0 0,0 2-1,-1-2-4,1 1 0,-1-1 0,-1 0 2,2 0-2,-3 0-2,3 1 3,-1-2 0,-1 1 1,1 0-1,-1 0-1,1 0-2,-1 1 1,1-2 1,13 16 4,-13-16-5,7 7-4,-7-6 4,7 5-1,-8-6 6,1 0-1,-1 0 0,-1-1-3,2 2 1,0-2-1,-2 0-3,0-1 0,2 3 0,-2-2 1,-1 0 1,1 0 2,0 0-1,-1 0 0,2-1 0,-2 2 4,1-1-1,0 0-2,0-1-1,-1 0 2,0 1 0,2-1 0,-2 2-2,1-1 0,0 0 0,1 0 1,-2-1 2,1 2-5,1-1 1,0 1-1,1 0 3,0-1-2,1 3 2,-1-1-2,1 0 2,-1 0 1,1-1 0,-1 1 0,0-1 0,1 1 3,0-1-4,1 0 1,-1-1 0,0 1-2,2 1-1,-3-1 2,2 1-3,-1 0-2,0-1-1,-1 1 2,1-3-3,0 2 2,-2 1 3,1-1-1,-1-1 2,0 1 0,-1-2 0,0 2-1,0-2 4,0 1-3,0 1-2,0-2-3,-1 1 3,0-1 1,0 0 1,0-1 0,0 1-1,0 0 1,-1 0 2,0 0 1,0 0-2,0-2-3,0 1 0,-1 1-2,0-2-3,1 2-8,-1-3-11,0 1-8,1 0-11,-1 1-7,0-1-8,-2-1-4,2 0-3,-1-1 5,1 1 4,-1 0 5,2 1 6,-1-1 5,0 0 7,1-1 3,0 1 4,0 1 2,0-1 2,1 0 4,0 0 5,-2 1 4,2 0 0,-1-1 2,0 2-1,0-1 1,0 0-4,0 0-3,0-1-6,-1-2-6,1 2-5,1-2-4,-1 0-3,0 1-2,0-1 7,-1 0 2,1 0 4,-1 1 7,2-1 4,-3 0 8,1 0 3,0 0 3,0 0-1,-1 1 3,1 0 2,-1 0 0,1 0 1,-1 1 2,0-2-2,1 2 3,-1-2 2,0 1 3,1 0 4,1 2 3,-1-1 3,2-1-1,-2 1 6,1 0 1,0 1 1,1 1 0,0-2-5,0 2-1,-1 0 0,1 1-1,0-2 0,-2 1-1,2 1 1,0 0 3,0 0 5,0 0 1,0 0-1,0 0 3,0 0 3,0 0 4,0 0 1,0 0-2,0 1 0,0 1 0,0-2 4,0 1-3,0 1-5,0 0-6,0-1 0,0 1 0,2 0-4,-2-1 1,1 1-3,-1-2 0,0 1 4,0 0 0,0 0-2,0-1-1,1 2 0,0-2-2,1 0 1,-2 0-2,0 1 0,1 1-2,0-2 2,0 2-1,-1-2 0,2 0-4,-2 1-3,3 1-1,-1-2-2,-1 1 1,1 1-2,1 0-1,0 1 1,0 0 2,0 0-1,1 1-2,-1-2 0,1 2 1,0 0 0,0 1-2,-1 0-2,1 1 0,0-1 0,0 1 4,-1 1-2,1-2 1,-1 0-2,-1 0-1,1-1 3,-1 0-3,2 0 2,-2-1-3,0 0 0,-1 0-1,1 0 0,-1-1 2,0 1-2,0-1-1,1-2 0,-1 2-1,0-1 2,-1 0 0,0-1 0,0 0-1,0 0 0,0 0 2,0 1 0,0-1 1,0 0-1,0 0-1,0 0-2,0 0-1,0 0 2,0 2-1,0-2 2,0 0-1,0 0-1,0 0 1,0 0 5,0 0-1,0 0-1,0 0 0,0 0-3,-1 0 1,0 0 1,-1 0 1,1 0-4,-1 0-1,0 0-1,1 0 0,-2 1 2,1-1-2,-2 2 2,2-2-1,-1 2 3,-1-1 1,0 1 0,0 1 1,-1 0 3,0-1 0,0 1-4,-2 1 2,0-1 1,2 0-1,-3 0 0,2 1-1,-2 1-3,2-2 1,-1 2 1,1-2 1,0 2-4,-1-3 2,2 1 0,0 0 2,2-1-1,-2 0 0,-1 1 2,3-2-4,-1 1 2,0 0-2,0-2 1,2 1 0,0 1 1,0-2-1,1 0 1,-1 0-1,1 0 4,-1 0-3,2 0 2,-2 0 1,1 1 1,1-1 2,0 0 2,0 0 0,0 0-4,0 0 2,0 0 0,0-1 1,0 1-1,0 0 0,0 0-5,0 0 4,0 0 1,0 0-1,0 0-3,0 0-4,0 0-2,0 0 0,0 0 0,0 0 0,0 0 0,0 0 1,0 0 2,0 0 0,0 0 0,0 0-2,0 0 2,0 0-1,0 0-1,0 0 0,0 0-2,0 0 2,0 0 1,0 0 0,0 0-2,0 0-4,0 0-2,0 0-3,0 1-5,0-1-6,1 0-5,-1 1-10,0 0-9,0-1-14,0 0-9,0 0-6,0 0-12,2 0-11,-2 0-15,0 0-16,0 0-14,0-1-15,0 1-24,0 0-33,0-2-48,0-1-8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7:19.3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62 8 32,'0'-1'47,"0"0"1,0 0-1,0-1-4,0 1-3,-2-1 0,1 2-2,1 2-2,-3-2-1,3 0-4,-1 0-1,0 0 0,0 0 4,-1 0-3,0 1 3,1-1 1,0 0 2,-1 0 0,1-1 0,-1 1 1,0 0 1,1 0-4,-2 0 0,2 0-2,-1-2 2,-1 2-1,1 0 0,-1 0-2,-1 0 0,1 0 0,-1 0-1,0 0-1,-1 0-3,0 0 3,-2 0 1,2 2 0,-2-1-2,1-1 2,-1 2-3,-1 0 0,1-1-1,0 2-6,1 1 0,-1-3-2,0 1-2,0 1-3,1-1 2,-1-1 0,0 1-2,3 1 0,-4 1 0,2-1-2,1 0-1,0-1-2,-1 1-2,1 0-4,2 1-2,-1-1 2,-1 0-4,2 1 1,-1 0 0,1 1 0,-1-1 1,-1 0 0,1 0 1,0 1-2,0-1 1,2 1-2,-1 0-1,0 0 1,0 0-3,0 0 1,1 1 1,-1 0 0,1-1-2,-1 0 4,1 0-3,1-1 3,-2 0 0,2-2 1,0 1 1,-1 0 1,2 0-1,-1 1 0,0 0 0,-1 0 0,1 0-1,1 0-1,-1 0 0,-2 1-1,3-2 0,-1 1 1,0-1 0,0 0-1,-1 0-2,1 0 2,0 0-1,0 0 2,1 0 1,-2 1-2,2 0-1,-2 1 2,0-2 0,2 2-2,-1-3 3,1 1-2,-1 2 1,0-3-1,-1 4 1,2-4-1,-2 3 1,-1-2 2,2 2-3,-1-1 2,0 0-2,1 1 1,-1-2-3,1 2 1,-1-3 2,-1 3 0,3-2 1,-2 1-2,-1 0 2,3-2 0,0 1 2,-2 2-1,1-2-4,1-2 0,-1 3 1,0 1 1,0 0-1,0-1 1,0 1 1,1 0 1,-1 0-2,0 0 3,0 0-5,0 0 1,0 0 0,1 0 1,-2 0-2,2 0 0,0 0 2,-1-2 0,1 2 1,-1-2 0,0 2 1,1-2-2,-1 2 0,0-2-2,0 2 0,1-3 0,0 1 4,0 0 0,0 1-3,0-1 1,0 0 4,-1 1 2,1-2-4,0 1 3,-1 0-5,0 1 0,0-1 1,0 0 1,0 2-3,1 0 1,-1-2-1,1 2-4,-1 0 3,1 3 2,-1-3-2,0 0-2,1 0 1,0 0 1,0 1 3,1-1 0,-1 0-1,0 0-3,0 3 3,0-3 0,0 0 0,1 0-2,0 3 0,0-3-2,-1-1 3,0 0 1,0 1 1,1-1 1,0 0-1,0 0 0,0 0 2,-1 0 1,1-1-2,-1 1 1,1-1-3,0 0 0,0 0 0,0 0 0,-1-1 0,1 2 2,1-1-1,0 0-1,-1 0 0,0 0-1,0-1 3,0 0-2,0 0 0,0 0 0,0 1 0,0 0 1,0 0-1,0 0 0,-1 0-1,1 0 0,0 0 1,0 0 0,-1 1-4,2 0 4,0-1-1,-1 0 1,1 1-1,0-1 4,0 1-3,-1 0 2,1-1 0,8 14 4,-2-5-7,0 2 2,-6-11-1,3 5 5,-4-5-3,1 2 0,0-2 4,1 1 0,1-1 0,-2 0 2,-1-1-1,3 1 1,-3 0 0,2 1-1,1-3-2,-2 1 0,1 1-3,-1-1 0,1 1 2,-1-1-2,1-1-2,-1 1 0,2-2 3,-1 2 0,1-1 0,-1 1 1,1 0 1,0-1-2,0 1 4,1-2-2,-1 2 0,1-1-2,-2 1-2,3-2 1,-3 1-1,1 1 0,0 0-1,0 1-1,0-2 2,1 1 2,-2 0-2,0 1 1,0 0-3,1-1 1,-1 0 2,-1 0 1,1 1-2,-1 0 1,2 0 0,-2 0-2,1-1 0,0 0-2,-1 1 2,1 0-3,-1-1-1,1 1 1,-1-1 2,2 0 1,-2 0 4,1 0 1,1 0-2,-1 0 0,0-1-1,1 0-1,0 0 0,-1 0 1,1 0-3,0 0-1,-1 0-1,2-1 3,0 0-2,-1 0 3,1 0-1,-1 1 0,1 0 0,0-1 1,0 0 0,-1 0 0,0 0 1,0 1-2,1 0 0,0 0-1,0 0 0,1 0 0,-2-1 0,0 0-1,1 0-1,-2 0 3,2 0 0,-1 0 1,0-1 0,0 0-1,0 1 1,-1-1 4,1 0 0,0 0-2,0 0 0,0 1-2,1-1 1,0 1-1,0-1-1,0 0-1,-1 0-1,0 0 1,0 0 1,-1 0 0,-1 0-3,1 0 2,0 0 2,0 1 1,1-1-2,0 1 0,-1-1-1,1 0 1,1-1 2,-1 0 2,1 0-1,0 0 1,-1 0-1,0-1 0,0 0-2,1 0 2,1 0-3,-2 0 0,1 0-2,0-2-3,1 1 5,0 0 0,0-1 0,1 0 1,-2-2-1,-2 1 3,2 1-1,1 0 0,-3 0-3,1 0 0,1 0 0,-1-1 1,1 1 3,-2 1 0,0 1 2,0-2 5,1 2 1,-1-2 1,0 2 4,0-2 0,0 2 0,0 0-1,-1-1-2,1 0-5,-2 1 5,2-1-2,-2 1-4,1-1-3,0 0 2,0-1 0,0 2 1,0-1 1,1 0-4,-2 0-1,1-1 1,1 0 1,1-1-1,0 0 1,-3 0 2,3 1-1,-2 0 3,1 0-1,0 0 1,-1 0 2,1-1-1,-2 1-1,1 0-3,0 0 1,-1 0-3,1 0 3,0 1-3,0-1 0,0 0-3,-1 0 1,1 0-2,-1 0-1,0 0 2,-1 2-1,1 1-2,0-3 2,0 2 2,0-2 0,-1 0 0,1 0 0,-1 0 2,0-1-2,0 4 3,0-3-3,-1 0-2,0 2 0,-1-2 0,1 0 0,-1-1 0,0 1-2,1 0-1,-1 0 2,0 0 0,0 2 1,-1-3 0,1 1-1,-1 0 0,1-2 1,0 2 1,1 0-2,-1 0 1,0-1 0,1 0 2,-1 0 0,1 1-2,-1-2 0,0 1 0,1 1-1,1-3 0,-3 1 2,2 1-3,0-1 2,0 2 0,0-1 1,0 1-1,0 0 0,1 0 1,-2 0 1,0 0 2,1 0-1,-2 0 0,1 2-1,2 0-1,0-2 3,0 0 0,-2 1 2,1 0 6,0 2 4,1-1 2,-2-2 1,0 1 6,1 0 0,-1-1-4,0 2-3,1-2-6,-2 3-3,1-4-1,0 4 0,-1-3-2,1 0-2,1-1 3,-2 1 0,2 0 0,0 0-3,-2 0 2,2 2-1,0-2-3,0 2 1,-2-1-2,1-1-1,-1-1 1,0 1 1,2 1-1,0 0 1,-2 0 0,3 0-1,-1 0-3,0 1 4,-2-2 0,2 2-1,-1 0-2,0 0 0,1 0-2,1 0 5,-1 0 3,0 0 0,-1 0 0,0 0 1,0 1 0,1 0-1,-1 0 1,0 1-3,1-1-1,-1 0 1,0 0 0,1 0-1,-1 0 1,-1 1 2,0 0 2,0 0 0,1-1-1,-1 0-3,0 0-1,-1 0 2,0 0-1,3 0 1,-3 0-3,3-1-1,-3 0 0,2 0 2,-1 0 1,-1 0-1,-1 0-2,2 0 0,0 0-3,0 0 1,-1-1-1,1 0 2,0 1 0,-1-2 1,1 2 0,-1 1 1,1-3 4,-1 2-2,2 1-2,-1-1-3,1-1-1,-1 1 1,1 0 1,0 1 1,-1 1-4,1-1 2,1-1 2,-1 1 1,0 2-2,1-2 1,-2 1-5,1 1 2,-1-2 1,1 2-2,0-1 0,0-1 1,-1 2 1,3 0-2,-4 0 2,2 0-5,1 0-5,-1 0 3,0 0-2,-1 0-3,1 0 0,-1 0 2,0 2-4,2-1 2,-1-1 5,0 0 1,1 0 1,-1 0 4,0 0-1,1 0-5,-1 0 1,0-1-1,1 1-2,-1-2-6,0 2-1,1-2-9,-1 1-4,1 1-5,0-2-3,-1 2-7,2-2-2,-1 1-6,0 1-6,1 0-4,-1 0-5,-1 0-8,2 0-8,-2 0-9,2-2-10,-1 0-11,-1 1-11,1-1-13,0 1-13,1 1-9,0 0-17,0 0-24,-1 0-5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7:08.5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1 101 42,'-1'-3'43,"1"1"2,0 0 0,1 1 2,-1-2 1,-1 1-1,-1 0 6,1 1 0,0-1 1,-2-1 2,2 1 0,0 0 0,-2 1-1,1-1-2,1-1-4,-2 1-1,2 1-2,-2-1 0,2-1-1,-2 1 0,2 0 0,-1 1-4,0-1 1,0 1-4,1-1-4,-1 0-2,0 1-4,-1-1-4,1 0-2,-1 1 2,1-1 0,-1 2-3,1-2 2,-2 1 0,3-1 0,-1-1 3,1 1 1,-2 1 1,2-1-1,0 0 2,-2-1 1,1 2 1,-1-1 3,1 0-4,-1 0-1,1-1-3,-1 1 1,1-1-2,-1 2-1,-1-1-6,2 0-3,1-1-1,-2 2-1,-1 0-3,0 1 4,1 0-4,-1 0 1,-1 0 3,0 1 0,-2 0 1,2-1 2,2 2-1,-2-1-6,-1 0 1,3 0-3,-2 0 1,0 0 0,0 0 0,1-1-3,0 2 2,0-1-1,0 0-1,1 0-1,-3 1-3,3 0-1,-2-1-4,0 2 0,-1-1-2,3 0 2,-1-1 3,0 1-1,0 1 2,-1 1 0,0-3 1,0 2-2,1-1 3,-1 0-1,0 1-2,0 0-2,0-1 3,-2 1-2,1 0 1,1-1 0,0 0 0,0 1 0,1 0-1,-2-1 2,2 0-1,-1-1 0,2 1-1,-3 1 0,4-1-2,-2-1 3,0 1-1,1-2 0,-3 2 1,4-2 2,-1 1 0,0 1 3,1-2 2,-1 1 2,0 0 1,0-1-1,-2 3-1,3-3 1,-1 1-1,-1-1-3,1 1 1,1-1-2,-1 1-1,1 1 0,-1-2 1,1 1-1,-1 1-1,1-2 3,-1 0-4,1 2-1,-2 1 0,1-2-1,-1 0 0,1 2 2,0-1 1,-1 1-2,1 0 1,0-1 1,-1 2-1,2 0 1,-1 1 0,0-2-2,0 1-5,-1 0 3,1 0 1,1-1-1,-1 0 3,1 1 0,0 0-2,0 0-2,-1-1 4,1 2-4,0-2 1,0 2 1,1-2-3,-1-1 1,1 1 3,0-1 3,0-1-3,1 2 0,-1-2 0,0 2-1,0 1 2,0-1-1,1 0-2,-1 0 2,0 1 0,0-1 2,0 2-1,0-2 2,1-1-3,0 1 1,0-1-5,-1 1 2,0 0 2,0 0-3,0-1 3,0 3-2,0-2 4,0-1-2,0 1 5,0-2-3,0 1-2,1 0 1,-1-2-2,0 2 3,0 1 0,0 0 0,1 2-2,-1 0 1,-1 0 1,0 2 0,1-2-1,-1 0-2,1-1 1,1 0-1,0 1 0,-1-2 2,1 2 0,-1 0-1,0 0 0,0 1 0,1-1 1,-1 0-2,1 0 1,0-4 0,0 1 0,0 0 0,0 0 2,1 1-1,0-2 0,0 1 1,0 0-2,-1 0 1,1 0-1,0 0 0,0 0 0,0 0-1,0 1-2,-1-1 3,1 1 2,0 0-3,-1 0 1,0 0 1,0 1 0,0 0 1,0 0 3,0 1-3,-1 7-2,0-5-1,-1 14 1,1-14 0,0 5-1,1-5 2,0-1 0,0-1 2,0 0-2,0 0 1,0-2-2,0 1-1,0 0-2,0-1 0,0-2 2,0 3-4,1-4 3,0 4-1,0-3 2,0 3 1,1-3 3,0 2 0,-1-1-1,1 1 1,0 1-3,-1-3 0,1 2 0,0 2 1,-1-3-1,2 1 0,-1 0 0,1-1 0,-1 1 0,0 2-2,-1 0 2,2-2 0,-1 2 0,1 0-2,-1-1 1,1-1 1,-1 2 0,-1 0 1,1 0 1,-1-2-1,2 2-3,-1 0 4,-1 0-1,1-2-1,0 0 0,0-1 3,0 3-3,0-4-2,1 2 6,-1 1-2,1-3 3,-3 2-3,1 1 0,1-2-2,0 1 0,-1-2 1,2 0-5,-1 1-2,1 0-1,-1 0 1,1 0-1,0 1 2,1-2 1,-2 1 4,3 0 1,-1 1 1,0-2-2,-1 1 1,0 0 0,3 1-2,-2 0 1,0 1-3,1 0 1,-2-1 1,0 1 2,1 0-2,-1 0 1,0-1 3,0 0-3,-1 0 0,1 1 0,-1 0 0,2 0-5,-2 0 3,1-1-2,-1 0 3,-1-1 1,3 0 0,-3 0-1,2-1 0,0 1 7,-1-1-4,1 0-1,-1-1-4,1 1 1,0-1 2,2 0 0,-3 0 0,0 0-2,2 0 0,-1 0 4,0 2 3,1-1-2,-1 0 1,1-1-3,-1 0-1,2 0 0,-1 0 2,0 0-3,0 0-1,0 0-1,1 0 0,-3 1 2,2 0 1,-2 0 1,4 0 1,-3-1 0,1 0 1,1 2 2,-1-1-5,0 0 2,0 0 0,1 1 0,-2-2 7,1 1-5,0 0-3,-1 0-2,0 2 3,1-2-4,0 0 2,0-1-2,0 2-7,1-2 2,0 0 6,-2 1 0,1-1 1,0 0 2,1 0-1,0-1 1,0-1-2,0 2 3,0-1-2,-1 0 2,0 0-1,1 1 0,-1 0-2,0-2 2,-1 2 2,0 0-4,2 0 0,-3 0-2,2 0-2,0 0 1,-1 0 2,-2 0 1,3 0 0,-3 2 2,1-2 0,1 1 1,-1-1-2,1 0 2,0 0-1,-2 0-2,3 0 3,-1-1-1,0-1-1,1 2-1,-2-1 3,1 1 0,-1 0-3,1 0 5,-1-1-3,1 0 1,-1-1-1,0 2 0,-1 0 1,1 0-3,0 0 0,0 0-4,0 0-2,-1 0 0,1 0 4,0-1 0,-2 0-1,1 0 0,1-1 3,0 2 4,0 0 3,1 0-3,-1 0 1,1 0 2,-1 0 0,1-1 2,-1 0-5,2 0 0,-1-1 1,0-1 4,1 2-1,-1 0-1,1-2 2,-3 3-2,1-1 4,1-1-2,-1 0-1,1 0-4,0 1-2,-2 1 2,3 0-2,-4 0 0,2-1-2,-1 0 3,1 0-1,0 1 2,1 0-2,-1 0 0,0 0 2,-1 0 0,1 0-2,0 0-2,-1 0-2,1 0 3,0 0 2,-1 0-2,1-1 1,0 0 2,0 0-1,1 0 4,1-1 0,-2-1 0,1 0-4,0 1 0,1 0-3,-1 0 0,1 0 2,-1 0 0,0-1 0,1 1 0,1 0 2,-2 0-2,0 0 1,0-1-5,0 1 0,-1 0 1,0 1-3,-1 0-2,1 0 5,0-1 1,-1 0 0,2-1 1,0 1 2,-1 0 0,1 0 0,-1 2 1,-1-3-1,1 1-2,0 2-1,-1-2 4,1 1-1,0-1-3,-1 0 1,0 1-1,0 1 1,0-2 0,0 1 2,1 0-2,-1 0-1,2 1 3,-1-2 1,0 0 3,1 0-4,-1 0 2,4-2-3,-5 1-1,2 0 3,-1 0-2,0 0-1,1 1-4,0-1 3,0-1 0,-1 1 0,1 0 4,-1-2-4,1 2 0,-1-2-2,1 2 4,-1 1-4,0-1-1,-1 3 3,0-2 1,1-1 2,0 3 1,-2-5 5,1 0 2,1 2 5,0 1 5,-1 0-1,1-1 4,-1 1 1,1-1 2,0 1 4,-1-1-1,1-2-3,-1 0-4,1 2 3,6-17 66,-5 9-70,-1 6-12,-1 3-1,-1-2 1,1 0-2,1 0 5,0 0 0,-1-1 1,1 0-2,0 0-1,-1-1-1,1 2 0,0-1-3,-2 0-1,1 0-4,0 0 1,0 1-2,0 0-1,0 0 2,0 0-2,-1-1 3,0 1 1,0 0 0,0 1 0,1 0 5,-1-1 2,1 0 0,-1 0-1,0 0-1,0 0 1,-1 0 0,0 0-1,0 0-2,1 0 0,-1 0-3,1 0 3,-1 0 0,0 0-2,-1 0-2,1 0 2,-1 0-1,0 1-3,0-2 0,0 2-4,1 0 1,0-1 2,0 1-3,0-2-1,-1 2 2,1-1 0,-1 1 2,1 0 0,1 1 2,-2-1-3,0 0 3,0-2 1,0 3-6,1-1 4,0 0-4,1-1 3,-1 1-1,0 1 1,0-1 1,1 1 4,-1-2 8,0 0 3,1 1 12,-1 1 3,0-1 2,0 1 4,0-1-2,0-2-4,1 3-1,-1-1-5,-1 0-11,1 1-3,-1-1-1,0-2-3,1 3 4,-1-1-4,0 0 2,1 0 0,-1 1 3,0-1-1,0-1-1,1 1 0,-1 1 2,1 1 3,-1-2 1,0 1 2,0 0 5,0 1 3,1-1-1,-1-1-2,0 1-5,1 1 2,-1-1-2,0-1-3,1 3-5,-1-2-4,0 1 0,2 0 0,-1-1 0,0 1-6,-1-1-3,2 2 2,-3-2 1,0 1 0,2-1 0,-1-1-1,0 1-1,1-1 2,-1 1 0,1 1-1,-1-1-1,0-1 1,2 1-1,-3 1 2,1-1 2,1 0-1,-1 1 2,0-1-2,1 2 0,-1-3-3,-1 1 1,1 1 0,-1-3-3,0 1 3,-1 2 1,2-3-1,-1 1 0,1 2 3,-1-1 0,1 0-1,-1 0 1,1-1 0,0 2 3,0-1-2,1 0 1,-1 1-2,0-1 2,0 1 0,1-1 0,-1 0 0,1 2-7,0 0 1,0-2-2,1 1 1,-3 0 1,1 0 4,2-2-4,0 3 1,-3-1 4,2 1 4,-1 0-2,0-1 0,1 1-6,1-3-2,-2 3 3,2 0-2,-1 0 1,-1-2-6,2 2 5,-3 0-2,1 0 8,2 0-3,-4 0-3,1 0 0,1-2 8,0 1-3,1 1-2,-1 0 1,0-2-5,0 2 1,1 0 4,1 0 1,0 0-10,-3 0 5,2-1 1,0 0 1,-2 0 2,2 1 0,1-3-3,-2 2 2,1 0 0,-1-2 4,-1 1-5,1 2 0,2-3 0,-4 3 0,3-2 4,-1 2-1,0-2-3,0 1-5,2 1 4,-2-2 2,1 2 3,-1-1 9,0-1-4,1 2 1,-1 0 3,0-2-2,1 2 0,-1-1 2,0 1-4,0-2-8,0 2 1,1 0 5,-1 0-3,0 0 3,-1 0-1,2 0-4,0 0 0,0 0-1,-2 0 1,2 0-2,0 0 2,-2 0-1,2 0 0,-1-2-1,0 2 3,1 0-3,-1 0-2,1 0 1,0 0-1,0-1 2,-2 1-2,2-2 5,1 2-2,-1-2 1,1 1-1,-2 1-4,1-2 3,0 2 0,1-1-1,-2 1-2,1-2 2,0 2 0,1-2 2,-1 2 4,-1 0 2,2-1-5,-1 1 3,0-2-1,1 2 2,-1-2-2,-1 2-1,2 0 1,-1 0-6,1 0 1,0 0 1,0 0-2,-1 0-2,1-1 2,-1 1 4,1 0-2,-2 0 2,1 0 0,0 0 0,1-2-1,-1 2 6,1-2-5,0 2-5,0 0-1,0 0 4,0 0-1,0 0-3,-2 0 3,1 0-6,1 0 5,0 0 4,1 0 5,1 0-5,-2 0 0,0 0 3,0 0-1,0 0-1,0 0-2,0 0-1,0 0-4,-2 0 2,2 0 1,-1 0-2,1 0-3,0 0-12,0 0-15,0 0-22,-1 0-33,-1 0-46,2 0-44,-1 0-52,1 0-46,0 0-39,1 2-33,1-2-33,-1 2-21,-1-2-25,0 0-62,0 0-3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7:01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8 0 7,'0'0'12,"-2"0"-3,2 0 5,-1 0 0,1 0 3,-2 1 5,2-1 3,-3 2 4,3-1 5,-3 0 6,2 0-4,0 0-2,-2-1-3,3 0-1,-1 0-4,-1 0 0,-1 0-2,1 0 0,0 0 2,1 0 2,-2 0 0,3 0 1,-1 0 0,-1 0-2,0-1 0,2 0-1,-1 0-2,0 0-4,0 1-3,-2 0 1,1 0-1,0 0-1,0 0-1,1 0-4,-2 0-3,0 0 1,1 1 1,-1 0-2,1 0 1,-2 1-1,2-1 3,-2 1 3,1 0 5,-2-1 1,3 2-2,-2-1 2,1 0-2,0 0-1,-1-1-1,1 2 0,-1-1-1,3 0 1,-1-1 1,-1 1-1,1 1-1,-2-1-1,1 0 0,-1-1-4,1 2-2,0-1-3,-1-2-2,0 2-2,2-1 2,-1 1 3,-2 1 1,3-1 0,-2 1 1,0 0 0,0-1 3,0 1-3,1 1 0,-1-1-1,1 0-1,-1-1 1,2-1-3,-1 1 2,0 0-1,1 1 1,-1 0-2,1 0-1,-1 1-3,1-3 1,0 3 1,0-1 0,2-1-4,-1 1 2,-1-1-1,0 1 0,1 1 1,-1-1-1,0 1 1,-1 0-1,1 1 2,-2 1 1,2 0-1,-1 0-1,1-1 0,1 0 2,-1-3-2,0 1 0,1 0-1,-1 0 0,0 1 1,1 1 1,-1-2-1,0 2-1,0-2 0,0 2-1,0 0 2,-1 1 0,0 1-2,1-2 1,1 0 1,-2 0-3,0 1 2,3-1 1,-2 0 0,0 0-2,-1 3-3,1-3 5,-2 3 2,2-3-1,0 0 0,-2 5 3,-1 3-1,3-8-3,1 0 0,-1 1 1,1-1 2,0 0 1,0 0-3,-1 0 1,1 0 2,0 0-2,0-1 3,0 0-1,0 1 0,0 1-3,1-1 1,0 0 0,-1 0-1,0 0-2,0 0-1,1-1 0,-1 1 2,0 0 0,1 0 0,-1 1 2,0 0-1,1 0 2,-1 0-1,0 0 2,1 0-2,-1 0-2,0 0-2,0 1 1,0 0 3,0 0 0,1-1 3,-1 0-1,0 0 1,0 0 2,-1 0 0,2-1 0,-1 2-1,0-2-2,0 0-1,0 0 0,0-2-1,1 2 0,-1 0-1,1-2 2,0 2-2,-1 0 1,0 1 4,0 1-2,0-2-1,1 1 0,-1-1 2,-1 0-2,1 1 4,1-1 0,-1 0-2,1-1 1,0 0 1,0-1 1,0 0 1,1 1 2,-1-2-1,0 1 1,0 1 5,0-2 3,1 1-2,0 1 1,0-1-1,0-1-1,-1 1 1,1 2-2,0-2-3,0 2-2,1-2 0,-1 1 0,1 2 2,0-1-3,-2 0-3,2-2 0,0 2 1,-1 0 0,1-2 1,0 2-3,-1 0-1,1 0-1,-1 0 1,0-2-1,0 2-4,0-3 1,1 1 0,-1 2 1,1-2 0,-1-1 3,0 1-2,0 1 0,-1-3 4,1 4-5,0-2 0,0-1-1,1 1-3,-1-3 2,0 4 3,1-3-2,-1 2 0,2-1 1,-1-2 3,1 3 1,-1-1 1,0 1-1,0-1-5,1 1 1,-1 1 2,1-3 0,-1 3-1,1-3-1,1 2 0,-2 0 0,2-1 1,0 2-3,-2 0 2,1-2-1,1 1 0,-1 0 0,1-1 0,-1 3-2,-1-1 0,1 0 3,-1 1 0,1-2 0,-1 2-1,2 0 0,-1 0 0,-1 0 1,1 0 4,0 0-3,-1 0-2,3 1-1,-2-2 2,0 1 0,0-1 1,-1 0-2,1 0 0,1 0-2,-3-1 3,3-1 1,-2 0 0,1-1-1,0 0-1,-1 1 0,2-1 0,-1 0 2,0 0 1,0 0-4,2-1 1,0 0 3,-2 0 4,-1 0 0,2 0-2,0 0-2,-1 0 1,0 0 0,1 0 0,-3 0-3,3 0-1,-1 0-4,1 0 2,-1 1 4,0 0-1,-1 0 1,2 0 0,-2 1 1,1-1-4,-1 0 2,0 0-1,1 0-1,0 0 1,1 0-1,-1 0-1,-1 0-2,0 0 4,0 1 2,-1 0-1,1 0 1,0 0 1,-1 0-1,3 0 1,-3 0 0,3-1-1,-2 0-2,0 0 0,1 0 0,2-1-2,-3 0 0,2 0 3,0 0 0,0 0 1,1 0-2,-2-1 0,2 0 0,1-1 2,-1 0-1,0 0-1,0 0 1,0 0-3,0 0 2,0 0 0,0 0 1,-1 1-4,0 0 3,-1 0-2,0-1 0,1 1 0,-2 0 2,1 0-2,-1 0-1,1 0 5,-1 0-3,1 1 1,-1 0 2,0 0-1,0 0-1,1-1 4,-1 0-2,1 0-4,-1 0 2,1 0-3,-1 0 2,0 0 1,0 0 0,1 0-2,-1 0 2,1-1 2,-1 0-2,1 0 2,1 0-1,-3 0 0,3 0-1,-2 0 1,1-1-2,0 0-1,1 0 3,-1-1-1,2 0-1,-1 1-1,1-2 4,-1 0-2,1 0 1,0 0-1,0 2-2,0-2 1,0-1-1,0 1 1,0 1-1,0 1 1,0-2 0,-1 2 2,1-2-2,0 2 6,2-2-3,-4 1-2,1 0-3,-1 2-1,0-1 1,-1-2 3,2 5 1,-2-4-5,1 3 5,-1-2 0,1 2 0,0-3 0,-1 4 0,1-3-3,-1 1 1,2-3 1,-3 2-2,3 2 2,-3-3 2,1 3-1,1-3-1,-1 4-1,0-3 1,0 1-1,0-1 1,0 1 0,1-1-2,0-2 2,0 0 1,0 0-1,1-1-1,-1 1-1,0-2 1,1 1 1,-1 1-2,0 0 0,0 0-1,2 2 2,-2-2 1,0 0 0,2-7-1,-2 8 1,0-1 1,-1 0 2,1 0 2,-1 1 0,0 0-2,0 0-1,-1 1 0,1 0 3,0 0-1,0 1-1,0-2 1,-1 2-1,1 0 4,-1 0 0,0 1 4,0 0 0,-1 0 2,0 1 0,0-2-1,0 0 0,1 1 1,-1-2 1,0 2-3,0-2-3,1 2-2,0-3 2,0-1-3,0 1 2,-1-1-1,1 1-3,0-1 2,0 0-1,0 0 2,-1 0 0,1 0 2,0 0 4,-1 0 1,0 0 2,0 0 1,0-1 5,-1 1 3,0 0 2,1 0 4,0 0 3,0 0 3,0 1 4,0-1 0,0 1 2,-1 0 2,0 0 0,1 0-5,-1 0-4,0 0-3,1 0-7,-1 0-3,0 0-5,1-1-7,0 0-3,0 0-4,0 0-3,0 0 0,0 1 2,0-1-3,0 0-3,0 0 4,0-1 0,0 0 0,0 0 0,0 1-2,0 0-1,0 0 3,0 0 2,0 1-2,0 0 0,0 1 2,-1 0 3,0 0-4,1 1 1,-1 0-2,1 0 0,0 1 1,-1-2-2,0 1-2,0-1-1,0 1 3,0-1-1,1-1 3,-1 0 1,0 2-2,0-1 0,0 1 0,0-4 0,-1 4 2,1-3 0,0 2 1,-1-2 2,0 0 2,1 2 2,-1-2 2,0 3 0,1-4 2,0 4-1,-1-2-3,0 0-2,1-1-1,-1 0-2,0 0 0,2 1 1,-1 0 2,0-1 0,0 2 4,0-2-1,1 0 3,-1 2 1,-1 0 0,0-2-4,1 1-3,-1 1 0,0-2-3,0 2 4,0-2-3,0 2-2,-1-1 2,1 1 4,-1 0 1,1 0 1,-1 1 0,1-1-1,-1-1 3,2 1 1,-1 0 2,0 1 4,0 1 1,0-1-1,-2-1 0,2-1 4,-1 3-3,1-3 2,-1 1-4,1 0-8,0 0-4,-1 1 3,1-1-6,-2 0-2,2 1 5,-1 0-7,1 0 0,-1 1 0,0-2 4,1 1-2,2 0 3,-4 1 0,3-2-4,-2 2 6,1-3-4,1 1-1,-1 0-1,1 0 0,-1 2 0,0-3 2,1 3-3,-1-2-2,-1 0 5,3 0 1,-4 0-4,2 1 4,0-1 1,1-1-2,-1 3-2,0-2 3,1 1 2,-1-1-1,0 1 3,2-1 0,-4-1 0,3 1-3,-3 0 7,2 1-1,-1 1 0,-2-1 0,0-1 1,-1-1-3,0 1 0,0-2 4,1 2 0,0 1 7,1-1 3,-1 0 10,1 0 4,0-1 2,0 1 4,1 1 3,0-1-1,1 1-8,-2-1-11,0 2-3,0-1-8,2 0-3,-1 0-2,2 1-9,-2-1 0,2 2 1,0-1 5,1 0-5,-1 0 1,1 0 0,-2 0 1,2 0 1,0-1-3,-1 2-7,1 0-2,0 0 5,0 0 0,-1 0-2,1 0-2,-1 0 4,1 0 1,-2 0 3,1 0 2,0 0-4,-1 2 0,1-1 3,0 0-3,-2 0 0,2 0 0,0 0-1,0 0-1,-2-1 0,1 2 3,0-1-2,1 0 1,0 0-2,-1-1 2,2 0-1,-1 0 1,0 0-1,1 0-1,-1 0 1,-1 2-1,2-2 1,0 0 2,0 0 0,0-2-1,0 2 1,0 0-3,0 0 3,0 0 1,0 0 3,0 0-3,0-1 2,0 0-1,0 0-1,0-1 0,0 2-2,0 0 0,0 0-7,0 2-6,0-1-10,-1 0-19,1 0-18,0-1-23,0 2-27,0-1-30,0 0-32,0-1-28,1 0-28,-1-1-18,3 0-21,-1-1-20,2 2-19,3-2-27,-4-1-42,2 0-86,1-2-32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6:50.2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35 20,'1'-2'29,"2"-1"-1,-1 1-1,-1-1 1,0 1-1,0 2 0,-1-3 2,0 3-2,0-2 3,0 2 3,1 0 2,0 0-2,-1 0 2,0-1-1,0 1 0,0-2 0,0 2-5,0-2-1,0 1-3,0 1-1,0-2-2,0 2-2,0-2-2,0 1-2,0 1 2,0-2-1,-1 2-4,1-1 1,0-1-1,-1 2-1,1 0-2,0-2-2,0 2-2,0 0-2,0 0 1,-1 0 2,0 0-3,1 0 0,0 0 3,0 0 0,1 0 0,-1 0-1,0 0 1,0 2 0,0-2 1,0 2 0,1-1-1,-1-1 4,1 0 3,0 0 2,-1 0-1,1 2 0,0-2 0,-1 1-2,2-1-2,-1 2-4,0-2 0,1 2 1,-2-2 1,1 3 0,-1-1 3,1-1 4,0 3 2,0-1 2,-1 0 1,0-1 2,0 3 4,-1-2 1,0 2-1,0 1 0,1 1 1,-1-2-3,1 1-1,-2 0-3,1 1-4,0 0 0,-1 0-2,2 0-1,-1 0-1,0 0-3,0 0 0,0 0-1,1 0 0,0-1-2,0 0-2,0 0-1,0-1-1,0 0 0,1 0 0,0-1-3,0 0 0,0 0 1,-1 0-1,0 0-1,2 0 1,-1 0 1,0 0 0,1 1 1,-2 0-2,1-1 0,-1 0 3,1-1-2,0 2 0,0-2-1,-1 2-1,1-1-2,0 0 3,0 0-1,-1 1-2,2-2 2,-2 2 0,0-2 2,0 2 1,0 0 2,0 0-2,0 0 0,0 0 2,0 0-3,0-1 2,0 1-6,0 0 0,0 0 1,0 0 0,0 0 0,1 1-1,-1 0 4,1 0-1,-1 0 2,1-1 0,-1 0-1,0 0-1,1 0-1,0 0 1,0 0-1,0 0 0,0 1 1,-1 0 0,1 1 0,0 0 2,0 0 0,-1 1 1,2-1-3,-2 0 1,1 0-2,-1 1 3,0-2-1,0 2 2,0-3 0,0 2-1,0-1-2,-1-1-2,1 0 2,-2 0-3,2-1 0,-1 0 1,0 1 2,0-1-1,1 1 4,-1 1 1,0-1 0,0 0-2,1 0 3,0 0-2,0 0-2,0-1-2,0 0 0,0 1-2,0-2 1,0 2 2,0-2-3,0 2 3,0 0-2,-1 0 1,0 0 1,1 0 2,-1 1-3,1-1-3,-1 0 3,1-1-1,0 1 5,0 0-1,0-1-2,0 3 0,0-2 1,-1 1 1,1-1-2,0 2-1,0-1 0,0 2 0,0-1 1,0 1 0,0-1 1,0-1-1,1 2 0,-1-1 1,0-1-1,0-1 0,0 0 0,0-2 0,0 2-1,1 0 1,-1 0 0,0 0 0,0 1 0,0-1 0,0 0-2,0 0 0,0 0 1,0 0-2,1 1 2,-1-4 2,1 3-1,0-2 0,0 2 0,0 0 0,-1 0 1,1-2 0,-1 2-2,1 0 1,0 1 0,-1 1-1,0 0 1,0-1 0,0 2-1,0-1-1,0-1 2,0 1-1,0-1 1,0 1 0,-1 1 1,0 0-3,1-1 4,-1-1 0,0-1-3,0 0 1,0 0-2,1 0 3,1 1 0,-1-1 2,0 0-3,0 3 1,0-3-1,0 0-1,-1 3-2,1-3-2,0 0 1,-1 0 0,1 0-1,0 1 0,-1-1 3,1 0 0,-1 3-1,1-3-1,0 0-1,0 3 0,0-3 4,0 0-1,0 0-4,0-2 1,0 2 3,0 0 0,0-2 2,0 0 0,0 2-4,0 0 3,0 2 1,0-2 0,0 3 0,0-2 1,0 1 0,0 1 0,0-3 1,0 1-3,0 1 2,0-2-1,-1 0-1,1 0-1,0 1 0,0 0 1,0 0-1,0 0 1,0-1-1,0 0 2,0 0 0,-2 0-1,2 0 1,-1 1 2,1-1 0,0 0 1,0 0-3,0-1 1,0 0-1,-1 1 0,0 0-1,1 0 1,0-2-3,-1 2 1,1-1-2,1 0-1,-1 1 5,0 0-4,0-1 1,0 0-1,0 4 1,0-3-1,0 1 3,0 1-1,0-2-5,0-1 2,0 2 2,0-1-3,0 1 0,0 0 3,-1 0-2,1 0 3,0-1 2,0 0 0,0 0-2,1 0 3,-1 0-4,1-1-2,0 24-26,-1-25 31,0 1 0,0 0-1,0 0-1,0 0 1,0 1-1,0 0 1,-1 0 1,1 0 0,0 0 0,-1 0-1,1 1 0,-1 0 0,1 0 0,0 0-1,0 0 2,1-1-1,-1 2-1,0-1 2,0-1-2,-1 0 1,0 0 2,1 0 1,0 0-2,0 1 1,0-1-1,-1 2 0,1-2-1,0 0 1,0 1-1,0-3-2,0 1 2,0 0-1,0 0 3,0-2-1,0 1-1,0 0-1,0 0 1,0 0 2,0 0-2,0 0 1,0 0-2,0 0 1,0 0 2,0 0-1,0 0-1,0 0-1,0 0 2,0 0 0,0 0 2,-1 0 0,1 1 0,0 1-2,-2-1 1,1 0 0,0 0 0,-1 0-3,2 0 2,0 1-1,-2 0 0,1 0 1,0 0 0,1 0 0,-1-1-1,0 0 1,1 0-2,-1 0 0,1 0 0,-2-1 2,1 0-3,0 0-1,1 0 2,0-1 0,-1 0 2,1 0-1,-1 0 0,0-1-2,1 0 3,0 2 1,0-1 0,0 1 0,0-1-2,0 1 1,0-1-1,0 1 1,0 1 1,-1-1-2,1-1 1,0-1 2,0 2 0,0 1-3,0-1 1,0-1-1,0-1 2,0 1-1,0 1-1,0 0-2,0 1 0,0-3 3,0 1 0,0 1 1,0-1-3,0 1 2,0-1 0,0 1 0,0 2 3,-2-2-2,2 1 0,0 0-1,-1 0 0,1-1 0,0-1 0,0 1 0,0-2 1,0 3-1,0-3 0,0 1 0,1 0 1,-1-2-1,2 1 3,-2-1-2,0 1-4,0-1 2,1 0 1,-1 1 0,0 0-1,1-1 1,-1 1-2,0 0 2,0 0 0,0 1 0,0-1-2,0 0 1,1 1 0,-1-1 1,0-1 1,1 0-1,-1 0 0,0 0 3,0 0 0,0 0-1,0 0-2,1 0 2,0 0-2,-1 0 1,0 0 0,0 0-2,0 0 1,-1 0-1,1 0 1,0 0 0,0 0 1,0 0 0,0 0 4,0 0-1,0 0 0,0 0-2,0 0 2,0 0 1,0-1 2,1 1-2,-1-1-1,0 0 0,2 1 0,-2 0 5,0 0-1,0-1-1,0-1-3,0 1 0,0-1 0,0 1-2,0 0 1,0 0-3,0 0 0,0 0 0,0 1 0,1-3 0,-1 1-1,1 0 0,0 0-5,-1 1-2,2-2-5,-1 1-13,0 2-9,-1-2-16,-1 1-19,1-3-24,0 0-25,1-1-32,-1-2-34,0 2-53,2-1-94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6:47.4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3 1,'0'0'20,"0"0"1,-1 0 2,1 0 1,1 0-1,0 0 1,0 0-2,-1 0-2,0 0 2,0 0 0,0 0-1,0 0 1,0 0 2,0-1-3,0 1-2,0 0 3,0 0-1,0 0 1,0 0 0,0 0-1,0 0-1,1 0 6,-1 0 3,0 1 1,0-1 0,-1 0 0,1 0 5,0 0 4,0 0 0,-1 0 2,1 0 0,0 0 1,0 0-1,1-1 2,-1 0-2,0 1-2,0 0-3,1 0-2,-1 0-1,0-2-1,0 1 1,0 1-5,0-1-4,0 1-5,0 0 0,0 0-3,0 0-4,1 0-2,1 0-3,-1 0 1,-1 0 1,1 0 0,0 0 0,0 0 1,1 0 1,-1 0 0,0 0 0,0 0-3,0 1 0,0 0-1,-1 1 0,1-2 0,1 1-2,0 0-4,-1-1 0,1 0 2,-1 0 1,1 1 0,0 1-3,-1-2 0,1 0 0,1 0 1,-1 0 0,0 0-1,0 0 0,0 0 0,-1 1 0,1 1-1,0-2 2,-1 0 1,1 0-1,0 0 0,-1 0-1,1 0 1,1-2-1,-1 2 1,1 0 3,-1-1-2,0 1 2,1 0 1,-1 0 1,2-2 3,-3 1 1,1 0 2,1 0-4,-1 1 2,1-3 0,0 2 1,-1-1 2,1 1-2,-1 1-3,1-1-2,-2-1-2,1 1-1,0 1-2,-1 0-3,1 0-6,1-3 3,0 3 1,-1 0 2,1 0 2,-1 0 0,1 0 3,-1-2 0,1 2-2,-1 0-1,1 0-2,-1-2-3,1 1 3,-1 1-1,1 0 2,0 0 1,-1 0 0,0 0-1,0 0 0,-1 0 2,1-2-2,-1 2 2,2-2-2,0 2-3,-1 0 3,1-1 0,-1 1 2,0 0 0,1-2-2,0 2 0,1 0 0,-2-2 0,1 2 0,-1 0 1,0 0 2,0 0-2,0 0 1,1 0-1,0-3 1,-1 3 1,1 0-1,1 0-1,-1 0-1,1 0 1,-2 0-1,3 0 0,-2-2-2,0 2 3,0 0-2,0-3 0,-1 3 1,2 0 0,-1 0-3,1 0 1,0-2 1,-1 2 0,0-2 2,0 1-1,2 1-2,-2 0 2,0 0 1,0 0-1,1-2 0,-1 2 0,1 0-2,-2 0 2,0 0 1,-1 0-1,-1 0 1,1 0-1,0 0 0,0 0-1,1 0 2,-2 2 0,1-2 1,0 1-2,0 1 0,-1-2-1,0 2 1,3-2 1,-1 0-2,-2 3-1,2-3 1,0 0 1,0 2 0,-1-2 1,1 3-1,1-3 0,-1 0 0,2 2-1,-3-2 2,3 0-1,-2 0 0,1 0 1,-1 0 2,1 0-6,0-2 4,-1 2-1,3 0 0,-2 0 0,0 0 2,0 0-1,0-3 0,-1 3 5,1-2-6,-1 2 1,1 0 0,0 0 0,-1 0-2,-1 0 0,2 2-4,-1-2 2,-2 0 1,3 0 3,-1 0 1,-2 0-1,3 0-1,-1 0 0,0 0 0,0 3 0,1-3 1,-1 0-2,1 0-1,-1 0 0,2 0 1,-1 0 0,1 0 2,-1 0-2,0 0 1,-1 0 0,3 2 0,-1-2-1,-1 2-2,1 1 1,-1-3 1,1 2 3,0-2-1,0 1-1,1 1 0,1-2-1,-1 0 2,0 0 0,0 2-1,2-2-1,-4 3-1,4-3 1,-2 0 1,-1 1 2,-1 1-2,2-2 0,1 1 0,-3-1 0,0 1 3,-1-1-2,2 0-1,-1 2-1,-1-2 0,-1 0-2,1 0 2,0 0-1,0 0-1,-1 0 2,1 0 1,0 1 0,-1-1 0,0 0 1,2 0-1,-1 0 2,1 0-1,-1 1-3,1 1-1,1-2 2,-2 1 0,2 0 2,0 2-1,-1-3 1,3 3 1,-1-2 2,0 2-3,2-1 0,-2 0 0,0 1-1,3 0 0,-2-1 0,2-1-4,-1 1 0,1-1 3,0 0 2,-1 0 2,2 0 1,-3 0-3,1 0 3,-1 0 0,0-1 1,2 0-1,-2 0-3,-1-1-1,-1 0 0,0 1 1,0 0-1,-2 0-1,0 0 1,0-1 0,-1 1 0,1 0-1,-1 0 1,0 0-1,2-1 2,-2 0 0,-1 0-2,1 1 0,0 0 1,1 1 3,-1 0-3,2-1 1,-2 0 0,0 0-1,2 0 0,-2-1 2,1 1-1,1-1-3,-1 1 2,1 0-1,-1 0-2,1 0 1,2 0 3,-2 0-5,0 0 2,1 0 2,1 0 0,0 0 0,0-1 0,2 1 0,0-2 0,0 2 0,-1-1 3,2-1-4,-1 2 0,2 0 2,-1-2 2,-2 1 0,1 0 1,0 0 0,0 0-4,0 0 4,-2 1-4,1 0 0,-1 0-1,-1 0 1,0 0 0,0 0-3,-3 0 3,1 1-1,0-1 1,-2 1 1,1-1 1,0 0-2,0 0-2,2 0 0,-2 0 2,0 0-1,1 0 1,-2 0 1,2 0-2,0 0 2,-2 1-1,1 0 1,0 0 3,2 1 1,-2-2-1,1 0-1,1 0 0,1 0 0,-1 0-1,3 0 1,-1 0-3,0-2-2,1 1 2,2 0 0,-1 0 0,-1 0 0,1 0 1,0 0 3,0 0-2,-2 1-1,1 0-2,-1 1 0,0-1-1,0 0 2,-1 0-1,1 0-3,-2 1 2,0 0 0,0-1 2,0 0 0,-1 0 0,1 0 0,-3 1 0,2 0 0,-1-1 3,1 0-1,0 1-3,-1-1 0,1 0 0,0 0 0,0 0 2,-1 0-1,3 0 0,-4 0 1,2 0-1,1 0 3,-3 0-1,2 0 0,-1 0-4,1 0 2,-1 1-1,0-1-1,0 2 3,1-2 0,0 0-1,0 0 1,-1 0 2,0 0-2,0 0-1,1 0 1,-2 0-4,0 0 1,2 0 1,-1 0-3,1 0 2,0 0 0,1 0 2,1 0 0,1 0 1,-2 0-1,2 0 0,0 0 0,1 0 0,-1 0 2,0 0-3,0 0 0,0 0 0,1 0-1,0 0 0,-1 0 2,2 0 2,-2 0-1,0 0-1,-1 2 0,1-1 2,0-1 0,0 2 2,1-2-2,-3 1-1,1 0-1,-3 0 3,1 0 0,0-1-1,-1 0-2,1 0 0,-1 0 0,1 0 1,0 0 2,-2 0-3,1 0 0,0 0-1,0 0 2,0-1-1,1 1 0,-1 0 0,0-1-1,2 1 1,-3 0 1,3-1 0,-1 1-1,-1-1 0,1 1-1,1-2 0,0 2 2,0-1-1,0-1 0,1 2-1,-1 0 0,2 0-1,-1-2 3,1 1 1,0 1-1,0 0-1,1-1 0,-1 1 0,-1 0-1,0 0 0,2 0-1,-1 0 2,0 0 0,0 0-1,0 0 2,0 1 0,1-1-1,0 0 0,-2 1 3,0-1-3,0 2-1,-1-2 1,1 0-1,-1 0 2,-1 2 0,0-2 0,0 1 0,-1-1 1,1 0 0,-1 2-2,0-2 0,0 0-2,-1 0 1,1 0 0,0 0 1,0 0-2,0-2 3,-1 2 0,0 0 0,0-1 1,0 1-2,1 0 0,-1 0-3,1 0 3,0 0 0,0 0 1,0 0-1,-1 0-1,1 0 3,0 0-2,0 0 0,0 0 0,-1 0-3,1 0 1,-1 0 0,1 0 0,0 0 0,0-2 1,0 2 1,0 0 1,-1 0-1,1 0 1,0 2 2,0-2-1,0 0-1,0 0 1,-1 0-2,2 0-2,0 0 2,-1 0 0,1 0 1,0 1 2,0-1 0,1 0-3,0 0 5,1 0-1,1 0-3,1-1 1,0-1-2,0 2-2,0 0 1,0 0 2,0-2 0,1 1-2,-1 0 1,1 0 0,-1 0 0,0 0 0,0 0-1,-1 0 0,-1 0-1,-1 0 2,1 0 1,-1 0-1,-2 1 0,0 0 3,0 0 1,0 0 3,-1 0 7,1 0 6,-1 0 5,0 0 12,0 0 8,0 0 6,0 0 8,0 0 0,0 0 1,0 0-4,0 0-6,0 0-8,0 0-5,0 0-6,0 0-8,0 0-5,0 0-8,0 0-3,0-1-2,0-1-4,0 2-1,0 0-3,0 0 0,0 0-1,0 0 4,0 0 3,0 0-2,0 0 1,0 0-1,0 0-1,0 0 3,0 0-1,0 0-1,0 0-3,0 0 2,0 0-1,0 0 3,0 0 2,0 0-4,-1 0 0,1 0 0,0 0 2,0 0-2,0 0 0,0 0-1,0 0 0,0-1 0,0 1 1,-1 0-3,0 0 0,0 0 4,1 0 1,0 0-1,0 0-3,-1 0 5,1 0-3,0 0 3,0 0 0,0 0-3,1 0-5,-1 0-3,0 0-4,0 0-20,-1 0-12,1 0-21,-1 0-27,0 0-26,0-2-31,0 1-34,0 1-37,0-1-38,0 0-51,-1 1-92,0 0-5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35:17.1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 453 20,'-1'0'30,"1"-1"4,-1 0 2,0 0 5,0 0 1,0 1 2,1-3 3,-2 2-2,0-1-2,1 0-1,0 0 0,0 0 3,0 1-2,0-2 1,0 2-5,1 0-1,-1-2 0,0 1-3,1-1-6,0 1-5,0-3-4,0 0-2,1 0-2,0-1-1,-1 1-3,2-2-1,0-1-2,-1 1-1,1-1 1,1 0-2,-1 0-2,0-2-2,1 2-1,-1-1-1,2 1 0,-2 0-1,1 0 0,-1 1 0,0-1 0,0 0 0,0-1-1,0 0 0,-1 0 1,1-1 0,-1 1 0,0 0-4,-1 0 3,1 0 1,0 1 1,-1 0-1,0 0 0,0 0 2,-1 1 0,0 0-1,1 1 0,-1-1-1,0 1 1,0 1-2,0-2 1,0-4 0,0 6 2,0 0-2,0 0 2,0 2-2,1-2 0,-1 2 2,0-1-2,0 0-3,0 0 1,0-1-1,1 1-2,-1-1-2,0 1 5,-1 0-3,1 1 2,0 0-1,0 0 2,0 1-1,-1 0-1,1 0 2,-1-1-3,0 0 0,1 1-2,-1 0 5,1 1-3,-2 0 4,1 0-1,0 0 0,0 0 2,1-1 0,-1 1-1,0 0-1,1 0 0,-2 0-2,1 0 1,0 0 0,0 0-1,0 0 2,0-1 1,1 0 0,-1 1-1,0-1 1,1 1 2,-1 0-1,0 0 1,1 1-1,0-1 0,0 0 0,0 0 0,0 0-1,1 2-2,-1 0 1,0 0 1,-1 0-1,1-1-1,-2 1 1,1 1 0,-1 0 1,1 0-2,2 0 3,-2 1-1,0 0-2,0 1 3,0 0-1,1 1 0,-1 0 0,0 0 2,1-1-1,-2 0-1,1-1 1,1 0 0,-1 1 1,1-1-1,0 1 1,0 0-1,0 1 2,0 0-1,0 0-1,1 0-1,-1 0 0,0 1 0,0-1-1,1-1 0,-1-1-1,1 2 1,0-2 1,0 0-1,1 1 1,-1-1 1,1 0 1,0 0 1,0 1-2,-1-1 0,1 2 1,0-2-1,0 0 0,0 1 0,0 1 0,-1-1 0,2 2 1,0-1 0,-1 1 1,1 1-3,0-1 0,1 1 2,-1 0-1,-1 0-2,0-1 2,0 1 1,0 0-1,0-1 3,1 1-1,-1-1-2,0 0 0,-1 0 0,0 1 0,0 0 0,0 0-2,0-1 0,1 0 0,0 0 1,-1 0 1,0 0-4,0 1 0,0 0 3,0-1 3,0 1-2,0 0 0,0-1 0,0-1-2,0 1 4,0 1 0,0-2-2,0 1-2,0 1 2,0-2 0,0 0 0,0 0 5,0 0-3,0-1-2,0 1 0,0 0 2,0 0-1,0 0-1,0 0 0,0 0-3,0 0 2,0 0 1,0 0 1,1 0-3,-1 0 0,0 1 1,0 0-1,0 0 2,0 0 2,0 1-1,0 0-2,0 1 0,0-1 1,1-1 1,0 0 1,-1 1-3,0 0-2,0 1 3,0 1-1,0 0-1,0 0 2,0 0 0,0 0-1,-1 0 0,0 1 1,0 0-1,-1 0 1,1 0-1,-2 0-3,1-1-5,0 0-3,1 0-6,0-1-9,0 0-10,-1-1-15,1 0-14,-1 0-20,0 0-19,1 0-24,-1 0-34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34:58.9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87 9,'0'0'9,"-1"0"1,1 0-1,0 0 3,1 0 0,0 0 2,-1 0 0,0 0 1,0 0 0,0 0-2,0-1 1,0 1 1,0 0 2,0 0-4,0 0 1,0 0-1,1 0-1,-1 0-1,0 1 2,0 0-3,0 1 0,0 1 2,0-2-2,0 0-1,0 0 0,0 0-1,1-1 3,0 0 2,-1 0 4,1 0 1,0-1 5,0 0 5,-1 0 2,0 0 5,2-2 1,-1 1 2,0-1-2,0 1 0,-1-1-4,0 0-3,2 1 0,-1 0-6,0-1-3,-1 1-5,1 0-2,-1 1-5,0-2-2,2 1-1,-1 0-2,-1 1 1,0-2-1,1 2-3,1 0 1,-2 1 0,0-2 3,0 1-2,1 1 1,-1 0 1,1-1 3,0 1 2,-1 0 2,0 0 3,0 0-2,-1 0 0,1 0 0,0-4-1,0 3-2,1-2-2,1 2 0,-1-3-1,-1 1-5,1 1 2,0-1-2,-1-2 0,2 2-3,-2-2 2,1 3-2,1-4 1,-1 1 1,1 0-3,0 0 2,0-3 1,1 3 2,-1-1 0,0-1-2,1-1 3,-2 3 0,3-1-2,-2 0-1,1 1-1,0 0-1,-2 1 2,2 0-2,-2 1-1,0 0-1,0 0 3,-1 1 1,2 0 1,-2 1-1,0 0-2,0 1 1,0 0 0,0 0 0,0 0-3,0 1 0,-2 0 1,2 1 0,-1 0-1,0 0 4,0 0 0,-2 1 0,1 1 1,-1 1 0,0 0-3,0 0 0,1 0 1,-2 0 1,2 1-4,-1 0 3,-1 2-1,1-2 3,1 2 1,-1-3 1,1 1-3,0 1 0,1-4 2,-2 2-2,2 0 0,0-2-2,-1 2 0,1-3 0,1 1 1,-1-3-3,-1 3 3,2-1 2,-1 1-2,1-3 1,-1 0 1,0 2 0,-1-2 0,2 2 0,-1 2 0,0-3-2,0 0 1,1 2-2,-2-2 1,2 2 1,0-1 0,-2 1-1,1 0 1,1 0 0,-1-1 1,1 0 0,0-1-1,0 1 0,0-2 0,0 0 0,0 0-1,0 0 0,0 0-1,1 0 2,-1 0-1,1 0 0,1-3-2,-2 1 2,4 0 1,-3-1 0,1 0-1,0-1 1,-1 0 1,2-1-1,0-2 1,0 2 0,1-3-1,-1 3-1,-1-2 1,1 1-1,0 1 0,0-2 0,0 1-2,0 1 0,-1 0-1,0 0 0,1 1-1,-1-1 0,-1 0-1,2 1 0,-1 0-1,-1 1 1,0-1-1,-1 3 2,1-1-1,1 0-1,-2 0 0,1 0 0,-1 1 0,1 1 0,-1 0 0,0-1 0,0 0-1,1 1 1,-1-1 1,2 0-2,-2-1-1,1 0-1,-1-1-2,1 0-1,0 0-5,1 0-1,-1 1-4,0 0-2,1 0-4,-2 1-3,2-1-7,-1 1-4,0 0-3,0-1-5,0 1-6,1 1-11,-2 0-14,1 1-18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33:32.1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6 14,'0'-1'25,"0"0"2,0 1 2,0 0-1,0-2 3,0 1-4,0 0-4,0 2-3,0 0-2,0-1-2,0 0-1,-2 0-1,2 0-7,0 0 2,2 2 3,-2-2-1,0 0 4,0 1 1,0-1-2,0 0 1,0 0 1,1 0-1,0 0-1,0 0 0,-1 0-1,0 1-2,0-1 3,0 0 0,0 1 7,1-1-1,0 0 2,-1 0 5,1 0 2,-1 1 3,0 0 3,0 1 3,0-1-4,0 0-1,0 0 0,0 0 0,0 1-7,0 0 1,0 1-3,0 0-4,0 0 1,-1 1-1,-1 0-2,2 1-4,-2 1 1,1-1-3,1 0-4,-2 0-1,2 0-2,-1 1-1,0 0-3,1-1 1,0 1-2,0 0 0,0 0 4,0 1-4,0 0 2,0 1-2,0 1 2,0 0-1,0 1 0,0-2-1,0 2-1,0 0 1,-1 0-2,1 1 3,0 1 0,0-3 2,0 1-2,0-1 0,-2 0-1,1-1 0,1 0 0,-1-1 0,0 1 0,1-1 0,-1 0 2,0 0 2,0-1 2,0 0-1,0 0 0,1-1-1,0 0-3,0-1 0,-1 0-1,1 0 0,-1-1-4,1 0 2,0-1 1,0 0-1,1 1 2,-1-1 2,0 0 0,0 0 1,0 0-1,0 0-1,0 0-1,1 0 2,-1 0-1,1-1-3,0-1 2,0 2-2,0-2 1,0 0-1,-1 0 0,0 1 1,0 0 0,0 0 1,0 1 0,0-1 0,0 1 0,0 1 0,0 0 1,-1-1-1,0 2 0,0-1 0,0 0 0,0 1 0,1 0 0,0 0 2,0-1-1,0-1 0,0-1 0,1 2 0,-1-3-1,0 2-3,1 0 4,-1-1-4,0-1-1,0 0-1,0-1-4,0-1-3,0 2-7,0-2-5,1 2-11,0-3-11,0 1-7,-1-1-13,0 0-7,0 0-12,0-1-4,-1 0-3,0-1-3,0-1-4,0-1 3,0-2 1,1 2-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34:56.8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238 10,'0'-2'32,"0"0"-1,-1 0-3,0 1-2,1 0 0,0 0 0,0 1 0,1 0 0,-1-2 1,-1 1 0,1 1 2,0 0 0,0-1 2,0 1 1,0-1 0,0 1 0,0-2 2,-1 1 1,0 1-2,0-1 0,1 0-1,-1 1 4,1-2-2,-1 1 0,0 0 0,0 0-4,0 1-1,0-2 0,1 1-2,-1 1-3,1 0 0,0-2 0,-1 2 1,0-2-2,0 1 3,0 1-1,0-2 0,0 1-1,0 0 0,0 0 0,0 1 1,1-2-3,-1 1 1,0 0-1,0 1 1,0 0-1,0 0 2,0 0-2,0-1-2,1 1 2,0-2-1,0 1 0,0 1 1,0 0-2,0 0 1,0 0 1,0 0 1,0 0 0,0 0 2,1 0-3,0-2-1,0 2-1,0-2-4,0 1-3,0 1-4,0-2-2,0 2-2,2-2-3,-1 1-2,1 1 0,-1-2 0,1-1 0,-1 1 1,1 1-1,0-1-1,0-1 1,1 1 0,-1 0 1,-1 1 0,1-1 2,0-1-3,-1 0-1,0-1-1,1 1 1,1 0-2,-2-2 0,1 0-2,-1 0 0,1 0 3,-1-1 0,1 0 3,-1 0 1,0 0-1,-1-1 2,1 1-2,0 0-1,-1-1 1,1 1-1,0 0-4,-1 1-1,-1 0 3,1 0-3,-1 0 1,0 0-2,0 1-1,0 0-1,0 1 5,0 0-1,1 0-3,0 1 0,0 0-3,-1 0 1,0 0-2,0 0 1,1 0-3,0 0 0,0 0 2,-1 0-2,1 0 2,-1 0 0,0 1 3,0 0-3,1 1 2,-1 0-1,0 0 1,0 0 2,0 0 0,0 0-1,0 1 0,-1 0 1,1 0 0,-1 0 0,0 0 3,1 0-3,-1 1 3,0 0 2,1 0 3,-1 1-1,1 0-1,0-1 1,0 1-1,0-1 3,0 0-1,0 0-1,0 0-2,0 0 2,0-1 0,0 1-3,0 0 3,0 1 0,0 0 0,-1 0-1,1 0 1,0 0-1,0 0 1,-1 0 4,0 0-1,1 0-4,-1 1 0,0 0 1,0 0-1,0 1 0,1 0-1,0 0 2,0 0-4,0 1 4,0 1 0,0 0 3,0-1 2,1 2-3,-1-1-2,1 0-1,-1 1 1,1-2 0,-1 2 1,0 1-3,1-1-2,-1 0 4,0 2 0,0-2 2,0 2-2,0-2-3,0 1 1,1-1 2,-1-1 1,0 0-1,0 0 0,-1 1-1,1-1-1,0 1 5,0-2-1,0 0-2,0 0-2,0-1 2,0 0-2,0-1 2,0 0 0,1-1-3,0-1 2,0 0 0,-1 0 1,0 1 0,0-1 0,0 0-1,0 0 1,0 0 1,0 1 1,0 0-2,0 0 0,0-1 0,0 1 0,0-1 0,0-1-1,0 2 0,-1-2-3,1 1 3,0-1 2,0 0 0,0 0-1,0 0 1,0 0 3,0-1-1,0 0 0,0 0-2,0 0-1,0 0 1,0 0 0,0 0-1,-1 0-2,1 0-2,0 0 1,-1 0-1,1 0 1,0 1-1,0 0 2,1-1-1,-1 0 2,-1 2 1,1-1 0,-1 0 1,1 0 1,0-1 1,0 2-1,-1-1 2,1 0-2,0 0 1,0-1-3,0 0 0,0 0 1,0 0-1,0-1-1,0 0-1,0 0 0,1-1 0,-1 2 4,0 0 0,1 0 0,-1 0-2,0-1 1,0 1-1,1 0 1,-1 0-1,0 0-1,0 0 1,0 0-1,0-1 1,0 1-3,0 0 2,0 0 2,0 0 3,0 0-3,0 0 0,-1 0-4,1 0-2,0 0-1,0 0-7,0 0-11,0 0-10,0 0-10,0 0-12,0 0-14,0 0-17,0 0-14,0 1-14,0-1-16,0 0-21,0 0-26,0 0-54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34:54.9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25 39,'-1'-1'44,"0"0"-4,1 0-2,-1 0-3,1 1-1,0 0-1,0 0-1,0 0-1,0 0-2,0-1 0,0 1-2,-1 0 0,1-1-2,0 1-2,0-1 0,1 0 0,-1 1-2,0 0-1,0 0-2,0 0 0,0 0-2,0-1 3,0 1-3,0 0-1,0-1 1,0 0-2,0 0 0,0-1-2,1 0 2,0 0-3,0 0-1,-1 0-1,0-1-1,1 0 0,-1 0-2,1 0 0,0-1-4,1 0 1,0 0 0,-1 0-3,1 0 0,0-1 1,-1 0 0,1 0-1,1 0-1,-1 0 1,1 0-1,-1 2 1,1-2 1,-1 0-1,1 0-1,0 0 0,0-1 1,-1-1 2,1 2-1,0-1 1,-1-1 0,0 2-1,0-1-1,1 1 1,-1-1-3,0 0 0,0 0 0,-1 0 2,1 0-1,-1 0 1,0 1 0,-1 0-2,0 1 5,0 0-1,-1 1 0,0 0-3,0 1-1,0 0 0,1 0 3,0 0-1,0 1-1,0 0 1,0 0 0,-1 1 0,1 0 0,0 0 0,0 0 0,0 0 0,0 0 1,0 0-2,0 0 0,0 1 1,0 0 0,0 0 1,0-1-1,0 1 0,0 0-1,0 0 0,-1 1 1,0 0 0,0 0 0,1 0-1,0-1 0,0 1 2,0-1 0,0 0-1,0 0-1,-1 1 1,0-1-1,1 0 2,0 0 0,0 0-1,0 0 0,0 0 0,0-1 1,0 1-1,0 0 1,0 0-1,0 0-1,0 0-3,-1 1 3,0 0 1,0 0 0,0 1 0,1 1-1,-2 0 1,1 0-1,0 1 2,0 1-1,-1 0 0,0 0 2,1-1-3,0 3 1,0-1 0,0 1 1,0 0-1,1 2 0,-1 0 0,0 0-2,0 1 3,1 0-1,0-1 0,0 1 0,0 0 2,1 0-2,0-1 0,0 0-2,-1-1 1,0 0 1,0 0-2,0 0 2,1-1-1,0-1 0,-1-1 1,0-1 3,0 0-2,0 0 1,0 0 1,0-1-1,0 0-2,0-1 0,0 0 0,0 0-2,0-1 0,0 1 1,0-1 0,0-2 0,1 2 1,-1-2 1,0 0-1,0 0 0,0 0 1,0 0-1,0 0 1,0 0-2,0 0-1,-1 0 2,1 0 2,0 0-1,0 1 0,0-1 1,0 1-2,-1-1 0,1 0 2,0 0-1,0 0-2,0 1 0,0-1 1,0 2 0,0-2 1,0 1 0,0-1-1,0 2-1,0-2 1,0 2 0,0-1-1,0 1 2,0-2-2,0 2 1,-1-2 0,1 0 2,0 0-2,0 0 2,0 0-1,0 0-2,0 0 1,0 0-2,0 0 0,0 0 0,0 0 0,0 0-1,0 0 2,0 0-2,0 0 1,0 0 3,0 0-2,1 0 1,-1 0 0,0 0-1,0 0 0,0 0-1,0-2-2,0 2-5,0 0-3,0 0-6,0 0-3,0-2-8,0 2-8,-1 0-10,1 0-12,0 0-14,0 0-14,0 0-22,0 0-32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34:51.7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29,'1'-2'48,"0"0"1,0 0 0,-1-1-2,1 0-1,0 2 0,0-1-1,0 1 0,0 1 0,-1 0-3,0 0-1,1-1-1,-1 0-1,0 1-3,-1 0-3,1 0-6,0 1-5,0-1-3,0 0-1,0 1-1,0 0-2,0 1 0,0-2 1,0 2-2,0 0 1,0 1 0,0 1-1,0 0-1,0-1-1,0 0 0,0-1-3,0 1 2,0-2-3,1 2-1,0-1 0,1 0 1,-1 0 0,2 0 3,0 0 2,0-1 1,2 0 3,0 0 3,-2 0 0,2 0 0,1 0 2,-1 0-2,1-1 1,1 0-3,-1 0-1,0 0 0,0 0 0,1 0-3,-1 0-4,0-1 2,1 0-4,-1 0 0,0 0-1,-1-1-2,2 0-2,-1 0 0,0 0 0,1 1-1,-1-2 2,1 1-1,0 0-1,-1 1 1,0-2 0,-1 1 1,1 1 2,-1-1-5,0 0 0,0-1 1,0 2 1,-1 0-2,0 0-1,0 0-1,-1 0-2,0 0 3,0 0 2,0 0-2,0 0 1,-1 1-2,0 0 1,-1 0 2,0 1 1,0 0-3,0 0 0,0-1 0,-1 1 0,0-1 2,0 1-1,0-1-3,0 0-1,1 1 3,-1 0-2,0 0 0,-1 0 1,1 2 1,-1-1-1,0 0 1,0-1 0,-1 1-1,1 1 1,0-3 0,0 1 0,0 1-1,1-2 2,-1 0-1,1 0 2,0 1 2,0 0-3,0-1-1,0 0 2,0 0-4,0 0 2,0 0 1,0 0 0,0 0-1,0 0 0,0 0-1,0 0-2,0 0 1,0 0-6,0 0-5,0 0-5,-1 0-9,0 0-10,0 0-11,0 1-13,0 1-11,0-1-11,0 1-8,0-1-12,0 1-11,1 0-10,-1 0-15,0-1-26,-1 0-57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34:48.8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38 1,'-1'0'44,"1"-1"-3,0 0-1,0 0-2,-1-1 1,1 1-4,0 0-1,0 0-1,0 0 0,0-1 0,0 0 1,1-1-1,0 0-2,-1 0 4,0 0-2,0 0 3,0 1 0,0-1-1,0 1-1,0 0-1,1 1-2,-1 0-2,-1 1-4,0 0-2,1 0-6,0 0-1,1 1-1,-1-1-1,1 1 0,-1-1-5,0 0 2,-1 1-3,0 0 2,1 0 3,0 1 0,0 1 1,-1 0 0,1 1 2,-1 0 3,-1 2-1,1 0-1,0 1 1,-1 0-2,1 1-2,0 0-2,1 2-2,-1-2-3,-1 0 0,0 2-6,1-2 1,0 2-2,0-2-1,0 2 2,0-2-3,0 0 1,0 1 2,-1-1 5,1 0-1,1 0 2,-1 1 0,0 0 0,0-1 2,0 1-2,1-1-3,0 0 0,0-1-1,0-1-3,0 1 1,0-1 0,0-1 0,0 0 0,0 0 0,1-1 0,-1 0-1,0-1 1,0 0 3,0 0 0,0-1-4,1 0 0,-1 0 2,1-1-2,-1 0 0,0 0 2,0 0-2,1 1-1,-1-2 1,1 1 1,-1 0-2,0 1 1,1 0 0,0 0 2,1 0-4,-1 1 1,1 0 1,0 0-1,-1 0 2,1-1-1,-1 0 1,0-1-2,1 1 1,0-1 0,-1 0 0,1 0 0,0 0-1,0 0 1,1 0 1,1-1 1,-1 0 2,0 0-3,1 0 0,-1 0 1,0 0 2,1 0-3,0 0 2,-1 0 2,2 0 2,-1 0 5,1 0 4,1-1 3,0 0 1,-1-1 1,3-1 1,-2 0-4,1 0-1,0 1-3,-1-1-4,1 1-4,0 0 0,-2 0-1,1 0-4,-1 0 0,0 1-1,0 0 0,0 1 0,-1 0 1,0 0-3,0 0 2,-1 1 0,0 0 3,0 0-1,-1 0 0,1 0 0,-2 0-2,1 0 0,0 0 1,-2-1-2,1 0-2,0 0 3,1 0 1,-1 0-1,-1 0 1,0 0 2,0 0 0,0 0-2,0 0 1,0 0 2,0 0-3,0 0 1,0 0 2,0 0 2,-1 0 0,-1 0 1,0 0 0,1 0-3,-1 1 0,0 0 0,1 0-3,-1-1-1,0 0-1,2 1 2,-1 0-2,0-1 1,0 0-1,0 0-1,1 0 1,0 0-1,0 0-2,0 0-4,0 0-5,0 0-6,0 1-8,0 0-13,-1-1-14,1 0-14,0 0-14,0 0-13,0 0-15,0 0-11,0-1-12,0 1-10,0 0-13,1-1-21,-1 0-48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34:45.9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9 36 21,'2'-2'20,"1"0"-2,0 1 0,-1 0-3,0 0-2,0 1 1,0-2-1,0 1 0,-1 1 1,0 0 2,-1 1 2,0-1 5,1 0 5,0 0 1,0 0 5,-1 0 1,0 0 1,0 0-1,0 0 0,0-1-4,0 1-2,0-1 1,0 1-1,0 0 2,0 0-2,-1 0 0,0 0-4,0-1-2,0 0-2,1 0-2,-1-1-6,1 1-4,-1-1-1,0 1-4,0 1 1,0-2 1,0 0 1,-1 1-3,0-2 3,1 1 2,-1 2-2,1-3 2,-3 2 1,2 0 3,-1 1 0,0 0 3,0 0-2,0 0 1,-1 0-1,1 0 1,0 1 1,-1 1-5,2 0-2,-3 1 0,3 1 1,-2 1-1,2 1 0,-3 1-2,1 0-1,0 1 1,0 0-2,1 0 0,-1 0 0,0 0 0,2 0-1,-1 0 2,1-1 1,-1 1-1,1 0 1,-1 0-2,1 1 0,-1-1-1,2-1-2,-1 2-2,0-1 0,-1 0 2,1 0-1,-1 0 1,0 0-3,1 2-3,-2-2 1,1 2 4,1-2-1,-2 1-1,3-1 2,-2 0 1,1 0 1,-1 0 0,0-1 1,-2-1-5,3 0 1,-1-1 1,0 0-1,1-1-2,0 0 2,1-1 3,-1-1 0,0 0 2,0 0-2,2-1 1,-2 0-3,1 0 1,0 0 0,1 0-2,-2-1 1,1-1-1,0 0 1,1 0 2,-1 0 2,0-1 3,0-1 2,0 0 1,0-1-1,1-1 2,0 0-2,1-1-1,0-1-3,1 0 1,-1-1 0,2 0 0,-1 1 0,1 1 0,-1-2 2,1 1-2,-1 0 0,0 2 0,2 1-2,-1-1-5,0 3 1,1-1-1,0 1 0,1-1 0,-1 3 1,0 0-3,-1 0 2,1 3 0,-1-1-2,1 1 2,-1-1-2,0 1 0,0 2-5,1-2 3,-1 0 0,0 1 3,0 1 2,0-2-1,-1 2 3,1 0 0,-1-2 4,1 2-4,1-2 0,-1 1-1,-1-1-1,-1 0-1,3 1-1,-3 0 1,3 0 0,-2 0 1,1 1-1,1 0 2,-1 0-1,-1 1 0,1 0-1,0 0 1,1 0-1,-1 1 0,1 0 1,-1 0-2,0 1-1,0-1 0,2 1 1,-3 0 0,1 0 0,1 1 5,0-1-2,-1 1-2,0 0 1,1 1-1,-2 0 0,1-1-1,-1 3 1,-1-2-5,3 1 0,-3-1 3,2 0 0,-2-2 1,2 0 1,-1 0 0,0-1 0,-2-1 1,1-1 1,0-1-2,-1-1 0,1 0-1,1-1 1,0-1-3,-1-1 0,1 0 2,-1-1-1,1-1 3,1-1 1,0-1-1,0-1 3,4-8 5,-2 6-8,-1 0 1,-2-1-1,1 1 0,0 0-1,-1 1 0,0-1-1,-1 1 2,0 1 1,1-2-1,-1 3 0,0 0 1,-1 1 2,1 0 0,-1 1-2,0 1 0,0 0-2,0 0-1,0 1 1,0-2 0,0 2-1,0 0-2,0 0 1,0 0-1,0 0 2,0 0 1,0 0 1,0 0-1,0 0 0,-1 0-3,1 0-4,0 0-4,-1 0-9,1-1-6,0 1-10,0-2-13,0 2-13,0 0-17,1 0-17,-1-2-19,0 2-22,0 0-28,0 0-45,0 0-66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34:44.8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36 18,'0'-3'29,"1"2"5,-1-1 2,0 0 1,0 1 1,0-1-5,0 0-5,-1 2 0,1-1-3,-2 1-3,2-2-4,0 2-1,0-1-3,-1 0-2,1 0-2,-1-1-1,1 0-3,0-1 0,0 2-1,0-1-4,0 0-1,0 1 0,0 0-1,0 0 0,0 1 2,0 0-3,0-1 0,0 0 2,0 1 0,0 0 1,0-1 1,0 1 0,0 1 1,0 0 4,0 0 0,0-1 1,0 0 2,0 1 1,0 0 4,0 0 8,0 2 4,-1 1 4,1 1 3,-1 1 1,0-1 0,0 3 0,0-1 0,0 1-6,0 0-3,0 1-4,0-1-2,0 2-2,0-2-1,1 2-2,0 0-2,0 0-2,0 0-5,0 0-1,0 1 0,0 0-1,0 0 1,0-1-3,0 3 0,0-1 2,1-1 1,-1 2-4,1-1 3,0-1-3,-1 2-1,0-3 2,0 1 0,0 2-2,0-3 2,0-2 1,0 2-3,0-2 0,0 2 0,0-2 1,-1 1 0,1 0 2,0 0-3,-1 0 2,0 1-2,0 1 2,-1-2 1,2 0-3,0-1 0,0 0-1,-1 0 1,1 0-1,0 0 2,-1 0 1,0 0-4,0 0-1,1-1 2,-1 0-1,0-1 2,1-1 0,-1 0-1,0-1 0,0 1 2,0-1 2,0-1-3,1 0 1,0-1-1,0-1 2,0-1 0,0 2-2,0-2 1,0 0-2,0 0 2,0 0-1,-1 0 1,0-2-7,1 1 2,0-2-1,1-1-3,0-1-3,-1 2-5,1-2-6,0 2-9,0-1-2,-1 0-12,0-1-12,0 0-13,0 0-14,0-1-12,-1 0-11,1 0-15,0 0-22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48.4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198 17,'-3'0'28,"2"3"2,0-3-3,0 0 4,-1 0-2,2 2 1,0-2 0,-1 0 3,1 3 4,0-3 1,0 0 3,-1 0 1,0 2 0,1-2 0,-3 0 1,2 0-3,0 0-4,-1 3-1,2-3-2,-1 0-2,-2 0 0,3 0-2,0-3-3,-1 3 0,0 0 0,0 0-5,-1-2-4,2-1-3,0 3-1,-1-2 0,0-1-1,0 0-1,-1 1-2,0-1-2,0 1 3,0-1-2,1-2-1,1 0-1,0 0-1,1-2-2,0 2 2,0-3-1,0 2 0,-1-1 3,1 0-4,0 0-2,-1-1 0,0 2 1,0-1-1,1 0-1,0 1-1,0-1-1,0 1 1,1-1 1,1 0 0,-1 1-2,2 0 0,-1 0 2,1 0 1,-2 0 1,3 0 0,-1 1 0,0 1-2,0-1 3,-1 1-3,0 1 1,-1 1-2,2 0 0,0 1-1,0 1-1,0 0 2,-2 0 0,1 1 1,0 0 1,1 1 1,-2 2 2,2 0 1,-2 1 0,1 1 4,1 0 3,0 1 4,-1 1 1,0 1 1,1 1 1,-1 0 2,0 1 1,0 0-2,0 0-2,0 0-1,-1 0-3,1 1-1,-2-1-2,0 1-4,-1 0-1,0-2-4,0 0-1,1 1-1,-1-1 1,0 0-1,0 1-1,0-1 4,0-2-1,-1 0 2,0 0-2,-2 0-1,1-1-2,1 0 0,-1 1 1,1 0 1,-2 0 0,3-2-1,-3 1 0,1 0 0,-1 0 1,1 0-2,-1-1 0,-1 0 0,0 0-2,0 0 1,0 0 1,1 0-1,-1-1 2,-1 0 1,1-1 0,-1 0-2,1 0 1,-1-1-3,0 2 0,1-2 3,0 2 0,0 0-1,1 0 1,0 0 1,-1 0-3,0-2 2,3 2 1,-1 0-2,2 0 0,-2-2-1,2 2 2,0-2 0,0 1 0,2-1-1,-2-1 1,0 1 1,1 0-1,0 0 1,0 0-2,2-1 1,-2 0 1,0-2 2,-1 1-2,2 0-1,-1 0 0,0-1 4,-1 0 1,2 0 0,-1 0 2,0-1 3,2-1 3,-1-1 3,-1 1-1,-1-1-1,3-2-3,-2 0 1,2 0-3,-1-2-2,1 1-2,1 1-4,-3-2 0,1 1 2,0 1-1,-1-2 0,1 3 0,0-1-1,-1 1-2,1-1-1,-1 2 2,1 2-2,1-1-1,0 0-1,0 2 2,0-1 1,1 2 0,-1-1 0,-1 3-1,2-1 1,-1 0 2,0 1-1,0 2 2,0-2-1,-1 2 3,2-2-2,-1 1 2,1-1 1,-2 2-2,1-2 3,-1 0-3,1 1 1,-1-1 1,2 0-1,-1-1-2,0-1-1,0 1 2,1 1-3,-1 1 1,1-1 0,-1-1-2,1 1 2,1-2 1,-2 1-1,3 0-1,-2-2 0,1 0-3,2 0 1,-1 0 1,0 0-3,-3 0 2,2 0 0,1 0 1,0 0 0,-2 0 1,-1 0 1,0 0 0,1 0 1,0 0-2,-3 0 1,3 0-1,-3 0 1,0 0 0,0 0-1,1 0 0,-1 0 1,0 0 0,0 0 1,-1 0-1,2-2 2,0 0 0,0 1-3,-2-2 2,1-1-2,-1 1 1,1-2 1,0 2 0,1-2-1,-1 0 1,1 0 1,-2 0-2,2-1 2,0-1-2,-1-1 0,0 1 0,1 1-1,0-1-1,-2 2 1,1 0 0,0 1-4,0 0 3,0 2 0,-1 0-3,1 1-2,-1-2-1,1 1-2,0 1-3,0 0-3,-1 0-8,0 1-11,-1 0-7,0 0-9,1 0-9,0-1-10,1 1-14,0-1-15,0 0-21,-1 1-21,1-2-28,-1 2-59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47.2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60 22,'0'0'31,"0"0"2,0 0 5,0-2 5,0 2 0,0-3 1,0 1 3,0-1 0,-1 3 1,0-2-2,0-1 1,0 3-6,0 0-1,1-3 1,-1 3-1,0-2-1,1-1-1,0 3 0,0-2-2,0-1-1,0 0-4,1 1-5,0 2-5,-1-3-4,1-2 0,1 3-4,0-4-4,1 1-1,0 0-1,1 0-3,-1-3 0,3 0 2,-3 2-5,2-3-1,0 1 0,0-1 1,1 0 0,-1-1 0,0-1-1,1 2-2,-1 0 1,-1 0 1,0 0 0,-1 1 0,0 1-1,-1 0-1,0 1 2,0 0-1,0 0-1,-1 0 1,1 0-4,-1 1 0,0 0 1,0 1 1,-1 0-7,-1 2 3,1-2 4,0 3-1,0-2 2,0 2 1,0 0 0,1 1-1,-1 0 6,0 0-4,0 0-4,0 0 2,0 1 2,0 1-4,0 0 1,0 0 3,0 1-2,0 2 3,0-2 1,-1 2-2,1 0 0,1 0 2,-1 1-1,1-1-1,0 0-1,0 1 1,0 0-2,-1 1 2,0 0-1,0 0 0,1 0-2,0 0 1,0-1 1,1 1-2,-1 1 2,0 0-1,0 2 2,-1-1 0,0 2 0,1-1-1,0 0 3,0 1-1,0-1-1,-1 3 4,0-3-2,0 3 1,0-3 2,0 3 0,0-4-1,0 3 3,-1 1-3,0-2-3,0 1 2,0 0-2,1-1-1,0 0 0,0-1 0,-1 0-1,0-1 2,0 0 0,1-1-1,0 0 1,-1-1-1,0 0-1,1-1 3,-1 0 0,1-1-1,0-1 0,-1-1 4,0 0-3,0-1-2,0 0 2,1-1-3,0 1 4,0-1-1,0-1-2,0 0-3,-1 0 1,0 0 3,0-1 1,0-1-2,1 2-2,0-1 1,0 0 2,0 0 0,0-1-2,0 2 0,-1-3-1,0 1-3,0 1-3,0-3-4,1 1-9,-2 1-2,1-1-8,0 0-8,0 0-15,0 0-8,1 0-12,-1-1-14,1 1-7,0-1-16,0 1-19,0-1-19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36.1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23,'0'0'57,"1"0"1,0 0 0,-1 0 2,0 0 3,0 1 4,0 0 1,0-1-4,0 0 0,0-1-5,-1 1 0,1 0-3,0 0 2,0-1 0,2 1 1,0-2 1,0 2-1,0-1 1,-1 0-1,0 1-3,1-1-3,0 1-4,1 0-4,-1 0-3,1 0-5,-1-1-4,1 0-6,0 0-1,0 1-2,0 0-3,2 0-3,-2 0-1,-1 0-2,2 0 2,1 0-2,-1 0-3,1 0 0,0 0-1,-1 0-1,2 0-3,-1 0-1,0 0-4,1 1 1,-1-1 0,1 1-3,-1 0 0,0-1-1,0 0 2,0 0 1,-1 0 0,0 0-5,0 1 1,-1 0-1,-1 0 2,1-1-1,1 2 0,-2-2 0,1 1 4,-1 0 2,0 0-1,0 0 0,-1-1 0,1 0 2,-1 0-2,0 1-2,-1-1-1,1 0-2,0 0 2,0 0 0,0 0-1,-1-1-1,1 1 1,-1-1 2,0 1 1,0 0 1,-1 0-3,1 0 1,0 1 1,0 0-2,0-1-1,0 1 0,-1-1-3,1 0 1,0 1 3,0 0-2,0 0-2,-1 0 4,0 1 2,1-2-3,0 2 2,0-1 1,0-1-5,0 1 2,0 0-1,0 0-6,0 0-8,0 0-8,-1-1-9,1 0-15,0 1-12,0-1-19,0 0-20,0 0-23,-1 0-25,1 0-24,0 0-35,-1-3-56,0 0-9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35.4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0 15,'-2'0'58,"1"0"-3,0 0 1,1 0 4,0 1 1,0 0-2,0-1-6,0 0-6,0 0-2,0 0-4,0-1-3,0 0-3,0 0 3,0 1 1,0 0 7,0 0 4,0 0 2,1 1 3,0 0 2,0 0 2,0-1-5,0 2-1,0-1-7,1 0-1,-1 0-4,0-1-1,0 0-6,1 2-2,0-2 1,0 0-1,-1 0 2,3 0 1,-1 0 0,1 1 0,-1-1 1,2 0-2,-1 0-1,0 0 0,2 0-1,-1 0-4,1 0-1,-1 0-4,0 0 3,-2 0-4,3 0 0,1-1-3,-1 1-4,-1 0-3,1 0-3,-1 0-4,0 0-3,1 0-3,-2 1 0,0-1-1,0 1 0,-2-1 1,2 3 1,-2-3 0,2 0 2,-1 0-1,1 3-1,-3-3-1,3 2-1,-2-2-3,0 0-2,0 0-6,0 0 0,-1 0 0,1 3-3,0-3-4,-1 0-2,1 0-3,0 2-6,-1-2-1,0 0-6,-1 0-5,0 2-7,0-1-2,0-1-5,0 0-4,0 0-5,0 0-7,0 0-8,0 0-9,-1 0-9,0 0-10,1 0-12,0 0-14,-2 2-9,0 0-11,0-1-13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33:26.1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572 28,'0'-1'49,"-1"1"-1,1 0-2,0 0-1,0 0 0,1-1-3,-1 1-4,0 0-4,0 0-4,0 0-1,1 0-1,0 0 2,-1 0-4,0 0 0,1-1-2,-1 1-1,0-2-2,0 2-2,0 0-1,-1 2-5,0-1 2,0-1-1,0 2 0,0 0 2,1-1 3,0-1 1,0 1 2,0 1 3,-1 0 1,0 1 4,-1 1 3,1-1 1,-1 1-1,0 0-3,1 0-3,-2 0-1,2-1-1,1 0-4,0 0-2,0-1-4,0 1-2,0 0-2,0 0-1,0 0-1,0 0-2,1-1-4,0 0-2,1 0-2,-2 0 1,1 0 0,0 0 1,0-1 0,0 0 1,0 0 5,1 0 0,1 0 0,0-1-1,0 0 3,0 0-3,1 0-2,0 0 1,0 0-2,0 0-1,0 0 1,-1 1-1,0 0-2,-1 0 1,4 0 3,-3-1-3,0 0-1,-1 0 3,3 0-2,-3 0-1,2 0-1,-2-1 1,1 1 1,-2-1 1,1 0-1,0 0 2,1-2 0,-1 0 4,0-1-1,-1 0-1,2-1-3,-2 0 2,2-1 0,-1 0-2,0-1 0,-1 0-2,1-1 1,0-1 1,-1 0 0,0 0 0,0-2-2,2 1 2,-2-2-1,-1 3-1,2-1 0,-2 0-3,1-1 2,-1 1 0,0 2 0,0-2 0,0 0 2,0 1 2,-1-1 2,1 2 1,-2 0 0,2 0 0,0 1 0,-1 0 0,1 0 1,0 0-4,-1 0 3,-1 1-2,1 0-2,1 0 1,-1 0 0,1 0 1,0-1-2,-1 0-1,-1-1-1,2 0 0,-1 1 0,1 0-1,0 1 1,1-2-1,-1 0-3,0 1 2,0-1 1,0-1 0,2 1 1,-1 0-2,0 1 0,-1-1 2,1 0 1,-1-2-1,2 0 0,0 0-1,-2 1 1,2 1 1,-2-1-2,1 1 0,0 2-2,0-1 1,-1 1 1,2-1 0,-2 3 0,1-1 0,-1 0 2,1 1-1,0 0 2,-1 0 0,2 0 0,0 0 4,-1 0 0,1 0-4,0-1 1,-1 2-1,1 0 3,0-1-1,2 0-1,-1 0-3,0 0-1,2 0 2,-1 1-3,0 0 1,1 1-1,0 0 0,1-3-1,0 1 1,0 0 2,-1 0 4,0 0-2,0 2-2,0-2 2,0 3-1,-1-2 2,0 1-3,1-1 0,0 1-1,0 0 1,-1 1 2,0 1-1,1-2 1,-4 2-2,1-1 1,0 1 1,0 0-2,-1 0 0,1 1 1,0 1 0,0-1-1,0 1 2,1 1 1,-2 1 3,3-1 1,-4 2 2,2 0 3,-1 0-2,1 1 1,1 1 2,-2-2-1,1 1 0,1 1 0,-3-1-3,1 1-2,0-2 1,0 2 4,-1-1-1,0-1-1,0 0-3,0 0 2,0 0 1,0-2-1,0 2-1,0-2-1,-1 0 0,0 1 2,0-1 2,1 0-1,0 0 1,-2-1-1,0 1 0,0 1-2,0-1-1,-1 0-2,1 0-3,1 0 0,-4 1-4,2 1 0,-1-2 0,0 0 1,-1 2 0,2-2-1,-2 2-1,-1-2 2,1 1 1,2-1 1,-1 0-2,1-1 0,1 1 0,-1-1 3,1 1-1,-1-3-1,1 2 1,-2 1-2,3 0 3,-1-3 0,1 0-2,1 0 0,0 0-1,0 1 1,-1 0 0,1-1 0,0 0 1,0 0-1,0 0 1,0 0-2,0 0 2,0-1 1,0 0 2,1 1 2,-1 0 2,0-3 3,0 3 1,1 0 2,1 0 0,-2-3-1,1 1-3,1 2 0,1-3-3,-2 1-4,2-1 0,-2 3-1,1-2-2,1-1 3,0-2 0,-1 5-2,1-3-1,-1-1 0,1 3 0,-1-1 0,1-1-2,1 1-1,-1-1 3,0 3-4,1-3 4,-1 3 1,0-2-1,1 2 0,0 2 1,-2-2-2,1 1-1,0 1 2,2 1-3,1-1 1,-3 3 2,1-2 0,-1 0 0,0 1 0,1-1-1,-1 2 1,1-2 1,-1 2-1,1 0 0,-1-2-2,0 2-1,0-3 2,0 4 3,1-1-1,-1-3-1,0 3 2,0-2-3,1 2 1,-2-2 2,2 2 0,-1 0 2,-1 0 0,1 0-1,-1 0-1,0 1 2,0-1-2,-1 1-4,0 0 0,0 1 2,-1-1 0,0 0 1,0 0 2,0-1-1,0 0 0,0-1 2,0 0 2,0 1-2,-1-1-1,0 0 1,0 0 1,0-1 1,-1 0 1,0 0 4,0 0-6,0 0 2,-1 1-1,0-1-1,-1 0-3,0 0 2,1-1 1,0 0-4,-1-1 0,0 0-1,0 0 2,0 0-1,0 0 1,-1 0 0,1 0-4,-1 0 2,0-1 3,0 0 0,0-1-1,0-1-1,-1 0 5,1-1-2,0 0 8,1 0 2,-1 0 3,0-1 2,1 0 3,-1 1 1,0 0-4,2-1 0,-1 1-3,1 0 0,-1 0-3,3 1-1,-3-1-2,2 1 1,0 0 2,-1 0-1,2 1-2,0 0 0,-2-1-1,2 0-4,0 0 1,1 1-2,-1 0 2,1 0-2,-2 0 0,2 0-3,0 0 1,-1 0 2,1 1-4,-1-1 0,0 1 0,1 0 1,0-1-1,-2 1 4,2 0-4,-1 0-1,1 0 3,0 0-1,0 0 0,0-1 0,0 0 0,0 1-3,-1-1 2,1 1 2,0 0-1,0 0 0,0 0 0,0 0-1,0 1-1,0-1 1,0 0 1,0 0-1,0 0-3,0 0 1,0 0-4,0 0 4,0 0-2,0 0-3,0 0-10,0 0-14,1 0-11,-1 1-15,0 0-15,1 0-20,-1-1-26,0 0-20,0 0-26,-1-1-25,1 0-27,-3 0-34,1 0-69,1 0-8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34.4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 20 21,'0'0'39,"0"0"0,0 1 1,0 0-1,-2 0 2,1 0 1,0 0-1,-1 1 0,2 0-4,-2 1 0,1 0-3,-1 0 0,0 0-1,1 0 1,-1 0 1,0 0 3,1 0-2,-3 0-1,2 0 2,0 1-1,-1-1-1,0 1 1,0 0-3,-1 1-6,1 1 0,-1 0-3,0 0-2,0 0-1,0 0-1,1 2-3,-1-1 2,0-1-2,1 3 2,0-1 1,0 0 1,1 0-2,2-1 1,-1 2-2,0 0-2,0 0-2,0 1-1,0 1-1,1-1-3,0 0-4,0 0-3,0 0-2,1 0 0,0 1-1,1 0 0,-1-1 1,1 0 0,0 0 3,-1-1 0,1 1-1,0 0 1,0-2 0,0 2 0,0-2-1,0 2-2,0-2-1,0 2 1,1-3 0,-1 1 1,-1-2 0,3 1 1,-3-2-1,3 0 1,-1 0 1,1 0 1,-1 0-2,2-1-2,-1 0 0,0-1-6,0 0 6,1 0 0,0-1 0,0 0-1,0-1 1,1-1 1,-1 0 1,0-1 4,-1 1-1,1-3-1,-1 1 1,0 0 1,1 0 1,-1-1 0,1 0 0,-1 0 4,0-2-2,1 0 0,0-1 2,0 1 2,0 0 1,-3 0 2,2 0-1,-1-2-2,-1 1-1,1 1-2,1-2-3,-1-1-3,0 2 0,-1-3-3,1 1 0,0 0 1,-2-1-2,2-2 0,-1 2 2,0-2-1,1 0-2,-1 0 2,-1 0-2,0 0 0,0 0 1,0-1 1,-1 0-1,0 0 0,0 0 0,0 0-1,0 1 0,0 1 3,-1-2-1,0 3-2,0-1 1,0 0 0,1 0 1,-1 2 4,0 0 2,-1 0-3,1 1 0,-1 1 3,0 0-1,1 1 0,-2 0 1,0 0-4,0 0-3,0 1 1,0 0-1,-1 0 0,2 0 0,-2 1 1,0 0-4,0 0 2,-1 1 2,2-1-1,-2 1 0,1 0 0,1-1 1,-1 1-2,1 0 2,0 0-1,-1 0-1,1 0 1,0-1 0,-1 0-3,1 1 1,-1 0 0,1 1 2,0 0-1,0-1-3,1 1-1,-1 0-2,2 0-3,-1 0-5,0 0-6,1 1-6,-2 0-11,3 0-11,-4 0-15,3-1-17,1 0-19,-2 0-27,2 1-31,-2 0-36,-1 1-69,-1 1-92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33.5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26,'0'0'43,"0"0"5,0 0 3,0 1 4,0 0 2,0-1 3,1 2 1,-1-2 2,0 1-2,0 1-4,0 0 1,0 0-4,0 1 1,0 0 0,0 0 4,0 1 4,0-1 5,-1 3 1,1-1-1,0 0-1,0 0-5,0 0-6,0 0-6,0 1-9,0-1-9,0-1-8,0 1-9,0 0-4,0-1-2,0-1-2,0-1-3,0 0-1,0-1-3,0 0 0,0 0 0,0-1 0,1 1 0,0-1-1,1-1-4,-1 0-2,1-1-4,0-1-3,-1 0-5,1-1-8,0-1-5,-1 0-5,-1 0-1,1-2 1,0 1 2,-1 1 0,-1 0 4,0-1 3,1 1 7,-1 0 5,0 2 2,0-1 2,0 1 4,0 1 2,1 0 2,0 0 3,-1 1-1,0 0-1,0 1 0,-1 0 1,1 1-2,-1 1 0,1-1 1,0 0-6,0 0-9,0 0-20,0 1-25,1-1-32,0-1-38,0 2-52,1 0-98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32.9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 126 45,'0'4'53,"0"-3"3,-1 3 2,-1 0 3,1-1 3,-1-1 1,0 2-2,2-3-1,0 2-3,0-3-5,-1 3-7,1-3-3,-1 2-5,0-2-4,1 0-3,-2 3-3,1-1-6,0-2-5,0 3-1,-2-1-5,-1 1-3,2 0-2,-1-1-4,2 1-1,-2-1 1,1-2 1,-1 3-2,1-3-2,-1 0-1,-1 0 1,3 0 0,-3 0-1,3 0 1,-1 0-3,-2 0 2,3 0 1,-1-3 3,-2 1 0,3 2-2,-3-3 0,3 1 2,-2-1 1,2 0 0,-1-2-3,1 0-1,0 0 0,0 0 0,0 0 3,1-2-1,1 1 0,0-1 1,0-2 4,1 4 4,-1-2-3,0 0 1,2-1 2,-2 1 0,4-1 1,-2 1 4,0 1-2,2 0 1,-2 0 1,0-1 4,-1 1 0,4 0 0,-3 1-2,0 0-4,1 1-3,-1 0 1,1 1-2,0 1-2,-1 1-2,0 0-5,1 0-1,-1 0 4,0 2 4,0 0-1,1 1 3,0 2 4,-2 1 3,1 1 4,0 2 1,0 1 3,-2 1 0,1 2-5,0 0-1,-1 1-5,1 0 1,-1 0-3,1 2 0,0-3-5,-1 4-3,-1-3 2,1 0-1,-1 2-2,0 1-2,-1-1 1,0-1-2,-1 1 0,0 0 3,-1-1-1,1-1-1,-2-1 0,1 1-1,-2-3 0,2 1 4,-1 0 0,-1-2-3,-2 1 0,2 0 0,0-2 2,-2 0 0,2-1-1,0-2-3,-2 1-1,2-3 1,-1 1 0,0-1 0,0 0 0,1-1-1,0-2 1,1 0 2,0-2 0,1 1 1,1-1-1,-1-1 0,0-2 0,0 0-1,1 0 0,-1 0-2,0 2 2,1-2-2,1 0 2,1 0 0,1-1 0,0-1-2,1 0 0,0-1 1,0 0-1,1 1-1,-1 0 1,2 1-2,-1-1 2,2 1 1,-1 0 0,-1 1-1,0 1-2,0 0 1,-1 2-1,1-2 2,1 3 1,1-2 1,0 1 0,0 2 2,-1 0 1,1 0 2,0 0 2,0 2 1,2 1 1,-2 2 2,0-2 1,0 2-2,0 0 2,0 0 1,0 1-4,0 0-2,0 0 0,0 1-4,0-1-1,0 3-1,-1-1 0,1 0-5,2-2 1,-4 2 2,2-1-2,-1-2 3,0 1 0,0-1-2,0-1 2,1 1 0,0-2 2,0 0-1,-1 2 2,1-3-3,-2 1 2,1-1 1,-1-1-1,1 1 3,-1-2-3,1 0 0,-2-2-2,2 1 1,-2-1-1,1-1 0,1-1-1,-2 1-1,1-2 2,-1 2 1,0-2 2,-1 2-1,1-1-1,-1 1-2,-1 2-4,0-1 0,0 0-4,0 1 1,1-1-6,-1 0-7,0 2-2,0-1-8,0-1-6,-1 2-8,0-1-10,0 0-13,0 1-13,1-1-12,0 1-14,-1 0-11,0 0-13,1 0-11,0 0-10,0 0-16,-1-2-37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31.8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1 21,'0'1'36,"-1"-1"3,1-1 0,0 1 1,0-1 2,0 1 1,0 0 3,0 0 3,0 0 5,0 0 3,0 0 2,1 0-2,-1 0 0,0 1-2,0 0 1,-1 0-1,1 1-2,0 0-2,-4 1 1,3 1 1,1 1-2,-3 1 2,2-1-4,-1 3-3,1 0-6,0-1-1,-2 1-6,3 1-4,-2-1-8,1 1-7,0-2-1,1 4-7,-1-4 1,0 1-1,0 0-3,0 2-3,1-5 1,0 3 0,0-2-2,0 1 1,0 1-4,0 0 1,1-1 1,0 1 1,0 2 1,0-2 2,-1 2 0,1-1 0,0-1 0,0 0-2,0-1-5,-1-1 0,3 0-6,-2-1-3,0 0-4,2 0-2,-3-1-1,1-1-2,1 1 2,-2-1 1,1 0 1,-1-1 5,0-1 0,1-1-2,-1 0 3,0 0 0,3 0 0,-3 0-7,-3 0-2,2 0-6,1 0-5,-1 0-5,1-1-8,-3 0-6,2-1-10,-1 0-5,1 0-8,-3-1-10,4 0-12,-2-1-15,1 0-23,1-1-4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31.2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 34,'0'0'43,"0"0"0,0 0 3,0-1 0,0 1 1,0 0 1,0-1 0,0 0 1,1 1 0,0 0 3,0 0 1,-1 1-1,0 0 3,0-1 1,0 0-1,0 0-3,1 0 2,-1 0-3,0 0 1,0 0 0,0 0 0,0 0 2,1 0 5,1 1 2,0-1-1,-1 0 0,1 0-3,0 0-6,1 0-5,-1 1-9,2-1-8,-1 0-6,0 0-7,1-1-3,0 1-3,0 0-2,1-1-1,1 0-5,-1 0-1,0 0 0,1 0 2,0-1-2,1 1-1,-2 0 0,3 1 0,-2 0 3,-1 1-1,2 0-2,-1 0 0,0-1-2,0 1 1,-1 0-2,0 0 2,0 0 0,0 0 0,0 1 3,-1-1-2,1 1 0,-1 0 0,0 0 1,-1 0-2,0-1-4,0 0-1,0 0-4,-1 0-3,0-1 0,0 1-2,-1-1-7,1 0-3,0 0-8,-2 0-5,1 0-4,0 0-4,1 0-7,-1 0-8,-1 0-5,2 0-9,-1-1-9,-1 0-9,1-1-11,-1 0-11,1-1-10,-1 0-11,1 0-10,-1-1-2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30.5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131 21,'0'0'54,"0"1"0,0-1-1,0 0-1,0 0-4,0 0-2,0 0-10,0 2-2,-1-1-7,0 0-4,0-1-2,-1 0 0,2 3 1,-1-2 2,-1-1 2,1 1 7,-1-1 4,0 0 2,1-1 4,0 1 2,-1 0 3,1 0-1,0-1 2,0-2-2,-1 3-2,0 0 0,2-1-6,-1-2-1,0 2-5,0-2 0,1 2-5,-1-3-4,1 2-3,1-2-3,0-1-2,1-1-4,-1 0-2,2 0-1,-1 0 0,2-1 3,-1 0 1,1 0 1,1 0 0,0 0 2,2 0-1,-2 0-1,1 0-5,-1 1-2,1 1-2,0 0-1,0 1 0,1 0 4,-1 1-2,-1 1 4,1 0 0,-1 1-2,2 1 0,-1 0-1,-1 1 1,0 1 0,-1 1 2,1 1 0,-1 0 1,0 1 2,-1 1 2,0 1 4,1 1 2,-1 1-2,0 0-2,0 0-2,-1 1 0,0 0 0,0 1 0,-1 0-5,-1 0-3,0 1-1,0 0-2,-1-2 0,0 3-4,-1-2 0,0-1 0,-1 0 0,0 3 0,0-3-1,-2 1-1,1-1 0,0-2 4,-1 2 1,1-2-2,0-1-1,0-1 0,0 1 0,0-1 1,-1-1 1,1-2-1,-1 2-3,2-3 1,0 1 0,-1-1 0,2-1-1,-1 1-2,2-2 0,-1 0-2,1 0 1,1 0-1,-1 0 0,1-2 3,0 1-1,0 1 3,0-2-2,0 2 0,0-3 0,1 1 0,-1-1 1,2 0-1,0 1-1,0 0 0,1-1 2,-1 0 0,1 1 2,2-1 1,-1 0-1,1-2 0,0 3-2,0-1 1,0 0 1,1-1 1,0 3-1,1-1-3,-2 2 2,0-1 3,0-1-1,0 2 0,0-2-2,2 2-3,-2 2 2,1 0 1,-2-1 0,2 2-2,0 1 3,0-1-1,0 2-1,-1 0 3,0 1-3,-1-1-1,0 2 1,0-1 1,-1 1-3,0 1 1,0 0 2,0 0 0,-2 0 2,1 0 1,0-1 0,-2 2-2,1 0 1,-1 0-1,-1 0 2,1-1 1,-2-1-2,-1 1-2,0 0 1,-1 1 0,1-1 1,-2 0-1,1-1 1,0 1-1,-1-2 4,0 1-2,0 0 0,-1-1 2,0 0-2,0-1 3,0-1-5,1 0-2,-1-1 0,-2 0 2,3-1 0,-2 0-2,0-1-1,2 0 0,-2-2 0,2 0 4,0 0 0,0-1-1,1-1 1,0-1 1,0-2 0,2-1-2,-1 0 2,1 0-2,0-2 0,1 1 0,0-1 0,0 0 0,1 1 7,1-2 4,0 2 3,0 1 1,-1-1 3,2 3 0,0-1-3,-2 1-1,1 3-4,0-2-3,0 3-3,0-2-1,-1 2-3,1 0 0,-1 0 0,0 1 2,0 0-1,0 0 0,0 1-1,0 0-1,0 0 0,0 2 0,0-2 1,0 0 2,0 2-1,0-1-2,0 1 3,0-1-2,0 1-2,0 0-9,1-1-13,0 1-17,-1-1-17,0-2-17,0 2-22,0-1-20,0-1-21,0 3-18,0-3-15,0 0-12,0 0-22,0 0-44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28.5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32,'3'-1'32,"-3"1"2,2 0 1,0-1-2,-1 0 4,1 0 2,0 0 0,-1 1 2,0 0 4,1 0 1,-2 0 0,1 0 0,-1 0-4,0 1 0,-1 0 1,1 0 0,0 0 0,0 0-1,1 0 2,0 0-1,0 0 3,0 0-1,-1 0 0,0 1-1,0 0-4,0 1-1,0 0-1,0 0 0,0 0-1,-1 1 0,0 0 1,0 0-2,1 0-1,0-1-2,-1 1-5,1 0-2,-1-1-4,0 0-5,1 0-3,-1 0-4,1 0-5,-1-1 0,0 0-2,1-1-2,0 0-1,0 0 0,1 0 0,-1-1-1,0 0 1,0 0 0,0 1-1,0 0 1,0-1 2,1 0-2,-1 0 0,1 0-1,-1 0 3,1-1 0,0 0 0,-1 0-3,1-1-1,0 0-2,0-1 0,1 0 0,-1 0-4,1-1 0,0 0 1,-2 1 2,0-1-1,0 0 1,0 1 0,-1-2 2,0 1 1,0 0 2,0 0-1,0 0 0,1 1 1,-1 0 1,1 1 0,-1 1-1,1 0 3,-1 1-2,1-1 3,0 1 2,-1 0-1,1 0 0,-1 0 0,1 1 1,0 0-1,-1 0 0,1 1-3,-1 0-2,1 1 0,-1 1-2,-1 0 0,0 0-3,1 1-4,0 0-4,0-2-10,0 1-7,0 0-9,0-1-9,1-1-10,0 0-12,0-1-12,0 0-11,0 0-9,1 0-13,-1-1-21,0 0-20,0 0-28,1-1-48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27.6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3 3 17,'-1'-1'70,"0"0"-6,0 1-4,1 0-2,0 0 1,0 0-1,0-1 2,0 1-2,0 0-2,0 0-3,0 1-1,0 1-1,0 0-2,0 1-1,0 1-1,0 0-1,0 1 0,-1 1 1,0 0-3,1 1-2,-1 1-1,-1 1-2,0 0-3,1-1-5,-1 0-2,0 2-2,-1-2-6,0 2-3,1 1-4,-2 1-3,0-2-1,1 1 0,0 1-3,0 0 0,1 0-1,-1 1 0,0-1-3,0 1 2,1 2-3,-1-1 0,0 1 2,1-1-4,-1 1 0,1-2-1,1 0 2,-1-1-3,0 1 2,2 0 1,-1-1-1,0-1 0,1 0 1,0-1 1,0 0-3,1-1 3,-1 0-3,0 0-1,0 0 2,0-1 1,0 0-2,0-1 1,0-1 1,1-1-1,-1-1 0,0 0 1,0 0-1,0-1-1,1-1 1,-1 0 0,0 0-1,0 0 1,0-1 0,0 1 0,0 0 0,0-1 0,0 1-1,0-1 1,0 0 0,0 0 0,0 0 1,0 1 0,0 0 0,-1 0-1,1 0 2,0 0-2,0 0 1,0 0-6,0 0 1,0 0 2,0-1 3,0 0-1,0-1-2,0 1 1,0 0-2,0-1 6,0 1-2,0-1-1,0-1-3,0 1 2,0 0-1,0 0-2,0 0-3,0 0-7,0 0-11,0 0-10,0 0-14,0-1-16,0-1-15,0-1-15,0 0-18,1-1-17,0-1-16,0-1-24,0-1-47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27.1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26 11,'-1'-3'49,"1"0"-4,0 0-2,0 0 1,1 0-1,0 1-2,-1 0 1,0 0-1,0 1 0,0-1 4,0 1 2,0 0 0,0 1 5,0 0 1,0 0 0,0 0 1,0 0-1,0 0-5,0 0-4,0 0-2,0 1-7,0-1-4,0 0-5,0 1-4,0 0-2,0 1-3,0 0 0,0 0-3,0 1 1,0 1-2,-1 1-1,0 2-1,0 1 0,-1 1 1,1 1-5,-1 0-1,-1-1-2,1 1 1,-1-1 2,0 3-3,1-3-2,0-1-1,1 2 1,-1-2 0,0 2 2,0-2 1,0 0-4,1-2-1,-1 3 2,1-5-1,0 3 3,1-1-3,-1 0 0,0 0-2,1-3 2,0 2 0,0-1 0,0 0-1,1 0-1,0 0 1,0 0-1,1 0 1,0 0 0,2 0-1,0 0-1,0 0 1,1-1 1,0 0 2,0 0 2,0 0 1,2-1 2,0 0 3,0 0 3,0 0 1,0-1 1,-1 0 1,0 0-3,2 0-1,-3 0-1,1 0-2,1 0-2,-2 0-1,0-1 0,1 0-3,-1 0 3,-1 0 0,0 0-1,-1 0-1,0-1-1,0 0 0,-1-1 0,1 0 0,1 0-3,-1 0 0,-1 0-1,0 0 0,0 0 1,-2 0-5,1 1-3,0 0-6,0 0-6,-1 1-5,0 0-6,0 0-9,1-1-10,0 0-3,-1 0-7,0 0-6,0 0-7,1 0-7,0 0-10,0 0-14,1 0-11,-1-1-17,0 0-22,0 0-3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26.1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0 7,'1'2'54,"-1"-2"-4,-1 1-1,0 1 1,0-1-1,-1 0 1,1-1 2,1 1 0,0 1 0,0-2 2,0 1-1,0 0-2,0-1 0,0 0-1,0 0-2,0 0-1,0 0-1,0 0-1,1 0 2,0 0-3,0 1-1,0 1 2,-1-2 2,0 0 0,0 3-2,1-3 1,0 0-3,2 1-2,-2 0-2,2-1-4,0 0-9,0 3-3,0-3-3,1 0-4,-1 0-2,0 2-3,3-1-3,-3 1-3,2-2 3,-1 0-1,0 1-3,1-1-1,0 0-1,0 2 1,0 0-1,1-2 3,-1 0-2,-2 1-3,2 1 0,-1-2-1,0 1 2,0 0 0,0 0 0,-3 0-2,3 0-1,-2 0 1,0 2 2,0-3-2,1 1-3,-2 0-2,1 0-1,-1-1 2,0 1 0,0 0-1,0 0-1,0 0 1,-1-1 0,1 0-1,-1 0 0,0 0-5,0 0-3,0 0-3,-1 0-6,1 0-10,-1 0-8,0 0-10,1 0-12,1 0-13,0 0-17,-1 0-16,0 0-14,0 0-13,0 0-11,-1 1-17,-1 0-29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33:21.7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-1 28,'0'0'33,"0"0"-3,0-1 3,0 1 0,0 0-3,0 0 1,0 0 3,0 0 1,0 1-4,0 0 2,0 0 1,0 1-1,0-1 0,0 0 0,0 0-2,0 1 0,0-1 0,0 1-1,0 0 2,0 0-1,0 0 1,0 0-1,1-1 1,0 1-5,-1 0 1,0 1-1,0 0-6,0 0 0,0 0-1,-1 0-3,0 0-1,1 0 1,0-1-2,0 1 1,0 0-4,0 0-1,0 0-2,0 0-1,0 0-2,0 0 0,0 1-5,0 0 1,0 1 0,-2 1 0,1 0 0,1 0 1,-1 1 0,0 1-1,1 0 0,0 2 0,0-2 0,0 2-2,0 0 1,0 0-1,0 0 0,0-1-1,0 1 2,1-1-1,0 0 0,-1-1 0,1 0 0,1 0-2,-2 0 0,0 0 0,0-1 2,0-1 1,0 0-1,1 0 2,-1-1 0,0 0 2,0 0-2,0-1 0,0 0 0,0 0 4,0-1-4,1 0-3,-1-1-1,0 0 0,3 0 2,-3 0 1,0-1-3,0 1-6,0-2 5,0 2 3,1-1 0,-1 0 1,0-1-1,0 0 0,0 0 3,0 0-2,0 1-2,0-1 0,0 0 0,0 0 1,0 0 1,-1 0-2,1 0 4,0 0 0,0 0 1,0 0-4,0 0-1,-3 0-4,3 0-1,0 0 0,0 0-9,0 0-3,0 0-3,0 0-3,0 0-2,0-1-11,0 0-7,0-2-12,0 2-7,0 0-7,0 0-14,0-1-16,0 0-21,3-1-25,-3-1-5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25.5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0 4,'0'0'38,"0"0"4,0 0 3,0 0 2,0 1 2,-1-1 3,1 0 0,-1 0 2,0 0-2,0 0-2,1 0-3,-1 1-2,0 0-4,0 0 0,0 0 0,1-1-1,0 0-1,1-1 2,-1 1 2,0 0 0,1-1-1,-1 1-1,1 0-2,-1 0 0,1 1 1,-1 0 1,1-1 1,1 0 0,-1 0 3,1 1 1,1 0-4,-1-1-3,0 0-3,0 0-4,1 0-4,-1 0-2,1 1-5,2-1-1,0 1 2,0 0-1,0-1-4,0 1-3,1-1 0,-1 0-3,1 1-4,-1 0-3,0 0-1,0 0-3,0 0 2,0 0 1,-1 0-3,1 0 0,-2 0 0,0 1 2,1 0-2,0 0-1,-1 0-3,0 1 2,0-1-1,0 0-1,0 0-2,-2 0-4,1 0-3,0-1-3,0 0-6,0 0-9,-1 0-10,-1 0-7,1 0-9,-1 0-8,1 0-8,0-1-4,1 0-4,-2 0-5,0 0-2,0 0-4,0 0-5,0 0-6,0 0-6,0 0-16,0-2-17,0-1-27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24.7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135 27,'-1'-1'38,"-1"1"-2,1 0-2,0-2-1,-1 2-4,2-2 0,-1 2-3,0-3-1,0 1-1,-1 2-2,1-3 1,-1 1 2,0 2 3,2-3 2,-1 0 1,0 1 3,0 2 2,0-3 0,0 1 0,-1-1-6,1 0-1,-1 1-3,1-3-2,-1 2 0,1 1-1,1-1-1,0 0-2,-1 1 0,1-1-1,1 1-1,-1-1 1,0-2-2,1 1-4,0 2-1,0-1-2,0-1-3,0 0 0,1 2-2,0-1 0,0 0-2,0 0-2,-1-1 1,1 1 1,0 0 0,-1 0-1,2 1-1,-1-1 0,2 0 0,0 0-1,0-1-1,0 1-1,1 0 2,-1 1 0,0 0 0,0 1-3,-1 0 3,0 1 0,1 1-1,-1-1-1,0 1 1,0 1-1,2 0 2,-1 1 1,-1 1-1,-1 1 0,1 1 0,-1 2 1,1 0 5,-1-1 0,0 1-5,0 1 0,-1-1 1,1 1 3,-1-1 0,0-1 1,-1 1-6,1 0 3,0 0 2,0-1 0,-1-2-1,-1 2-2,0-2 1,0 3-1,-1-2-2,0 1-1,1-2 1,-1 0 1,-1 2-1,1-1-1,-1-1 0,1 0 1,0-1 2,0 0-1,-1 0 1,0-1-1,1 0 2,-2 0-2,3-1 0,-1 0-1,0-1 0,1-1-2,-1 2 2,0 0-2,0 0 0,0 0 1,-1 0-1,1 0 1,0-1-2,0 2 0,1-1 1,-1 0 0,0 1-1,1 0 1,-1 0 0,0 2 1,0 0 1,0 0 4,1-2-3,0 2-1,0 1 1,0 1 0,0-2 1,0 1-1,1 1-1,0-3-2,0 0 0,0 1 2,0 0-2,0-2 0,1-1 0,0 1 0,0 1 0,0-3 2,0 1 0,-1 0 0,1-2 1,0 0-1,0 0 1,0 0-1,0 0 0,-1 0 0,2 0-1,-1 0 1,0-2 0,-1 2 0,1-2 1,0-1-1,0 1 2,0-1 1,0 1 0,-1-1 0,0 0 0,0 0 2,0-1-1,1 0 5,0 0 0,0-1 1,-1 2 2,0 1 2,-1-1-1,0 3 0,1-2-2,0 1 0,0 0-3,1 0-1,0 1-5,0 0-1,0-2 2,2 2-3,-1 0 0,1-1-7,-1 1 2,-1 1 3,2 1 1,-1 1 1,1 0-1,1 1 1,-1-1 2,1 2 4,-1 1-3,1-1 1,-1-1-1,-1 1 0,1 0-1,-1 0-1,1-2 1,-1 2 1,1-2-1,0 2-2,0-2 0,1-1 0,-1-2 0,0 2-2,1-1 0,-2-1 3,1 0 1,-2 0-2,1 0 1,0 0-1,-1-1 2,2-1-1,-2 0-1,3-1-1,-2-2 1,1 2 0,0-2-1,-1 0 1,1 0 0,-1 0 1,0 2 1,0 0-1,-1 1 0,-1 0-1,1 2 0,0-2 0,0 1 1,-1 0-1,0 1 1,0 0-1,0 0 0,0 0 1,0 0 0,0 0-1,0 0-2,0 0 0,1 0-4,-1 0 0,0 0-2,0 0-5,0 0 0,0 0-3,0 0-4,0 0-5,0 0-7,0 0-4,0 0-9,0-1-5,0 1-9,0-3-8,1 3-9,-1-2-5,0 2-11,1-3-11,0 3-16,1-5-2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23.5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09 38,'0'1'61,"0"-1"-1,0 0-2,-1 2 0,0-2-1,0 0-2,1 0-1,0 0-2,1 1 1,0-1-1,1-1 0,-1 1-5,1 0-1,1 0-2,0-2-3,-1 1-1,2-1-5,-1-3-2,0 0-5,1 0-2,-1 0-4,0 0-3,1 2-1,-1-2-5,-1 2-3,2 0-3,-2-1-4,1-1 0,0 1-2,-1-1 0,1 0-2,-1 0 0,0 0-2,0 1-1,-1 0 3,0 1-3,0-1-1,0 2 0,0-1 0,0 0 1,1 0-1,-1 0-1,0 1 0,0 0 1,-1 1 2,1 1-1,-1 0 0,0 0-2,0-1 1,0 1 3,0 0-1,0 0-1,-1 0-2,1 1 2,-1 1-2,1 0 1,-1 0 0,0 0 1,1-1-1,0 1-1,-1-1 4,0 1-2,0 2 4,1 0 0,0 0 0,0 0 0,-1 2 0,0-1 0,0 1-1,0 0 2,0-1-1,1 0-1,-1 2 0,1-2 1,0 0 0,1 1 2,-1-1-1,0 0-1,-1 2 0,1-1 1,-1 1-2,1 1 0,1-2-1,0 2 0,-1 0 4,0 1 0,0 1 1,0 0-2,1 0 1,-1-1 2,0 0-2,0 0-2,0 0 0,0 0-1,0 0 1,0-1 0,0 0-1,0-1 0,0 0 1,0 0 1,0-1-1,0-1 1,0 0-2,0-2 0,0 0-1,0-1 0,0 1-2,0-1 4,0-2-1,0 2 1,1-2 0,0 0-5,0-2 0,0 2-1,-1-2-3,1 2-6,-1-3-3,0 1-8,0-1-5,0-2-2,1 0-7,-1 0-8,1 0-7,0-3-11,-1 3-9,0-2-9,1 0-8,-1 0-12,1 0-14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9:22.7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347 31,'0'0'46,"-1"2"2,1-2 0,0 0 2,0 0-1,0 0 1,0 0 2,1 0 0,-1 0-2,1 0 1,0 0-3,0 0-2,0 0 0,-1 3 1,0-3-5,0 0 2,0 0-4,0 0 2,0 0 0,0 0 2,1 0-2,-1-3-2,0 3 0,0 0-7,0 0 0,1 0-5,0 0-8,1-2-6,-1-1-3,3 1-5,-2-1-2,1-2-1,1 0-1,0 0-2,1-3 1,0 0 0,1-1-2,-1 0-5,0-4-1,0 4-7,0-3-5,0 2-1,-1-3-2,0 2-4,1-1-2,-1 0 2,-1 0-1,0-1-1,0 1 0,-1 0 1,-1 0-1,1 0 2,-1 0 2,-1 0-2,0 2 7,0-2 3,0 2 4,0 2 2,-1-2 4,0 2 1,-1 0 1,1 1 4,-1 3-3,1-1 0,0 1 3,-2 0-1,1 1-2,-1 1-1,0 1 3,0 0-1,1-1 3,0 2-2,1-1-3,-1 1 1,0-1 3,1 1 2,-1 0-2,0 0-1,0 0-3,0 0 3,0 1 1,1 0-1,-1-1 0,1 3-1,-1-2 2,0 0-2,1 0 2,-2 0 1,2 0-3,0 0 2,0 1 0,-1 0-1,0 0-1,1 1 4,0 0-1,0-1 0,0 3 1,0-2 0,-1 2-2,0 2 2,0-1 0,-1-1 1,1 2 0,-1 1 4,2 2 1,-2 0 0,1 0 0,-2 2-1,0 1-1,1 1 1,1-2-3,-1 2 3,1 0-2,1 0 2,-1-1 0,1 0 1,0-1 0,0-1-1,0 0-2,1-1-1,0 0 0,1 1-2,1-3 2,-1-1-4,1 1 2,-1 0-2,1 2 3,0-2-1,0 2-2,1-2 1,-2 5-2,1-3 3,0 0-2,-1 1 1,1 0 2,-1 0 0,0 2-1,-1-2 0,1 2 1,-1 0-2,0 2 0,-1-2-1,1 2 0,-2 0 0,0 1 0,2-3 0,0 2 1,-1 1-1,0-3-1,-1 0 2,1 0-2,-1-2-1,0 0 2,1-1 0,-1-1-2,0 0 3,1-1 0,0-1-1,0-1 2,0-1-1,0-2 1,1 0 0,0-1 0,0 0-1,1 0 0,0-1-1,0 1 0,-1-1 2,0-1-1,0 1-1,0-1 0,0 0 0,0 0 0,0 0 0,0 0 0,-1 0 0,1-1 0,0 0 0,-1-1 0,0 0 3,1-1-2,0-1 0,0-1 1,0-1-1,1-3 3,0 0-2,0 0-2,0-1 0,1 0 0,0-1 2,-1 1-3,1-3 0,1 1-3,-1 1 1,1-2 2,0 1-1,-1 2 1,1-1-2,-1 0 3,1 2 0,-1-4 2,1 5-2,-1-1 1,1 1-1,0 2 0,0-2 1,0 0-2,-1 3 0,0 0-2,0 0 2,0 2-1,1 1 0,-1-1 2,0-1-3,2 1 2,-1 0-2,0 1 3,1 1-1,-1-1 1,-1-1 0,1 1-3,-1 1 4,2-1 0,-1 2 0,0-2-1,0 1 0,0 1 0,0 1 1,0 1 2,0 0-2,1-1 2,-2 1 3,1 1-1,1 0 0,0 1 1,-1-1-1,0 2 1,1-2 1,-1 2-3,1-2-1,0 2-1,0 0 1,1 0 2,0 0 0,-1 1 1,0 1-1,1-2-2,-1 3 1,-1 0-1,1 0-1,-2-1-3,0-1 1,-1 0 2,2 0 0,-2-1-1,-1 1 0,0-1-1,0 0 2,-2 0 1,-1 3-2,-1-4-2,1 2 0,0-1 1,-1 1 0,-1-4 0,0 2-2,0 0 0,-1 0 2,2-2 1,0 1-2,-1-2 0,0 1-1,0-2 2,0 0 3,0-2 0,-1 1 1,1 0-3,0-3 3,0 1-2,1 1-1,0-1-1,0-1-1,0 2 0,0-2-1,2 0-2,-1 1 3,2 1 1,-1-2-1,-1 4 1,0-2 1,2 2 0,-1-2 2,2 2-1,0 0-1,0 0-1,0 0 1,0 0 7,0 0-4,1 0-4,0 2-2,-1-2 0,1 2 2,-1-2-1,1 0-1,0 1-9,1 2 7,-1-2 4,1 0 1,0 2 2,-1-1 0,1 0 4,-1-1 0,0 2 2,1-2 1,0 3 1,0-3 0,0 2 1,-1-2 1,1 1 1,0 0 0,-1 0 0,0 1 0,1 0 2,0-1 2,-1 1 1,2 2 1,-1-2 0,1 1 0,-1 0 0,1 0 1,0 1 0,-1 1-1,2 0-2,0 0 0,-1 1-1,1 0-1,0 0-2,1 0-3,0 0-3,-1 1-1,1-1-3,0 0 0,0-1-1,0 0-2,0 0 0,0 0 2,-1-1-2,0 0-1,1-1 1,0 0-1,-2 0 1,1-2 0,-1 2-1,1-1-1,-1 0 1,0 0-1,0-1 0,-1 0 1,2-1-1,-3 2-1,1-1 2,-1 0 0,1-1 0,0 1 0,-1-2 3,1 0-1,0 0-1,-1 0-1,0 0 1,0 2 0,0-1 2,0 1-2,0-2-1,0 0-1,1-2 1,0 2 3,1-1-1,-1-1-2,1-1-5,0-1-3,0-1-8,-2 1-8,2-1-11,-2 0-9,2 0-11,-1 0-7,1-1-8,-1 0-4,1-1-2,-1 0-4,0 0 0,0 0-1,-1 1 0,0 1 1,0 1 5,-1 1 0,0 2-2,0 1-2,1-2-5,-1 2-13,0 0-25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54.3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9 70 11,'0'0'58,"1"0"-1,-1 0 0,1 0 2,-1 0-3,0 0-6,0 0-5,0 0-5,0 0-7,-1 1-1,0 0 0,0 0 0,2 0 3,0 0 5,0 0 2,0 1 5,0-2 5,0 2 0,-1 0 0,0 0 0,0 0-2,0 0-5,1 0 1,-1 1-5,0 0-3,0 1-3,-1 0-2,0 1-6,0 0 0,0 0-1,0 1-4,-1 0-2,1 0 1,-3-1-7,3 1 1,-2-1-2,1 0-3,-1 0 1,1-1-5,-1 0-3,1 0-1,-2 0-1,1-1-1,0 0-1,-1 0 0,0 0 1,0-2 2,1 2-2,0-2-5,-2 0 0,2-1-4,0 0-5,-1-1-3,1 0-4,1-2-3,-2 2 3,0-2 0,2 0 0,-1-2 3,2 0 3,0-2 3,0-1 1,0 0 0,0 0 0,1 1 3,1-1 2,0 0 4,1-1 3,0 1 1,1-1 5,2 1 6,-1 0 4,0 1 1,0 0 2,0 0-1,0 0 1,0 1-2,1-1 1,-1 1-2,1 1 1,-1 0-2,1 0-1,0 2 0,0-2-1,0 2-2,0 1-2,0-1-2,-1 1 0,-1 2-3,0 0-1,1 0-1,-1 2 0,0-2 1,0 3 1,1-1 1,-1 3-6,0-2 6,0 3 2,-1 1 5,-1 0 0,0 2 0,1 1 1,-2 1-1,1 1 4,0 1-2,-1 0-4,0 1-3,-1 0-1,1-1 0,-1 2-2,1 0-1,-1 1 2,-1-1-3,1 1 0,-1 0 1,-1-1 1,0 3 0,1-1 0,-1-1 2,1 1-5,-2 0 1,1 0 2,0 0-3,-1-1 2,-1 0-2,1-1 1,-1-1-1,0-1 3,0 1-1,0-1-1,1-2 1,-1 0-3,0 1 0,-1-2-1,2-2-2,0 0 3,-1-1-1,1-2-1,1 0 3,-1 1-2,0-3 1,0 1 0,-1 0 0,0 0-3,1-3 1,1 0 1,0-1-2,-1-1-3,0 0 1,1-2 0,0 1-1,-1-3 0,0 0-3,1-2 1,0 1-1,1-2 1,0-1 0,1 0 2,0 1 2,0-2 2,1-2 1,0 3-2,0 0 2,2 1 2,-1 0-1,2 1-3,-2 0 2,2 0-2,-1 2 1,-1-1 3,1 1 1,0 0 2,0 0 3,0 0 2,1 1 0,0 1 1,1 1 1,-1-1 0,0 1 0,1 0-2,0 0 0,1 1 4,0 0 3,0 1 4,0 1-1,0 0 0,1 0-3,0 1 1,0 0-2,0 1-4,0 0-2,0 0-3,0 1-2,-1 0-2,0 1 2,0 1 2,0 0 0,0 0-4,-1 0 2,1 0 0,-1 0 0,0 2 0,0-1 1,1 1-2,-1-1-1,0-1 7,0 2-1,0-1 2,1 0 1,0-1 1,-1 1 1,1-1 1,-1 1 4,1-2-4,0 0-4,0-2 2,0 2 0,-1-3 0,1 1 0,-1 0-6,0 0 4,0-1 3,-1-1 4,1-2 2,-1 1-1,0-2 2,1 1 2,0-3 2,0 1-1,-1 0-4,1-2-3,-1 2-2,0-2 0,0 0-5,-1 0 0,1 0 1,-1-2-4,1 1 1,-2 1 1,1-2 1,-1-1-2,2 2 2,-2-2 0,0-1-3,-1 3-2,0-1 1,0 0-1,1 0-1,0 1-1,0 0 0,-1 1-1,0 0 3,-1 1-2,0 1-1,1 0 2,0 1-3,0 1-1,0 0 1,0 0-3,0 1-3,0 0-4,0 0-4,0 0-16,-1 0-16,1 1-21,0 0-26,0 0-22,0 2-29,0 0-26,0 0-30,0 0-26,-1 0-27,0 1-32,-2-1-72,3 1-7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52.9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8 48,'0'-1'81,"0"1"-2,1-1 2,0 0 7,0 0 4,0 0 5,-1 0 2,2 0 0,0 0 2,-1 0-3,1-1-4,0 1-6,-1 0-5,1 0-7,0 0-6,-1 0-7,1 0-8,0 0-4,0 1-5,0 0-7,-1 0-7,1 0 0,0 0-3,-1 1 0,1 0-3,0 0-2,1 0-4,-1 1 1,1-1-1,-1 1-5,1-1 1,0 0-1,0 0-2,1 0-2,-1 0 2,0 0-2,2 0-2,-1 0 1,1-1-2,0 1-1,0-1-1,1 0 0,0-1-5,0 0 3,-1 0-2,0 0-2,-1 1 0,0 0-1,1 0 0,-2 0-1,0 0 0,0 0 1,-1 0 1,0 0-4,0 0 2,-1 0 2,1 0-2,-1-1 3,0 0 1,0 1-3,-1 0 1,1 0 2,0 0-2,-1 1-1,0-1 0,0 0-5,0 0-5,0 0-4,-1 1-6,0 0-7,1-1-6,-1 1-9,0-1-12,0 0-7,0 1-7,0 0-8,1 0-10,-2 0-11,1 0-12,0 0-11,0 0-13,1 0-15,0-1-17,0 0-22,0 0-47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52.4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21,'0'-2'93,"0"2"-6,0 0-5,0-2-2,0 2 2,0 0 3,0 0 1,0 0-2,0 0-5,0 0-4,0 0-4,1-1 0,-1 1-4,0 0-3,0 0 0,0 0 0,1 0 3,-1 0-2,1 0-2,-1 0-4,1 0-2,0 0 1,0 0-3,-1 0-5,2 1-4,-1 1-6,1-2 0,-1 2-5,1-2-5,0 0-5,1 2 1,1-2 0,0 0 0,1 0 3,0 0-2,1 0 2,0 0-2,-1 0 0,2 0-7,0 0-4,0 0-1,-1 0-5,1-2-2,-1 2-2,1 0 1,-1-2-4,-1 2 2,1-2-3,-1 1 1,0 1-1,-1 0 0,1 0-1,-2 0-1,-1 0 0,1 0-1,-1-2 1,-1 2-4,1 0-2,-1 0-4,0 0-6,-1 0-12,0 2-7,0-2-8,0 0-7,0 1-7,0 1-8,0-2-5,0 0-7,0 0-2,0 0-7,0 0-6,0 2-9,0-2-7,0 0-9,-1 0-12,0 2-10,1-2-14,-2 0-13,1 1-23,0 0-42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51.6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21 17,'0'0'57,"0"0"2,0 0-1,0 0-2,0 0-2,0 0 3,-1 0-1,0 0-1,-1 1 2,1 0-4,0 1-1,-2 0 1,3 0 1,-2 0 2,1 0-2,-1 0 1,-1 1-3,1 0 3,-2 0 1,2 1-2,-1 0 1,1 1-1,-1 0 2,1 1 0,0 1-3,-1 0-3,1 0-8,-1 1-1,0 0-4,0-1-7,1 2-6,0 0-4,1 0 0,0-1-1,0 2 5,-1 1-1,2-1-3,-1 0 2,0 0 0,0 2 2,0-2 0,0-2-3,1 0 1,0 2-2,0-2 1,0 2 0,1-2-3,0 1-3,0 0-1,1 0 0,0-1-6,0 0 0,-1 0-3,2 0-1,-1-1 3,1 0-4,0-1 0,0 0-2,1 1 3,0-1-1,0-1-2,0 0 1,1 0-2,-1 0 0,0-2 3,-1 2 2,2-2-3,-1-1 1,0 1 1,1-1 0,-1 0 1,-2-1-1,2 1-1,-1-1 2,2-1 5,-1 0-2,0 0 2,-1 2 1,3-2-1,-1-2 0,-2 1 0,1-1-5,0 1-5,0-3 3,0 1-1,1 1-2,-3-3 1,1 2 0,1-2-4,1-1 2,-3-1 0,1 1 0,0-2 0,1-1 2,-2 2-1,1-2 1,-2 0 0,1 0 2,0 0 0,-1-1-3,-1 1-1,1-3-1,-1 1 1,0-2-1,0 0 6,-1 0-4,1 0-1,-1-1-1,-1-1-1,0-1 3,1 2-2,-1 1-1,0-1-6,1 1 5,-2 1 0,1 1 4,-1 0-1,1 1-1,0 1 2,-2 1 2,-1 0 3,1 1-4,-1 0 1,0 1 1,0 1-2,0 0 2,1 1-3,-2 0-1,0 1-1,1 1 2,2 0 0,-1 1-1,0 0 3,0 0-1,0 1-1,-1 0 1,1 0 0,-1 1-1,0 1 3,1 0-1,-1 0-2,0 0-1,0 1-1,1 0-2,-1 1-10,0 0-10,0 1-11,1 0-16,0 0-11,0 0-17,-1 0-13,3-1-19,0 0-18,1 0-14,-1-1-20,0 1-16,1-1-23,1 0-34,0 0-69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50.7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7 55,'0'0'59,"0"0"-2,-1 0-1,1 0-3,0 0-2,0 0-4,1-2-2,-1 1-5,0 0-1,0 0 1,0-2 1,2 1 3,-1 0 1,-1 1 5,1-1 2,-1 0 2,1 1 0,0-2-2,0 1-2,0-1-3,1-1-3,0 0-6,0-1-4,2 0-2,-1 0-5,1-3-7,1 1-5,0-1-5,2 0-4,-2-1-2,2-4-6,-2 2-7,0 1-1,2-3-3,-1 3-2,1-3-3,-2 2-5,0-2-3,-1 1 1,1 0 4,-1 0-2,0 0 5,2 0 6,-4-1 2,0 1 3,1 1 4,-1 1 1,-2 1 5,1 1 3,0 2 1,0 1 0,0 1 4,-1 1 2,0 0 6,0-1 1,0 3-1,0-2 1,0 2-5,0 0-2,0 1 0,0 0-6,0 0-2,0 0-1,0 1 1,-1 0-5,0 2 3,0 0 0,0-1 0,0 2 2,-1 1 2,0 0 0,1 1-3,-1 0 6,1 0 1,-1 1 3,0 0 0,0 0 3,1 0-1,0 1 2,0 0 2,0 1-3,0 0 3,1 0-7,-2 0-1,1 1-2,1 0 0,-2 0-2,0 2-3,1-1-2,1 1-1,-2 2 1,0-1 1,0 0-2,1 3-2,-1-2 0,2-1 2,-2 2-1,2 1 2,-1-1-1,0 1-1,1 0 2,-1 1 1,1-2-1,-2 0-1,2 0-1,0-1-2,0-3 1,0 1 0,0-3 0,0 1-1,0-3 0,0 1 1,0-3 0,0 0 0,2 0 0,-2-2-1,1 0 0,-1 0 0,0-1-1,0 0 1,0-2-1,0 0-1,0 0 0,0 0-5,1-2-8,0 1-4,-1-1-11,2-1-10,-2-1-12,1-1-13,-1 0-15,0-1-14,0 1-13,0 0-16,0 0-10,0-1-12,0-1-19,0-1-32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49.9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10,'1'0'53,"-1"0"1,0 0 1,1 0 3,-1 0-1,1 0 2,0 0-4,0-1 2,-1 1-4,0 0 0,0-1-2,2 1-2,-1 0-3,0 0-1,-1 0 0,1 1-4,-1-1 3,0 1-3,2 0-1,-2 0 1,0 0-3,0 2 2,0-1-1,0 1 0,1 0-4,-1 1 5,0 1 1,0 0 0,0 0 2,0 1 1,0 0 2,0 0 1,-1 1 4,-1 0-5,2 0-4,-1-1-4,1 2-2,-1-1-5,0-1-3,-1 2-2,2 1-6,0-1-1,0 0-1,0 0-2,0 0-3,0 0-1,-1 2-4,1-5-3,0 3-3,0 0-1,0-3-1,0 3 2,1 0-1,-1-2 2,0 2-2,2-2-1,-1 1 0,0-2 0,0 1-2,-1-1 0,2 0 0,-1 0-5,0-1-2,1 0-5,-2-1-4,1 0-8,0 0-9,1 0-6,-2-1-8,1 0-4,-1-1-4,-1 0-1,1 0-2,0 0 2,0 0-3,0 0 0,0 0-5,0 0-3,0 0-3,1-1-7,0 0-3,-1 0-7,-1 1-7,0-1-9,1 0-7,0 0-10,0 0-17,0-2-3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33:20.9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27 52,'0'-2'57,"-1"2"2,1 0-1,-1 0 0,0 0-2,1-1 0,-1 1-2,0 1-7,0 1 1,1-2-3,-1 2 0,-1-2 0,2 0-2,0 0 1,0 0 0,0 0-1,0 0 2,0 0-1,2 0 0,-2 0-2,0 0 3,0 0-1,0 0-2,1 0-3,-1 0 1,0 0-1,0 0-1,0 0 1,0 0-4,-3 0-3,2 0-1,0 3 3,1-3-1,2 0 3,1 0-1,-2 0-2,1 0-1,0 1 1,1 0 1,-2 1-3,1-2-3,0 1-2,-2 0 1,3-1 7,-1 1 1,2-1 0,-1 0 2,2 0 2,1 2-3,-1-2 0,0 0-5,0 0-10,2 0-6,-1 0-4,0 0-4,1 0-3,0-2-3,0 1-1,1-1-2,0 0 3,-1 0-1,1 2 1,-2-3-2,2 3-1,-1-2 0,0-1 4,-2 1 0,0 2-2,0-3 1,1 3-1,-1-2 0,-2 2 0,2 0 0,-2 0-4,1 2 2,0-2-1,-3 1 2,1 1 0,1 0 0,-1-1 0,0 1 1,1-2 0,-1 0-1,0 0 2,0-2-1,-1 2-1,1 0 1,0 0-1,-2 0 0,1 0 2,0 0-1,0 0-3,-1 0-1,1 0 2,0 0-1,0 0 2,-1 0-4,0 0-4,0 0 0,-1 0-2,1 0-3,0 0-6,0 2-8,0-2-6,0 2-4,0-2-3,0 0-4,0 0-5,-1 0-3,1-2-3,0 2-3,0 0-5,0 0-4,1-2-7,0 2-12,0-1-14,0-1-15,0-1-18,1-1-21,0 1-23,1-5-36,-1 4-61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49.4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6 20,'0'0'64,"0"0"3,0 0 4,0 0 1,0 0-1,0 0-2,0 0-5,0 0-1,0 0 0,-1 0-1,1 0-2,0-2-3,0 2 0,0 0 2,0 0-5,0 2-1,0-2-1,0 0 0,0 0-2,0 0 1,0 0-3,0 0 1,0 0 6,0-2 2,0 2-1,1 0 1,0 0 3,1 0 1,1 0 3,-1 0-2,1 0 2,1 2 0,-1-1 1,1-1-3,0 1-4,1-1-2,0 0-1,0 0-3,1 0-3,0 1-6,-1-1-3,0 2-9,1-1-5,0 0-4,0-1-5,0 0-8,1 0-3,1 3-5,-2-3-1,1 0 5,-1 0-3,1 0-2,0 0-1,0 0 1,0 0 0,-2-3 1,1 3-1,0 0 0,0-1-3,0 0 1,-1-1-5,0 1 4,-1 0-3,0 0-2,-1-1-4,0 2 0,2 0-2,-3-1-3,0 0-2,-1 0-7,1 0-6,0 0-6,-2 1-6,1 0-5,-1 0-3,0 0-6,0 1-4,0 0-6,0-1-4,0 0-7,-1 0-6,1 0-9,-1 0-11,-1 0-7,0 0-13,1 1-10,-2-1-11,-1 1-10,1 0-9,0-1-10,-1 0-16,2 2-39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48.4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3 9 80,'0'-2'81,"0"2"-4,-1 0 1,0-2 4,1 2 1,-1-1 0,0-1 1,0 2-4,0 0 0,0 0-6,0 0-4,0-2-9,-2 2-3,2 0-6,-1 0-6,1 0-4,-2 0-6,0 0-3,-1 0-5,1 2-1,-1 0-4,0-1-3,-2 4-1,-1-2-4,2 2-2,-2 0-1,2 2 0,-1-2-3,1 3 0,-2-2-3,2 1-2,0-1 0,1 0 0,1 0-2,-2 0-1,1 1 2,1 0-3,0 0 2,0 1 2,2 0-2,0 1 1,0-1 0,1 0 1,0 0-2,0 0-2,0 0 0,1-1 1,0 0-1,1 0 0,0-1 0,1 0-1,-1-1 2,1 2 0,0-2 0,1 0-1,0 0 1,0 0 1,1-1 0,0 3 3,1-1-5,-2-1 1,1 2-1,1-2 1,0 1-1,0-1 0,0 0 0,0 2 0,0-2 0,0 1 0,-1 1 0,0-2 0,0-1 1,0 1-2,0 0 1,-1 1 0,1 0 1,0 1 2,-2 0 0,0 0 1,0-1-2,-2 0-1,3 0-1,-3 0-1,1 1-3,0-1 2,-1 1 1,0 0 2,0 0-2,-1 0 2,-1-1-1,0-1 3,0 0 1,0 0-2,-1-1 0,0 0-2,-2 1 3,1 0-1,-1 0 0,0 0-1,0 0 1,-1-2-1,-1 2-1,0-1-2,-1 0-2,0 0 2,1-1 1,1 0-4,-1-1 2,-1-1 1,0-1 0,1 0 4,-1-1 2,1-1-3,-2-1 0,2 0 1,0-1-2,1-1 0,1-1 2,0-1-1,1 1-2,1-1 0,0 1-1,0-1 1,1-1-1,1-1 2,1 0-1,0 0-1,1 0 2,-1 0 3,2-1 1,-1 0 1,2 0 4,-1 0-2,1 0 0,0 0 1,0-1 1,1 1 3,0 1 1,-1-1-1,1 2-1,-2 0 0,0 1 2,1-1 0,-1 3-6,0-2-1,0 2-1,-1-1-2,1 1 1,0 0 2,-1 2-3,1-1-1,-1 1 3,1 0-2,-1 0-3,1 0 1,0-1-2,0 2-3,2-2 0,-1 0 2,1-1-1,0 0 1,0-1 1,0 0 0,0 0-1,0-1 0,0 0 0,1-1 0,-1 0-2,0 0 2,-1 0 2,0-1 1,0 1 2,0 0-1,-1 1-1,0 0 1,-1 0 1,0 1-2,-2 0-3,1 0-1,0 1-1,-1 0 3,0 0-2,0 2 3,-2 0-2,1-2 1,-1 3 1,0-1 2,1 1-2,-1-1 0,0 3 2,0-2 0,-1 2 2,-1 0-1,0 0-3,0 0 0,0 0 2,-1 2-1,-1 0-2,1-1 0,-1 1-2,2 1-6,-1 0-2,0 1-7,0-1-14,0 2-10,1-3-10,0 2-15,1 0-13,0-1-12,2-2-12,-1 1-13,0 0-8,2-2-13,0 0-14,0 0-19,1-2-22,0-1-53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47.3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40,'0'0'38,"0"-1"4,0-1 3,1 2 6,-1 0 5,0 0 4,0 0 1,0 0 2,1 0 4,-1 0 2,0 0 4,0 0 2,0 0 4,0-2 1,0 2 6,0 0-1,0 0-1,0 0-1,1-1-2,0-1-2,0 2-4,0-1-5,-2 0-2,1 1 0,0 0-6,0 0-3,0-1-1,0 1-1,1 0 3,0 0 3,1 0-4,0 0 2,1 0 2,0 0-3,1 0-4,0 0-5,-1 0-9,1 0-11,1 0-5,2 0-7,-2 0-7,1 1-4,2-1-4,-2 0-2,1 0-2,0-1 0,1-1 2,0 2-3,-1-1-2,1 1 1,-1-2 1,1 2 2,-1 0 1,-1-2 2,2 2-4,-3 0 1,1 0 0,-1 2 0,1-2 0,-1 0-4,-2 2 3,0-1-1,0-1 0,0 0 3,-1 0-1,0 2-1,0-2 0,-1 0-1,0 0-1,0 0 2,-1 0-3,0 0 3,0 0-3,0 0 0,0-2-1,0 2-2,-1 0-5,0 0-9,-1 0-11,0 0-15,0 2-12,0-2-12,0 1-16,1 0-12,-2 0-11,1-1-9,1 2 0,-1-2-1,2 1-3,-3-1 1,1 0-2,2 0-4,-2 0-8,2 0-12,0 0-18,-1 0-25,0-1-48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45.9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53,'0'-2'76,"1"-1"4,1 2 1,0 0 4,-1 0 1,1-1-2,0 2-2,-1 0 2,1-2-1,-1 1-2,1-1-2,0 2 0,-2-3-2,3 1-3,-1 1-5,0-1-5,0-1-4,1 2-9,1 0-6,-1 0-8,1 0-6,-1 0-3,1 0-5,-1 0-3,1 1-5,0 0-1,1-1 0,1 1-1,-1 0-3,0 0-1,0 0 0,1 0-2,0-1 0,1 0 0,0 0-1,-1 0 0,-1 0-5,0 1-2,2-1 1,-1 1 1,0 0 1,0 0-2,-1 0 2,0 0-4,-2 0 8,2 0-1,-1 0 0,-1 0-2,0 0-2,0 1-1,-1-1-2,0 1 2,0 0 0,-2 0 0,1 0-1,0 0-1,-1-1 1,0 0 4,0 0 2,0 0-1,0 0 2,0 0 1,0 1-1,0-1 1,0 0-1,-1 0-1,0 1-2,1-1-2,0 0-1,-1 0 0,0 0-1,0 0-3,1 0 2,0 0 2,0 0 0,0 0-2,0 0 1,-1 0-2,0 0 1,1 0-2,-1 0-7,0 0-9,1 0-6,-1 1-5,0-1-12,1 0-12,-1 1-10,0 0-15,0 0-15,0 0-14,1 0-17,0-1-19,0 0-18,0 0-21,0 0-37,0 0-69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45.3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48,'0'0'90,"0"-1"-11,0 0-9,0-1-4,0 2-2,0 0-4,1 2-5,0-1-4,0 0-5,0 0-3,0-1 0,0 0 2,0 0 2,0 0 8,0 0 3,0 2 2,0-2 6,2 1 2,-2-1 4,1 0 3,0 1 4,1-1-2,-1 0 5,1 0 1,0 3-3,1-3-3,0 0-3,1 0-6,1 0-7,-1 0-7,0 0-10,1 0-8,-1 0-6,2 0-4,0 0-6,0 3-5,-1-1-5,2-2-5,-2 3-3,0-1 1,2-2 1,-3 3-3,1-3-2,0 0 1,0 2-2,-1 0 4,0-2-1,0 1 0,-1 1-1,-1-2-1,-1 0 2,1 2-1,0-1 2,-1 1-4,1-2 1,-1 1 0,-2 1 0,1-4-1,0 1-5,1 1-7,-2 0-9,0 0-7,0 0-12,0-2-13,-2 2-11,1-1-12,0-1-10,1 2-4,-1 0-7,0 0-5,0 0-7,0 0-13,0 0-11,-1 0-14,0 0-11,1 0-17,-1 2-19,0-1-36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44.1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14 28,'1'-2'84,"0"0"-7,0 0-6,-1 0-4,0 0-1,0 1-3,0 0-1,2 0-4,-1 1-2,0-1-5,-1 1-2,0 0-3,0 0-2,0 0-4,0 0-1,0 0 0,0 0-5,0 0 0,0 1-4,0 0-1,0 0 0,0 0 1,0 1 3,0 1 0,0 1 5,0 1 3,-1 0 3,0 3-3,-1 0-1,2 1-1,-1-1-4,-1 3 0,0-1-1,1 0-5,-1 1-1,0 1-3,1-1-3,-1 1-2,0-2 1,0 2-6,0-2-4,-1 0 0,2 1-5,-1-1 3,0-1 3,1 0-5,-1 0-2,0 0 0,1-1-2,-1-2 0,0 1 1,1 0-2,0-1-3,0-1 2,0-2-1,1 2-1,0-3 1,0 1-4,0-3-1,0 2 2,0-2 3,0 0-1,0 0 2,0 0 1,0 0 3,1 0-2,0 0 1,0-2 1,0-1-3,1 1-1,0-3-1,-1 2 1,2-2-1,-1-1-1,1 1 0,-1 0-2,1 0 2,1-2-1,-2 2 0,1 0 2,1 0 0,-1 1 1,0-1-1,1 1 2,0 1 0,-1 0 1,2 1 0,-2 1-4,2 1 1,-1 0 0,1 0 0,-1 3 2,1-2-2,1 3-2,-1-1 1,0 4 3,0-2-2,0 3 1,-1 0 3,1 0-2,-2 0 0,2 2 5,1 0 1,-3 0 1,0-2 2,0 2 1,1 1 0,-1-1 2,-1 0-1,1 1 1,-1-1-4,-1 0 1,1 3 1,-1-5-4,0 2-2,-1 1 2,0-1-1,-1-1-4,0 0 1,0-1-3,-1-1-1,1 2 0,-2-2 0,1 1 0,-2 0 0,1 0 2,-1 0 2,0 0-4,-1 0 1,-1-1 4,1 0-2,0-1 0,-1 2 4,1-1 1,-2 0 3,1-1 6,-2 1 2,3-1 3,-3-1 2,2 0-1,-1 0-2,2-2 0,-1-1-2,0-2 3,1 0 0,0 0 1,-1 0 4,2-2 4,0-1 2,-1-2 0,2 0 4,0-2-1,0-1 5,1 0-1,0-3-1,0-1-5,2 0-1,0 1-1,0 0-2,0 1-2,1 1-6,0 1-4,-1 1-4,0 2 1,0 0 1,0 2-4,0 0-1,0 0-5,0 1-1,1 0 0,-1 1 0,0 1-3,1 0-3,0 1 2,-1 0-3,1 0 5,0 2-2,0-1 0,0 4-1,0-1 3,-1 1-2,1 0 2,0 0 1,0 0-2,0 0 0,0 0-4,-1 0-1,1 0-14,0 0-10,1-1-17,-1-1-19,1-1-19,-1-1-20,-1 1-18,0-1-21,0 0-15,0 0-17,0 0-12,1-1-9,-1 0-12,0-1-12,0 0-12,0-3-15,0-2-37,0 0-67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43.0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0 23,'0'1'51,"-1"-1"-3,1 2-2,0-2-5,0 0 1,1 0-3,0-2 0,-1 2-1,0 2 4,0-1 4,0-1 3,0 2 4,0-2 1,0 2 6,0-1 1,0-1 3,0 0 1,0 2 0,0 0 1,0-1-1,-1 2 2,0 1-6,0-2-2,0 4-6,1-1-6,-2 0-6,0-2-6,1 2-6,1-3-8,0 1-4,0-1-5,0 1-2,0 1 0,0-1-3,0 0-3,0 0-1,0 1-1,0-2 2,0 1 0,0-2-2,0 0-5,1 0 3,0 0 1,0 0-1,0-1 0,0-1 0,1 0-3,0-1-2,1 1 0,-1-3-3,0 0-4,1-1 0,-1 0-6,0 1 1,-1-1-2,1 0 3,0 0 2,-1-3 0,-1 5 2,0-2 3,0 0 3,0 1 1,0 1 2,0 0 2,-1 1 1,0 1 2,0-1 1,-1 0-1,1 1-2,-1-1 0,1 2 1,0 0-1,1 2 0,-1-2 0,-1 0-1,1 0 1,0 0-3,1 1-7,-1-1-14,0 0-22,0 0-33,1 0-39,0 0-48,0 0-85,-1 2-117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42.3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1 141 27,'2'0'48,"-1"-3"-2,0 1-2,0 2-2,-1-2-4,1 2-3,-1 0-4,0 0-4,1 0 0,-1 0 0,1 0 1,0 0 0,-1 0-1,1 0 2,-1 0 1,1 0 0,-1 0-2,0 2-1,-1-2 0,1 2-1,-1 1 0,0 0-2,1-1 2,0 1 3,-1-1 0,0 2 1,0 0 2,0 1 1,0-2 3,-1 2 0,1-2-1,-2 1 0,0-1-2,0 2 1,-1 0-3,1 0-4,0-2-3,-2 2-5,3-2-2,0 2-5,-1-2-4,1 1-3,-2-1-4,1 0 0,0 0-1,1-2-1,0 0 0,-1-1-2,1 0-1,0 0 0,-1 0-4,0-1-1,1 0-4,1-2 3,-1 2-3,1-3 0,0 1 2,0-2 1,0 0 4,0 0 1,1-1 2,0-1-2,0 1 4,0-1 0,1-1-1,0 1-3,0 0 5,-1 1-1,1-1 1,1 1 1,0 1-1,-1-2 2,2 1 1,0 1 1,0-2 0,1 1 2,-1-1-3,1 2 3,0-1 2,0-1 0,1 2-1,-1-1 2,2-1-2,-1 2-2,0-1 2,1 0-2,0 0-5,0 0 0,1 0 1,0 1 0,-2 1-1,1 0-1,0 1 0,-1 1 1,1 0 0,-1 1-1,-1 0 1,0 1 1,0 0-1,-1 1 1,1 0-1,-2 2 1,1 1 5,-2 2 3,2 2 3,-2 1 5,-1 2 4,0 1 3,0 2 4,-3 1 4,1 1-1,0 0-2,-1 2-3,-1 2-4,0-1 1,0 3-3,0-1 0,1 1-5,-1-1-2,0 0-3,-1-2 0,1 1-3,-1 1-5,1-3 3,0 0-4,0 0 2,-1-3-1,-1 2-2,1 0 1,0 0 1,-1 0 2,1-3-2,-1 0-2,0-1 0,0-1 2,1 0 4,0-1-2,1-2-2,-1 1 0,1 0-3,0-2 4,-2-1 0,2-1-2,0 1-3,1-2-2,-1-2 2,1 0 0,0-1 0,-1-2 0,1 0-2,1-2 0,-2-1 0,3 1 2,-1-3 0,0 0-3,1-1 0,1-2-3,0-1 3,0 0 1,0-1 1,1 1-2,0-1 2,1 0 0,-1 0 3,3 0 0,-1 1 0,1 0-2,0-1-2,0 1 3,1-1-2,-1 1 3,1 1-4,2-1 2,-1 1 1,-1 0 0,0 2 1,0-1 0,0 2-3,0 0-1,1 1 3,-1 2 1,0-1-2,-1 0 0,1 1 2,0 2 0,0 2 2,0 1 0,-2 0 2,2-1-2,-1 3 0,0 0 0,-1 2 0,1-1-1,-1 1 0,0 2 0,1-1-1,0-1 0,-1 1 2,0 0 0,0 0-2,0 0 0,-1-1 5,1 1-3,0 0 0,0-1 2,-1 1-2,1-1 1,-1 0 1,2 0 0,0-1-2,-1 0 0,-1 0-2,1-1-1,-1-1 1,1-1 2,-1-1-1,1 0-1,-1 0-3,0-2 5,0 3 1,-2-2-1,1 0-3,1-1 0,0 0-2,0-1 2,0-1 3,-1 0-2,1 0 3,0 0 2,-1 0 1,1-1 1,0-1 0,-2 2-1,1-2-2,0 0 3,0 0-4,1 0-2,-1-1 2,1 0-3,0-1 0,1 0 1,-1 1-4,0 0-8,0 0-4,-2 0-10,2 0-12,-2 1-15,1 0-19,0 1-21,0 0-21,-1 0-20,2 0-22,0 0-23,-1 1-36,0-3-73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40.7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0 28,'1'0'43,"1"0"2,-1 0 1,-1 0 1,-1 0 1,-1 2-1,2-2-3,0 0-3,0 0 0,2 0-2,-2 0-3,0 0 2,0 0-1,-2 2 0,2-2 3,0 0 4,0 0 2,0 1 4,0 1 3,0-1 3,0 1 2,0 1 0,0 1 5,0-1-3,0 0 0,-1 0-6,0 1-6,0 1 0,0-2-6,0 1-5,1-1-7,0 1-3,0 0-2,0 0-1,0 0 0,-1 1-7,0 0 1,0 0-2,0 1-1,0 1 1,1 1-2,-1 0-1,0 0-2,0 0-2,0 2-2,1-2 1,0 1-1,1 0-1,1 0-1,-1 1 1,1-1-4,0 1 2,-1 0 0,1 1-1,0-1-1,-1-1-2,1 2 1,-1-1-4,0 0 3,0 1 0,-1-1 0,1 0-3,0-2 1,0 0 0,0 0 0,-1-2 1,0 1-1,0-1-4,-1 0-2,1-1 1,-1 0-4,-1-1-2,2 0-1,-1 0-1,0-1-1,0-1-2,-1-1-4,2 0-6,-1 0-5,0-1-3,0 0-7,0-1-5,0 0-7,1-1 0,-1 0 3,0-1 2,0 0 1,1-1 1,-1 0-1,1 0 0,0-1 0,0 0-9,1-1-10,1 0-12,-1 0-15,-1 0-24,1 1-23,0-2-58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40.1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53,'0'0'54,"0"0"-2,0 0-5,0 0-1,0 0-5,0 0-5,0 0-2,0 0-3,0 0-1,0 0-2,0 0 3,0 1 5,1 0 5,0-1 3,0 0 3,0 0 2,-1 3 2,1-3 2,1 0-1,-1 2-4,0-2-1,-1 2 3,1-1-2,1-1-1,0 2 2,-1-2-1,2 0-1,-2 0 2,2 0 0,-1 0-4,1 0 0,0 0 3,0-2-2,1 2 1,0-1 1,0-1-1,0 2-4,1 0 0,-1 0-4,0 0-8,0 0-3,1 0-4,0 0-4,0 2 0,2-2 0,-1 0 0,0 0 2,0 0-1,1 0 2,-1-2-3,2 2 1,-2 0 0,1 0-3,0 0-1,-1-2-4,3 2-1,-2 0-3,0-3 0,0 3-4,0 0-5,0-1 3,-1 0-2,0-1-2,-1 2 1,0-1 0,0 1 0,0 0 1,-1 0 2,0 0-3,-1 0 0,0-1 0,0 1 0,-1 0-2,0 0 0,0 0 1,-1 0 1,-1 0-1,1 0 1,0 0 2,-1 0-2,0 0 3,0 0-4,0 0-1,0 0-2,0 0-2,0 0-8,0 0-8,0 0-9,0 0-11,0 0-10,0 0-9,0 0-11,-1 0-11,0 0-7,1 0-8,-1 0-10,0 0-10,0 0-9,-1 0-12,1 0-9,-2 0-12,1 0-8,-1 0-16,1-1-29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33:18.2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8 0 10,'0'0'15,"0"0"2,0 0-2,0-2-2,0 2-2,0 0 2,-1 0-4,-1 2 0,1-2-2,0 0 0,1 0-1,0 0 0,0 0 3,0 0 3,-1 0 3,-1 1 3,0 1 4,0-2 0,0 2 3,1-1 3,-1 1 0,0 0 1,-1-2 1,0 1-3,-1-1 0,1 2 0,1-1-1,-2 3-1,1-1-2,0-1-2,-2 1-5,1-2 1,0 1-2,-1 0-2,1 1 0,1-1-2,-1 0 1,0 1-2,0 0 3,1 0-1,0-1 0,-1 0 4,1 0 1,0 0 2,0-1 0,0 1 3,0 0-1,-1 0 2,1 0-1,-2 0 3,2 0 1,0 0-1,0 0-1,1 0 0,-2 0 1,1 0-3,-1 0-2,0 1-2,0-1-3,-1 0 2,1 1-1,1-1-1,0 0-1,0 0 0,0 0 0,0-1 0,-1 0-1,2 1-5,-1-1-1,2 1-4,-1 0 1,0 0 3,0 0 0,-1-1-1,1 1-2,-1 0 2,2 0 0,-2 1-2,2 0 1,-1 0-4,1-1 1,1 0-3,-1 0 1,1 0 0,0 1 1,-1 0 0,0-1-2,0 0 1,1 1-1,0-1 3,0 1-1,0-1-2,0 0-1,0 0 2,1 0 1,0 1-1,0 0-2,-1-1 2,1 2 1,0-2 2,0 1-1,-1 0 0,0 0 0,0 0 4,0 1-1,0-1-4,0 0-1,0 2 0,0-2 2,0 2-1,0 0-3,0 0 0,0 1 0,0-1 1,0 2 0,-1-2-1,1 1 0,0 1 2,0-2 1,0 1-1,0-1 1,1 2-2,0-2 1,-1 0 2,1-1-2,0 2 0,0 0 0,0 0-1,0-1-2,1-1 3,-1 0 0,1 0 0,-1-1 0,1 0-1,1 0 0,-1 0 1,-1 0 0,1 0 0,0 0-1,-1-1 1,1 1-3,1 0 0,-1-1 2,1 1 2,0 0-1,-1 0 4,2 1-2,-1 0-2,0 0 1,1-1 2,0-1-3,0 0-3,-1 0 3,0 0 0,1 0 0,-1 0 2,0 0 2,1 0-3,1 1-1,0 0 2,-1 0-2,0 0 0,0 0-2,1 0 2,0 1-1,-1-1 0,2 0 1,-1-1-1,-1 0 0,1 0 1,0-1 2,0-1-4,0 0 2,1 0 3,-1 0 0,0 0 2,1 0-3,0 0-2,0-1 0,0 0 3,0 0 0,0-1-1,0 0-4,0-1 0,1 1 1,0 0 3,0-1 0,-1 2-2,0-1-2,1 0 2,1-1 0,0 0 0,-2 0 2,0 0-4,-1 0-5,-1 0 7,1 0 0,-1-1 0,1 0 0,0 0-1,-1 0-1,1 0 1,-1 1 2,0 1-5,-1 0 3,1 0-1,-1 0 0,1 0 0,-2 0 1,1 0 1,-2 0 0,1 0 0,0 0-2,0 1 0,0 0 4,-1 0 1,0-1 1,0 0-2,1 0 0,-1 0 2,-1 0-1,1 0 1,0-1-4,1 0-1,0-1-2,0-1 2,0-1 1,-1 0 0,1 0 0,0-1 0,0 0 0,0 0 2,0-1 2,0 0-3,-1 1 1,1-1 0,0 1-2,-1 1 0,1-1 3,0 2-3,-1 0 1,-1 0 4,0 0-2,0 1 0,1 0 2,0-1-1,0 2 3,-1-2 1,0 3 6,-1-2 5,0 1 4,0 0 4,-2 0 1,1 0 1,-1 0-2,0 0-1,0 0-5,0-1-6,0 1-6,-1 0-1,0 0-4,-1 0 0,1 0 0,0 0-4,0 0-1,0 0 2,0 0-1,-1 0-2,1 0 3,-2 1-2,1-1-1,0 0 1,1 0 6,0 0-2,-1 1 1,0-1 1,0 0-2,1 0 3,1 0 1,0 0 4,-1 0-3,1-1 2,1 0 2,-1 0 1,1 0 3,-1 0 1,1 0 1,-1 1-1,0 0-3,0 0 1,1 0-2,-1 1-3,1 0-3,-1 0-1,-1 0-3,1 0-1,0 0 3,-1 1-3,1 0 1,0 0-1,-1 1 4,0 0-4,0 0 3,1 0-2,0 0-1,-1 0 0,0 1 0,0 0 3,0 0-5,-2 0 0,1 1-1,0 0-1,1 1-1,-1-2-1,1 1 0,0 0 2,0 0-3,0 1 0,0 0 5,1 0 0,0 1 1,0-1 2,1-1-1,-1 0-2,2 0 0,-2 0-3,1 0-7,0-1-3,-1 1-8,2-1-5,-2 0-4,2 1-5,0-1-3,0 0 1,0 0-1,0-1 1,1 0 2,0 0 1,0 0 5,0 0-1,0 0-2,-1 0 5,0 0 4,1 0 2,0 0 5,0-1 3,0 0 0,1 0 5,0 0 3,-1 1 1,1 0 0,0-1 2,0 0-1,-1 1 2,0 0 0,1 0 2,0 0 1,1 0 2,0-1-3,-1 0 1,2 0 1,-1 0 0,1-1 2,-1 1 0,2-1-1,0 0 3,1 0 3,0-1-1,0 1-2,0 0-1,-1 0-2,1 0-2,0 0 1,0 1 0,0 0-3,0 0 0,-1 0 0,0 0 1,-2 1 0,2 0 1,-2 0-1,0 0-2,1 0 0,-2-1-2,0 1-1,0 0 4,0 0 0,-1 1-1,0 0 1,0 0 2,0-1-1,0 0 1,0 0 1,-1 0-1,0 1-1,0 0-1,-2 1 0,0 0 0,0 0 3,-2 1-1,-1 0 2,-1 1-1,0 0 3,0-1 5,0 1 0,-1 0 2,0 0 1,0 0 5,0 0 1,0 0 1,0 0 1,0 0-2,1-1 0,0 1-2,-1 0-3,0 0-4,1 0-2,1 0-4,1-1-5,1 0 1,-1-1 0,1 0-1,2-1-3,0-1 3,0 0-2,2 0 1,0 0 2,0 1-1,2-1-2,1 1 1,0 0 3,0 0 2,1-1 3,1 0-1,0 0-1,0 0 0,0 0 2,0 0-2,0 1 0,-2-1-1,0 0-4,-1 0-1,-1 0 1,1 0 0,0 0 0,-2 0-1,1 1-4,0-1 0,0 1 1,0 0 4,0-1-2,1 0 0,0 0-2,-1 0 0,1-1 2,0 0-1,2-1-1,1 0-3,0-1 0,0-1-2,2 0 2,0-1 2,-1 1 0,1 0 3,-1 0 2,-1 0 1,0 0-1,0 1 0,-1 1 2,-1 0-4,0 1-2,0 0 2,-2 0-1,0 0-1,0 1 2,-1 0 2,0 0-2,0 1 3,0 0 0,0 0-1,-1 0 1,0 1 4,1 0 2,-2 0-3,-1 0 2,0 1 2,0 2 1,-1 0 0,-1 1-1,-1 1-3,0 0-2,0 0-1,-3 1 3,2 0-5,-1 0 2,2 0-2,-2 0-2,2-1 2,0 1 1,0 0 4,1-3-7,0 2 1,1-2 1,0-2 1,1 2-1,0-2 1,2-1-2,-1 1-2,1-1 3,0 1 0,0-3-1,1 2-3,0-2 5,1 0-1,0-2 2,1 2-3,0 0 2,1 0 0,-1 0-1,1-2 2,0 1-1,-1 1 1,1-2-1,-1 2 0,0-2-1,1 1 0,-1 1 4,0-2-2,1-1 0,-1 1-2,2-1 0,-1 0 0,2 1-1,-1-3 2,1 2-2,0 0 1,1-2-2,0 0 4,3-2-1,-2 2 0,1-3 2,0 2-2,-1-1 0,2 0-1,-1 1 2,-1 0-4,0 0 2,0 1 0,-1 0-5,-1 1 3,0 0-2,-1 1-3,0 1-1,-2 0 2,0 1 2,-2 1 0,1 0 2,0 0-1,0 0-2,-1 1 4,0 0 2,-1 0 0,0 1-1,0 0 1,-2 1 2,0 1 0,0 1 4,-2 0-1,1 0 0,-1 1-1,0 0 2,-1 0-2,0 0 1,0 0-1,0 2 0,-2-1-1,0 1 3,0-1 0,1-1-1,0 1-2,1-2-1,-1 1 0,1-1-1,1 2 1,1-2-3,0-2 0,1 2 0,0-3-2,1 1 3,-1-2-2,2 1 1,0 0-2,0-1 1,1 1 3,-1-2-2,1 0 1,0 0 1,1 0-1,0-2-1,0 1 0,0 0-1,-1 0-1,4 1 1,-2-2 2,1 1-1,1-1-1,0 0 2,0 1 1,0-3-1,0 1-1,0 0 0,1 0-1,0 1 1,0-1 1,1-1-1,0 1-1,1-3 1,0 1 1,0 0 3,1 2 0,-1-1-3,1-1-1,0 1 2,-1 0-1,1-1 0,-1 2-1,0-2-1,0 3-1,0-1 1,-2 1-2,0-1-2,-2 3 4,1-1 0,-2 0-2,0 1 0,0 0 0,0 0 1,-1 1-1,1-1 3,0 1-1,-1-1-1,-1 0 0,0 2 0,1-1 2,-1 0-1,0 0 1,-1 3 0,0-1 1,-2 0-1,0 2 2,-2 0-2,0 0 1,0 1 2,-1 1-2,0-1 2,-1 1-3,-1 1 3,0-1 1,0 1 0,0 0-2,-1 0 0,0-1 1,1 0-6,1-1 1,-1 0 0,0 0-1,1 0 3,2-1 0,0 0-3,1 0 3,-1-1 2,1-1 1,2 0-2,-1-1-1,2-1-2,-1 0 2,0 0-1,2 0-2,-1 0 0,1 0-2,0-1 3,1 0-1,-1 0 2,1 0 0,1 0 1,-1 0-1,2-1 3,-1 1 2,2-1-1,-2 0 0,1 1 0,-1-1 0,0 0 0,-1 0-2,1 0-1,0 1 0,0-1-1,1 0 0,0 0-1,1-1 1,0 0 2,2 0 0,0-1 0,1 0 1,0-1 2,0-1-1,3 0 0,-2 0-1,0 0-1,0-1-1,0 1-2,0 0 0,-1 0 0,1 0 1,-1 1 0,1 0 1,-2 2 2,-1-1-2,-1 1 0,-1 2 1,0-2 1,0 1-1,-1 1-1,0 0-1,-1 0-2,0 0 2,-1 0 0,1 1-1,-1 1 1,0-2-1,-1 2 2,1 1 0,-2-1 0,0 1 0,0 1 1,-1 0 1,1 1-2,-2 0 2,1-1-2,-1 1 2,0 0 1,-1 0 1,-1 1-4,0 1 2,1 0-3,-1 0 1,-1 1 4,-1-1-3,0 0-1,0 0-1,0 0 2,0 0-1,-1 0 0,2 0 1,0-1-4,0 0 1,1 0 1,0-1 1,1-1 0,0-1 4,2 1-1,0-1-1,0-1 2,2 0-2,-1 0 0,1 0-1,1-1 1,0-1-2,0 0 0,0 0 1,1-1 0,0-1 2,1 1-1,1-2 2,1-1 2,1-1-1,1 0 0,0 0-3,1 0 4,0 0-5,-1-1 2,0 1 0,-1 0-4,0 0 2,-1 1-1,-1 1 6,1 0-6,-2 0 1,1 1 1,-2 1-1,1 0-1,0 0 1,-1 0-2,0 0-1,0 0 2,0 0 1,-1 0-1,0 0 1,0 1 2,0 0-2,0 0-1,0 0 0,0 0-1,-1 0 0,0 0 0,0-1-2,0 0-1,1-1 1,-1 0 3,-1 0 1,0-1-1,1-1 0,-1-1-2,0 0 2,1 0 0,-2-1-1,1 0 1,-1 0-3,1-1 0,-2 0 0,0-1 2,1 0 1,0 0 0,-1 0 0,1 1-1,0-1 2,-1 1 4,0 1 0,-1-1-2,1 4 0,0-2-2,1 3 2,0-1 0,-1 0 0,1 1 0,0 0 1,-1-1 1,0 2-2,0-1 2,0 0-2,1-1 1,-1 3-4,1-2 0,0 2-1,-1-1-1,1-1 1,1 2 1,-1-1 1,1 0 0,-2 0-1,2-1 3,-1 2-3,1-1 0,-1 0 0,1 0-1,-1-1-1,1 2 1,-1 0 0,0 0-1,0 0 1,0 0 1,1 0 0,-2 0 2,0 0 1,1 0-3,1 0 1,-1 0-1,1 0 3,-1 0-4,1 0 1,0 0-1,0 2 1,2-1 0,-1 0 2,1-1-2,0-1-2,0 0 2,0-1 0,0 2 4,0 0-2,0 0-3,-1 0-3,0 0 4,1 0 0,-1 0 0,1 2-2,0-1 0,-1 0-2,0 0 4,-1 3-1,1-1-2,-1 0 0,0 0 4,1-1 1,0 3-2,0-2 0,0 2-1,0-2 1,0 2 0,1-2 4,-1 1-6,1 1 2,0-2 0,0 2 0,1-2 1,-1 2 1,2-2-1,0 1-3,-1 1 4,2 0-1,-1 1-1,-1-1 0,1 0 0,0 0-2,0-1 2,0 1 0,0 0 0,0-1-1,0 0 0,1 0 1,-2 0-2,1 0 1,0 0 0,-1 0 2,0 0-2,0-1 3,0-1-1,0-1 2,-1 0-1,1 1 0,0 0 0,0-1-1,0 0-1,-1 0-1,0 0 1,0 0-1,1 1 1,0 0 0,0 0 1,1 0 0,-1 0 2,-1 0 1,2 0 1,0 0-2,-1 0-1,1 0-1,0 0 0,-1 0-2,1 0 0,0 0 0,-1 1-1,1 0 2,0 1 2,-1 0-1,1-1-3,0 0 2,-1 0 0,2 0 0,0 0-1,-1 1-1,0-1 1,0-1-1,0 2 5,1-1-1,-2 0-1,2 2-2,-1-2 1,0 0 1,1-1 1,-1 2 1,0-1-4,1-1-1,-1 1 3,2-2 0,-1 1-1,0 0 0,1-1-1,0-1 0,1 0 5,0 0 0,1-1-1,3-1-1,-2 0 2,0-1-2,1-2 4,0 2 1,1-2-6,-1 1-1,-1-2 2,0 1-1,-1 2-1,0-1 0,-1 1-4,-1 0-2,0 0 5,0 0 0,-1 1-3,0 0 2,-1 0 2,0 0 0,1 0 0,-1 0 3,1 0-3,-1 0 1,0-1 1,0 1-2,-1 0 1,1 0 2,-1 0-1,0 0-1,-1 0 1,1 0 1,1-1-1,0 0 0,-1 0 0,1-1-3,-1-1-1,0 0-1,-1-1-1,1 0 0,0-1 1,0 0-1,0 0-2,0-1 2,-1 0 2,1 0 1,-1 0-3,0 0 1,0 0-2,-1 0 4,1 1 1,0-1 1,0 1-1,0 1-1,0-1-1,0 1 3,0-1 2,-1 2-4,0 0-1,1 0-2,-1 2 1,0-2 2,1 0 3,-1 1-4,1 0-1,0 1 3,-1 1 0,0-1 0,0 0 0,0 0 1,0 0 1,1 1 0,-1-1 1,0 1-1,-1 0 0,1-1-1,-1 0 5,0 0 0,1 1 0,-2 0 0,1 0-1,-1 1 1,0-1 0,-1 0 1,0 0-6,0 1-1,-1 0 1,1 1-1,0 0 0,0-1 0,0 1 0,-1 0 0,1 0 2,0-1 1,-1 1-6,1 0 2,-1 0 0,1 0-1,0 0 1,1 0 0,-1 0-2,0 0 3,2 0 2,-1 0-2,0-1 5,1 1-4,0 0 1,0 0 0,1 0-2,-2 0 0,1 0-1,-1 1 0,1 0-2,-1 0 0,0 0 1,0 0 0,-1 1 2,1 0 3,0 0-2,-1 1 2,1 1-3,0 0 1,-1 0-1,0 1 0,0 0-4,1-1-2,0-1 3,1 2 1,0-1-1,2 0 1,-1-1 0,0-1-2,0 2-5,0-1-11,0 0-10,1 2-14,-1-2-16,0 1-14,1-3-23,0 1-22,1-2-29,0-2-33,0 1-55,2-3-93,-1-1-77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38.9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1 49,'0'0'50,"0"1"1,0-1 0,-1 0 2,1 0 1,0 0 2,0 0 2,0 0-1,0 1 8,1-1-2,0 1 0,-1-1-2,1 0-3,-1 2-4,1-2-1,0 1-3,0 1-4,0 0-7,0-1-3,-1 0-4,1 2 2,1-1-3,-1 1-2,0 0-4,1 0-1,0 1 1,-1 0-1,1 1 1,-1 0-4,0 0-6,0 1-2,1 0 1,0 1 0,-1 0-2,1 1 1,0 0-3,0 1 1,0 0 0,-1 0 0,2 1-1,-2 0 0,2 0-6,-1 2-1,2-1 0,-2 2-3,1-1 0,-1-1-1,0 2-1,-1-1 1,1 1 4,0 1-3,-1 0-1,1-1 2,0 3 0,-1-1 0,0 0-2,0 1 3,0 0-1,0-1 0,0 1 1,-1 2-3,0-3-1,0 3 2,0-2 2,0 2-2,-1 0 0,0-3 2,-1 1 1,1-1 1,-1 1-1,-1 0-1,1-1 0,-1 0 1,1 1-1,0-3 0,-2 0-2,1-1 0,-1-1-1,0 2 2,1-3-1,-1 0 0,0 0 1,0 0 0,0 1 3,-1-1 0,1 0 0,0-2-4,1 2 0,0-2-1,-1 1 1,1 0-1,0 0-1,-1-1-1,2 0 2,-1 0 1,1-1 0,-1 1 0,0-1-1,1 0-2,-1 1 2,1-1 2,-1-1-2,1 0 0,-1 0 4,2-1-3,-1 0 1,0-1 0,1-1-1,-1 1 0,1-3 1,0 2 0,1-2-4,-1 0 1,0 0 1,1-1 0,0 0 1,0 0-5,0-1 3,0 0-3,0-1 1,0 0 1,1-1 1,0 0 1,-1 1-1,2 0-2,-1 0-3,0 0 1,-1 0-2,1 0-9,0 1-10,-1 0-9,0 0-10,0 0-5,0 0-15,1 1-14,0 0-17,-1 0-15,1 0-16,-1 0-19,0 0-25,0 0-46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38.1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 66 11,'0'0'42,"0"0"3,0 0 1,0 0-3,0 0-4,0 2 0,0-2-2,0 2-1,0 0 1,0 0 1,-1 0-2,-1 0 3,2 1 2,0 0-1,-1 1 0,-1 0-2,0 0-5,2 0-5,0 0-3,-1 0-5,0 0-7,0 0-3,-1 0-4,1 0-2,-1 1 0,1 0-2,0-2 0,-1 1-1,1 0 1,-1-1 1,0 1 0,0-1-1,1 0 0,-2 1-1,1-3 1,0 1 0,0-1-1,0-1-2,0-1 1,0 1 0,0-2 1,1 1 1,0-1 0,0-1 0,1 0 2,0-1 1,0-1 0,0-1-2,1-2 0,0 0-2,0-1 2,1 0-3,0 0 3,1 0 2,0 0 1,-1 1 2,1 0 3,0 0 3,1 0 5,-1 2 2,1-1 1,-1 2 1,0 1 2,-1 0-4,3 1 0,-1-2-1,-1 2-3,1 1-3,-1-1-2,0 1-2,-1 2-3,1-1 5,0 1-5,-1 0-1,1 0 1,0 1 2,1-1 4,-1 2-2,0 1 2,0 2 4,0-2 2,-2 2 3,2-1 1,-1 1 2,1 1 0,-1 0 0,1 1-2,-1 0-2,1 1-1,1 1-3,-3 1 5,0 0-4,0 1-3,2 0-2,-3 0 2,1 1-1,-1 0-2,0 1-2,-1 0-8,1 0-1,-3 0-1,3 0 1,-2 0-1,1 2 0,-3-2-1,-1 0 2,0 2 0,0-2 2,1 2 1,-2-1-1,1-1-2,0 0 1,0-1 0,0-1-3,0-1 2,0 0-2,0-1 0,0 0 0,-1 0 1,1 0 0,0-2 2,0 1 0,1-2 0,0 0 1,1-3-2,0 1-1,0-3-1,-1 1-1,1-1-8,1-1 1,-1-1-5,2-2-1,-1-1-1,1-2 3,0-1-3,1-1 2,0-1 4,1-1 3,1 0 0,0 0 3,0-1 2,1 0-1,-1 0 1,2 1-1,0 0 2,-1 2 1,-1 1 1,1 1-2,1 2 0,-1-1 3,1 2 3,-1 0 1,0 1 0,1 2 5,1 0 2,-1 0 2,-1 0 5,2 4 0,-1 0 2,0 1 0,0 0 2,0 2-1,1-1 0,-2 2-5,1-1-1,0 0-3,0-1-3,0 1-1,0-1-4,-1 0-1,0 0-5,1-1 2,0-1 0,-2-1 1,1 0 0,0 0-3,0-1 0,1 0-1,-2-1 3,0 0 2,1 0-2,-1 0-3,1-1-2,-1 0 1,1 0 4,-1-1-1,2-1-2,-3 0-2,3 0 3,-3 0 0,1-1-2,1 1 2,-1-1 0,2 0-2,-2 0 0,1 1 1,-1 0 1,0 0-2,0 0 4,0 1-2,0 0-3,-1 0 3,0 0 2,0 0-1,0-1-3,0 0 2,-1 1-5,1 0 2,-1 0-5,0 0-9,0 1-9,0-1-10,0 0-13,0-1-10,0-1-10,0 1-15,0-1-16,0 1-18,1-1-25,-1 0-21,1-1-38,0-2-79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37.0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-1 28,'0'1'56,"0"-1"0,-1 0 0,1 0-3,0 0 0,-1 0 0,1 0-1,0 0-1,0 0 1,1 0-1,0 0 2,-1 0 1,1 0 0,0 0 4,-1 0 2,1 2 2,0-1 1,-1 0-3,1 0 0,1-1-3,0 0-2,-1 2-6,1 0-3,0 0-1,2 0-5,-2 1 2,0-2-1,2 4-3,-1-2-3,0-1-2,1 1-9,-1 1-8,1-1-4,-2 0-6,2 0-1,1-1-3,0 0 0,0-1-2,0 0 1,1 2 2,0-3 1,0 0 0,0 3-4,1-3 2,-2 0 0,-2 0 1,2 0-1,-1 0-2,-1 0-1,0 0 4,0 0 0,-1 2-3,-1-2 2,1 0-1,-1 0 0,0 0 2,0 0 1,0 0-3,0 0-2,-1 0 1,0 0 0,0 0-1,0 0-6,0 0-6,0 0-9,0 0-9,0 0-5,-1 0-11,0 0-13,-1 0-13,1 0-6,-1 0-11,0 3-7,-1-3-15,0 4-15,0-1-13,1-1-16,-1 1-29,1-1-6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36.4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0 0 7,'0'0'34,"1"0"0,0 0 1,-1 0 0,0 0 2,0 0 5,0 0 1,0-2 4,0 2-4,0 0 0,0 0-2,0 0-3,0 0-4,0 0-6,0 0-2,0 2-5,0-2 0,-1 0-2,0 0 0,1 1-1,0 0-3,-1 0 0,0 1-1,0-1 2,1 1 4,-1-1 2,-1 1 1,1 0 2,0 0 3,-1 1 3,0-1-1,1 1-2,-1-2-1,0 1-1,1 1-3,-2 0-1,0 0-1,0 1-1,0 0 1,0 1-2,0 0-3,0 0-3,1 0-3,-1 0 0,1 0-1,-2 0-2,2 0-1,-1 1-1,1 0-1,-1 0 3,-1 1 0,2 0-1,-1 1-4,1 0 2,-1 1-1,-1-1-2,1 0 1,0 1-1,1 0-3,-1 0 2,0 0-1,0 1-1,0 2 2,1-1 0,-1-1-1,1 3 1,-1-2 0,1 1-1,-1 0 2,0 0-1,1-1 0,-1 0-1,1 0 0,0 0 1,0 1-1,1-1 1,-2 0-1,2 0 1,-1-1 0,0 0 1,1 0 1,1 0-2,-1 0 0,0 1-5,0-1 4,1 2-2,0-1-1,0-1 4,0 0 0,0-1 0,0 1 0,1 0 8,0 1-2,0-1-2,-1 1 1,1 0-3,0-1-1,0 1 2,0-1 1,0 0-2,0 0 3,2 0 1,-1 1 0,1 0 1,-1 0-1,1 0 0,-1-1 0,1 0 1,-1 2-4,1-3-2,1 1 2,-1 0-3,1 0 3,1-2-1,-1 2 0,0-2-3,1 0 2,0-1 4,0-1-3,0 0 0,-1 0 1,1-1-3,-1 0-1,1-1 1,-2 0 0,0 0-3,1-1 2,-1 0 0,0-1 0,0 0 0,-1-1 3,1 0 0,-1 0-2,1 0 1,-2-1-1,1 0-2,-1 0-4,0 0-1,-1 0-4,0 0-4,0 0-4,0 0-8,0-1-9,0 0-10,0-1-8,0 0-12,0-1-11,-1-1-14,0 0-14,0 0-16,-1-1-17,1 0-32,-2 0-59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35.5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0 44,'0'1'52,"0"-1"-2,-1 1 3,0 0 3,0 0 3,1 0 2,0 1 2,0 0-1,0 0 1,0 0-1,0 1 0,-2-1-2,1 1-1,0 0-4,1 0-3,-1-1-2,-1 1-3,2 2-3,-1-1-6,-2 0-4,3 0-5,0 0-4,-1 0-4,1-1-4,0 2-4,0 0-1,0-3-2,0 3 0,0-2-3,1 2-1,-1-2 0,0-1 0,3 1-4,-2 1 0,-1-3 2,0 1-4,0 1 0,0-3 0,0 2 0,0-2-1,0 1 1,0-1 0,2 2-2,-2-2 1,1 0 1,-1-2-2,0 1-1,0-1-1,0-1 1,1 1-2,0-1-1,-1 1 1,0-3 0,0 2-1,0-2 3,0 2-1,0-2-2,0 3 4,-1-3 1,0 2 0,1-1 1,0 1 0,-1 2 1,1-1 2,-2 0 2,1 2-1,-2-1 0,3 0 1,0 1 1,-1 0 1,0 0-3,0-1-1,0-1-7,1 2-12,0-1-14,0 2-22,0-1-26,1-1-35,-1 1-38,0 0-52,2-1-92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34.8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9 9,'-1'-1'61,"1"0"1,0-1-2,0 2 0,-1-1-3,0 0-1,1 0-1,0 1-6,-1 0-2,1 0-1,0 0-2,-1-2-3,1 2 0,0 0-4,0 0-4,0 0 0,0 2-5,0-1-4,0-1-2,0 0-1,0-1-3,0 1 0,0 0 1,0 1-1,0 1 3,0 0 2,0 0 1,0 1-1,0 0 5,-1 0 0,1 2 0,0-1 0,0 0 0,0 0 0,0 1 2,-1-1 1,0 3 1,-1-2 3,1 1-2,1 1 1,0-2-3,-1 1-5,-1 1-2,2 0-2,-3 1-4,2 0-5,0-2-2,-3 2-2,2 0-1,0 1-1,-1 0-4,1 0-1,-1 1-3,1 0 0,-2 0-2,1 1 2,1 0 1,-1 1 1,1 0-1,-1 0 0,1-1 2,1 2-1,-1-1 3,1-1-2,0 2 0,0-1-2,1-1 0,-2 1 6,0 1-2,1-3-3,1 1-1,-1-1 0,1 0 0,0-1 1,0 0 0,0 0-7,-1-1 1,0-1-1,1 0 3,0-1-2,0-1-2,0-1 0,0-1-3,0-1 3,0 0-1,0 0 4,0-1-3,0 0 0,1-1 3,-1 1 0,0-1 1,0 0 0,0 0 0,1-1 1,0-1 0,-1-1 1,1 1-2,-1-1 2,0 0 1,0 0-1,0 0 1,0 0-2,0 0-3,0 1-2,0-1-4,0 1-5,0 0-9,0-1-4,0 0-8,-1 0-7,1 0-3,0 1-7,0 0-5,-1 0-7,0 1-7,0 0-14,1 0-12,0 1-17,1-2-21,1 0-26,-2-1-54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32.9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7 28,'-1'0'32,"0"0"1,1 0 0,0 0 2,1 0 2,0 0 3,0 0 1,-1 0 2,0 0 2,0 0 1,0 0 4,0 0 1,0 0 1,1 0-1,-1 0 2,0-1-1,0 0 1,1 0 2,0 0 0,0 0 4,1-1-2,-1 1 0,1 1 0,-2-2 0,3 1 1,-1-1-2,-2 1-4,3-1-5,-2 2-1,1-3-3,0 1-4,-1 1-1,1 0-6,0 0-1,-1 0-1,3 0-2,-1 0-5,1 1-3,-2 0 0,1 0-5,0 0-1,0 0-4,1 1-1,-1 0-3,1 0-2,0 0 0,1 0-2,-1 0 2,-1 0-2,1 0-2,0 0 1,0 1 0,0-2 0,0 0 0,1 2-1,-1-1-2,0-1 2,-1 2 3,2-2-2,1 0-1,-3 0 0,1 0 2,-1 0 1,2 0 1,-2 0-1,-1 0-3,2 0 3,-3 0 1,1 0 0,-1 0-1,1 0-3,-1 0 0,0 0 0,-1 0 0,1 0 0,-1 1-3,0 1 1,0-2 0,1 0 2,-1 1-1,0 0 1,0 0 1,0-1-1,0 0 1,0 0 0,0 0 0,0 0 0,0 0 0,0 0-1,0 0-1,0 1 0,0-1-1,0 0 1,0 0 2,0-1-3,0 0 0,0 1 3,0 0 5,0 0-5,0 0 2,-1 0-3,0 0-1,1 0 2,-1 0-1,1 0-3,0 0-7,0 0-3,0 0-4,0 0-7,0 0-11,0 0-12,0 0-15,0 0-17,0 0-19,0 0-15,0 0-20,0 1-16,0-1-17,0 0-17,0 0-25,0 0-52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32.1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1 58,'-1'0'71,"0"0"-5,1 0-2,-1 0-2,0 0-2,0 0-1,0 0-2,1 0-3,0 0 0,0 0-1,-1 0 1,1-1-1,-1 1 1,0 0 1,0 0-3,1 0-1,0 0-2,0 0-5,0 0-4,-1 0-2,1 0-6,0 0-2,0 0-6,0 0-2,0 0-3,0 1-1,0 0-5,0 0-1,1 0-3,1 0-4,-1 0 2,2 0 0,-1 0 0,0 0-2,1 0 0,1 0 0,-1 0 2,1 0-1,0 0-2,0-1-2,1 2 1,-1-1 0,2-1 3,-1 0-2,0 0 0,1 0 0,-1 0 1,1 0-1,-1 0-3,0 0-1,0 0-1,0 0 0,0 0 0,1 0 0,-1 0 1,0 0 0,1 0 1,-1 0 2,0 0 1,0 0 1,0-1-1,0-1-2,0 2 1,0-1-1,-1-1-2,1 0 0,-1 0 0,0 1-2,-1 0-1,1 0 2,-2 0-1,0 0 2,-1 1-1,2-1 1,-2 0-1,0 1-1,0 0-3,0 0-3,0 0-3,0 1-2,-1-1-7,0 1-3,0 0-10,0 0-4,-1 0-4,1-1-6,0 1-5,-1 0-11,0 0-5,-1 1-10,1 0-8,-2 0-11,2 1-11,-1-1-10,0 4-11,0-2-14,-1 0-27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31.2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97 18,'0'-2'39,"1"2"4,-1-2 4,1 1 2,0 1 0,0-2-3,0 1 0,0-1 1,-1-1-1,1 1-2,0 0-4,1 1-3,-1-1-2,-1 1-1,1-1-3,1-1-2,0 1-2,0 0-4,-1 1-1,0-1-4,-1 2-3,1-3-2,0 1-1,1-1-2,-1-2 1,-1 2 0,1-2 1,0 0 1,1 2-5,0-4 1,1 1-2,-1 1-3,1-3-1,-1 1-2,1-1 1,1 0-2,0 0 1,-1-1 0,0 1-1,-1 0 1,0 1-1,0 1 2,0-1-2,0 2 0,-1 0 0,1 0-2,0 1 3,-2 0 0,1 2 1,0 0-2,0 0-2,0 0 1,0 2-1,-1-1 2,0 1-2,0 0 0,0 0 2,0 0 1,0 0-1,0 0 0,0-1 0,0 0 0,0 1-1,0 0-1,0 0 1,0 0 0,0 0 2,0 0-1,0 1-1,0 0 1,0 0 1,0 2 5,-1 0-2,1-1 1,0 1 2,0-1 3,0 2 3,0 0-1,0-2-2,-1 3-4,1-2 1,0 2-1,0 0-1,0 0 1,0 0-5,0 0-1,0 0 2,0 1 2,0-1-3,1-1 0,0 4 1,-1-3-1,0 1 1,1 1-1,0-2 0,0 1 0,0 0-1,-1 1 0,0 0-2,0-2-1,1 3 1,0-1 0,0 1 2,0 0-1,0 0 1,0 0 1,0 0 0,0 2 2,-1-2-2,0 2 1,-1-2-1,0 0 0,0 0 0,0-1 0,0 1 0,0 1 0,0-1 0,0-2-1,1 1 0,-1-2 0,1 0 0,0 0 0,-1-1 0,1 0 0,-1 1-2,0-2 2,1-1 0,-1-1 0,1 1-1,0-2-1,0 1 0,0 1 2,0-2 1,1 0-2,-1 0 1,0 0 1,0 0 2,0 0 0,0 0-4,0 0-1,0-2 2,0 1-1,0-1-1,0 1 2,1-1 0,0-1-2,0-1 4,0 1 2,0 0-4,0 0 2,0-1-2,0 3-1,-1-1-2,0 0-2,0-1-6,0 3-2,0-2-3,0 1-10,0-1-9,0 1-13,0-1-12,0 2-12,0 0-15,0 0-19,0 0-20,0 0-33,0 0-64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8:30.3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7 38,'0'-3'57,"0"3"-7,0 0-3,0 0 0,0 0 2,0 0-1,0 0-1,0 0-3,0 0 0,0 0 3,0-2-1,0 2-3,0 0-1,0-3 2,0 3-2,0 0 0,1 0-4,-1 0-6,1 0-4,0 0-1,-1-2-5,1 2-2,0-3-6,2 3-4,-1 0 1,1-3-1,-1 1-3,0-1-2,2-2-2,-1 3-2,0-4 1,1 0 0,0 0-1,1 0-1,-1 1 1,1-3-1,-3 3 2,2-1-3,-1-1 1,1 2 0,-2-1 0,1 0 0,-1-1-3,0 1 1,0-1-3,1 3 1,-3 0 0,1 0-3,0 1 3,0 0 1,0 1 1,-1 0 0,1 1 2,0 0 0,-1 0-1,0 0 0,0 0 0,-1 1-2,0 0-1,1 0 0,-1 1 0,0 0-1,-1 1 2,0 0-1,-1 2 1,2 0 1,-1 0 1,-1 1 3,1-1-2,1 3 1,-3-1-2,3-1 2,-1 2-1,0-1-1,0-1-2,2 0-2,-1 0 2,0-1 2,1 0 0,0 1-2,0-1 3,0-1-1,0-1 1,1 1 2,0 2-2,-1-2-1,2 2 1,-2-3 1,1 4-4,0-1 0,1 0 2,-2 0 1,1 3 1,-1-3 1,1 1-1,0 1 0,1 3 3,-2-4-2,0 4-2,0-2 0,0 2-1,0-2 1,0 0-2,0 0-1,0-1 3,0 1 0,0-1 0,0 0 1,0-1-1,0-1 0,0 0 1,0 0 3,0 0-5,-2-1 2,2-2-1,0 2 0,0-2-1,0-1-3,0 0 1,0-1-4,0 0 1,0 0-5,0 0-2,0 0 0,0 0-1,0 0-5,-1 0-5,1-1-5,0-1-4,0 0-4,0-1-2,0 0-9,0-1-3,0 0-6,0 0-3,0 0-10,0 0-5,0 1-6,0 0-15,1-1-16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33:09.7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2 15 14,'2'-1'35,"-2"0"3,0 0-4,1 1 5,-1-2 0,0 1 0,0-1 0,0 0-1,1 1 1,-1 1-2,1-2-1,-1 1-6,0 0 0,0 1 1,0 0-3,0 0-2,0 0-3,0 0 1,0 1 2,0-1 1,0 0-3,0 0 0,0 0 2,-1 0 0,1 0 3,0 0-1,0 1-3,0 1 2,0-2-4,0 1 0,0 1-5,0-2-1,0 0-2,0 2-2,-1-2-2,0 0-2,1 0 0,0 1-3,-2 1 2,2-1-5,-1 1-2,1 0 4,-1 0-3,1 1 3,-1 0 0,1 0 1,-2 0 1,2 0 3,-1 0 0,0 0-2,0-1 0,1 0-1,-2 0 0,2 0-1,-1 1-2,1 0 3,-1 0-4,-1-1 1,2 1 1,0 0 0,0 0 0,-1 0 1,0 0 0,0 1-1,-1 1 2,2 0-1,-2 1-1,1 0 0,-1 1-2,-1 0 2,0 1-1,0 0-1,0 0-3,0 1 2,0-1 0,-1 0-1,1 0 0,0-1 0,-1 1-1,0 1 1,0-1-1,2-2 4,-2 1 0,2 1 0,-1-1-3,-1-1 1,2 1 0,-1-2-2,1 1 0,0 1-2,2-2 1,-3 1 1,1-1 0,1 0-1,-1-1 0,-1 0 3,2 0 0,0 0-2,0 0-2,1 0 1,-2-1 0,2 0-1,-1 0 2,0-1-2,0 1 4,1 0 1,0 0 0,0 1-1,-3-1 0,2 1 0,-2 0 0,1-1-2,0 0 0,0 0 1,-1 0 2,2 0-1,0 0-2,-2-1 1,1 1 1,-3 0-1,2 1-1,-1 1-2,2-1 1,-2 0 1,2 0 1,-2-1-1,0 0 1,0-1-2,0 0 1,1 0 1,0-1-5,1 0 2,-1 0 2,0-1 0,1 0 1,-1 0 1,1 0 0,1 0 0,-1-1 0,0 1 1,1-2-1,-1 0-2,0 0 0,1 0 3,-1 0-3,-2 0 3,2 0 1,-1-1-1,3 0-2,-1 0 1,0 0 1,0-1 1,0 1 7,-1 0 0,1 0 0,0 0 4,0 1 2,0 0 0,0 0 4,0 0-1,-1 0-2,2 1 0,0 0 0,-1 0 2,1 0-1,0-1 0,0 1 1,0 0-4,0 0-2,-1 0 0,0 0-6,0-1-1,1 0-1,-1 1-1,0 0-5,0 0 0,0 0 0,1 0 0,-1 0 0,0 1-3,0-1 1,0 0 3,0 0 1,1 0 2,-1 0 1,-1 0 1,1-1 4,0 1 1,1-1-1,0 0 1,0 0-1,0-1-1,0 0-2,0-1 0,0 0-3,0 1-1,0-1 2,0 1-3,0-1-2,1 0 0,0 1 3,1-2-3,-1 1 1,-1 0-2,1 0 1,0 0 0,0 0 0,0 1 2,0 0-1,0-1 4,1 1 0,-1 0 3,1 1 1,0-1 3,-2 1 3,0 1 1,2-1 5,-1-1 1,0 1-3,-1 0 1,0 1-1,1-1 1,0-1-2,-1 3-2,1-2-4,0 1-2,0-1 0,0 0-1,0 2-2,0-1-3,1-1-2,-2 2 0,3 0-2,-1-2 0,1 2 3,0-1-3,0 1 2,0 0-2,-1-2 2,2 2-2,-1-1-1,-1 0 0,1 1-3,-1 0 3,1 0-1,-1 0 4,2 1-2,-3 0-2,2-1 4,-2 2 3,0-1-2,2-1-3,-2 2-1,1 0-2,0-1 2,-1-1 2,1 0-1,0 2-3,1-2 2,-1 2 0,1-1 1,-1 1 0,-1-2-1,1 1 3,2 1-3,-2-2 1,1 2-1,-2-1 2,1 1 3,0 0-1,1 1 0,-1 0-1,-1-1 1,2-1 2,-2 1 1,0 1-3,2 1-2,-3-3 1,2 1-3,-1 0 1,1 1-1,0-2-1,-1 3 0,2-3 1,-1 3 1,-1-3 0,1 2 5,1 1-3,-3-3 0,2 1 1,0 0 3,0 0-1,0 1-4,-1 0 0,1 0-2,0 0 1,-1-1-1,1 1 1,0-1-3,-1 0 0,2 0 2,-1 0 0,1 0-2,0 0 1,-1 1 2,0-1 1,0 1-1,-1 0 0,1 0 2,0-1 1,-1-1 2,1 0-2,0 0-1,-1 0-2,1 1 1,0 0-1,1 0-2,-2 0 2,2 0 0,-1 0 0,0 1 0,0 0 0,0 0 2,-1 0 1,1-1 4,-2 1-7,3-1 4,-1 1-6,-2 0 4,3 0-3,-2 0-1,1 0 1,-1 0-2,1 0 3,0-1-3,-1 0 3,1 0-4,-2 0 0,2 0 2,-2 1 2,1 0 0,0 0-2,-1 0 3,1-2 2,-1 0 2,4 0 1,-4-1-3,1 1-4,2 0-2,-2 0 2,-1 0 1,2 0-3,0-1 0,-1 2 2,2-1 2,-1-1 3,1 1 1,-1-1 0,1 0-2,0 0 1,0-1 0,0 0-4,2-1 0,-3 1-1,2-2 0,-1 1 1,1-1 0,-2 1 1,1 0 1,-1 0 1,1 0-2,-1 0-1,-1 0 1,1-1-2,0 1-1,0 0 0,0 1-2,-1 0 1,1 1 2,-2 0 1,0-1 0,1 0 2,0 0 4,0 0 0,-1 1-1,2 0-3,-1 0-2,1-1-2,-1 0-2,1 0 1,0 0-4,-1 0 0,1 0 2,1 0 1,-3 0 4,2 0 3,0 0 1,-1-1-3,1 0 0,-1 0-1,1-1-7,1 0 0,-2 0-6,1 0-8,0 0-3,-1 0-2,1 0-4,-1 1-2,0 0 5,-1 0 3,0 1 1,1 0 4,-1 0-2,0 0 2,0 0-1,0 1 0,0 0-4,0 0-4,0 0-1,0-1-3,-1 1-3,1 0-9,-1-1-8,0 0-11,0 0-13,0 0-16,0 0-22,-1 0-19,0-1-21,1 0-15,1-1-28,0 0-53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7-23T09:22:00.1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6 60 26,'-1'0'38,"1"0"-1,-2 0-2,0 0-3,1 0-1,0-1 0,0 0-5,0-1-2,0 0 0,1 1 1,-1 0-2,0 0 1,0 0-1,-1 0 0,1 0 3,-1 1-2,0 0 1,1 0-1,-1 1 1,0 0 3,-1 0 0,1 0 2,-2 0-3,3 0 0,-1 0 0,0 0-1,0 0-2,0 0-2,1 0-3,-1 0-2,0 0 1,1 0 2,1 0 0,-2-1-1,1 1 1,0-1 0,-1 0-2,1 0 2,0-1-1,0 1-1,1 1-4,-1-1 0,0 0-1,-1 0-1,1 0-2,-1 1-2,0 0-2,0 0-2,-1 0-1,1 0-3,0 0 2,0 0 0,0 0 1,0 1 1,0-1 1,-1 0-5,0 1 1,1 0 2,-2 1-1,1 0-1,0-1-1,-1 1 0,0-1-1,2 0 2,-1-1 1,2 1-2,-1-1 0,0 1-1,1 0 1,-1 0 0,0 1-1,2-1 1,0-1 0,-1 2-1,1-2-1,0 0 0,0-1 2,0 3-2,0-1 1,-1 0 0,1-1 0,-1 3-1,1-1 3,0 0-1,0 0 0,0-1 0,0 1 2,0-1-1,0 0 0,-1-1 1,0 2-2,1 1 3,0-1-2,-1 2 0,-1-2-1,0 2-2,1-2-1,-2 1 1,2 0 1,0 0-1,-1 1 1,1-2 1,1-1-1,-1 1 3,0-2 0,0 1-2,0 0 0,0 0 0,1 1-1,-1-3-2,1 1 1,0 0 2,0 2-1,0-2 2,0 2-1,0 0 0,-1 0 0,1 1 1,0-1 2,0 1-1,0 0-2,-1 0-1,0 0 1,1 0 0,0 0 2,0 1-2,0 0-1,0 0-1,0 0 0,0 1 0,0 0 2,0 0 0,-1 0 0,1 0 0,0 0 0,-1 0 0,1-1 1,0 0 1,0 0 1,0 0-2,0 0-1,0 0 1,-1 0-1,1-1-2,0 0-1,0-1 2,1-1-2,0 2-1,-1-1 3,1 0 3,0 0 0,-1-1 3,1 1-4,0 0 0,0-1-1,0 0 0,1-1-2,-1 1 0,0 1 1,-1-1-2,1 1 4,1 1 0,0-1-1,0 0 0,-1-1 0,0 1-2,-1 2 0,1-2 2,0 2 0,0 0-1,0 0 2,0 0 0,-1 0-1,2-1 3,-1 1 0,0 0-2,0-1-1,1 0 0,0 0 0,-1 0 1,0 0-1,0 0-1,0 0 1,0 0 0,0 0 1,-1-1-2,1 0-2,0 0 1,0-1 2,0 0-1,-1 1 1,1-1 0,0 0 0,0 0 2,0-1-1,0 0 2,0 0 0,0 1-2,2 0-1,-2 0-1,0 0 1,0 0 0,0 0-1,0-1 0,0 0 1,1 0 0,-1 1 2,0 0 0,1-1-2,0 0 1,-1 1 3,1-1-2,0 1-2,-1-1 0,2 0 0,-2 0-1,1 0 1,0 0 0,-1 0-1,2 0-1,0 0 1,-1 0-1,-1 0 1,1-1-1,0 1 0,-1 0-1,1 0 3,0 0 0,-1 0 1,1 0 1,0 0 2,-1 0 0,1 0-2,-1 0-2,0-1-1,1 0 1,0 0-2,-1 0 1,-1 1-1,2 0-1,-1 0 1,0 0 1,0 0 1,0 0-1,2 0 1,-2-1 0,1 0 0,0 0 0,-1 0 1,1 0 1,0 0-1,-1 0 1,1 0-4,0 0 3,-1 0-1,1 0 0,-1 0 0,0-1 0,0 0-1,1 0-1,-1 0 3,2-1 1,0 0-2,0 0 0,0 0 0,0 0 0,-1 0 0,0 0 0,0 0-1,0 1-1,-1 0 2,1 0-1,0-1 0,-1 0 0,1 0 1,0 0-1,0 0 1,1-1 1,-1 0 0,1 0-1,0 0 0,-1 0 2,0 1-3,0 0 1,-1-1 1,0 0-2,1 0 0,0 0 1,-1 0-2,0 0 1,0 0 1,0 0-1,-1 0-2,1 0 0,0 0 0,0 0 2,0-1-3,0 0 1,-1 1 1,1 0 0,0 0-1,-1 0 3,1 1 0,0-2-2,-1 1 1,0 0 0,1-1 0,-1 1-1,0 0 2,0 0-1,-1 0-1,1 1 0,0-1 2,0-1 3,0 1-3,0-2 2,-1 2-1,1-2 0,0 0 1,0 2 1,0-2-3,0 3-1,0-1 1,0-2-2,1 2 0,0-2 0,-1 0 2,1 0-2,0 2 0,0-1-1,0 0 1,0 0 0,-1 1 3,1 0 0,0 0 0,1-1-1,-1 2 1,-1-1 1,1-1 2,0 1-1,-1 0-3,1 1 0,0-1 2,-1 0 0,0 1-1,1-1-1,-1 1 1,1 0 1,-1 0 0,0 0-2,0 0-4,1 1 3,-1 0 1,0 0 0,1 0-1,-1-1 0,1 1 1,-1-1 0,1-1 0,-1 0-1,0 0-2,0 0 1,0 1 2,0 0 1,0 0-3,0 0 2,-1 0 2,1 0 0,0-1-1,0 0-2,0-1 1,0 0-2,0 0 4,0 0-1,1 0-1,-1 0 0,0 0 0,0 0 1,0 0 0,0 1-2,0 0-1,0 0 0,0 0 2,0-1-1,0 1 2,0-1-1,0 2 0,0-2 2,0 1 0,0 0 0,0 0-2,0 1 1,0-1 0,0-1 2,0 0-3,0 0-2,0 1 2,0 0-2,0-1 1,-1 1 1,1 0-3,0 0 0,0-2 3,0 0 1,0 2 0,0-1-1,0-1 4,0 2-3,1-2 2,-1 2-1,0-2-1,0 2-2,-1-1 1,1 0-1,0-1-3,1 1 1,0 0-1,0 0 0,-1-1 3,0 3 3,0-1-2,0 0 0,1 0 1,-1 0-3,0 0 3,0 0 2,0 1-1,0 0-1,-1 0 0,1 0 0,0-1 1,0 1 4,0 0-5,-1 0-1,1 0 0,-1 1-3,0-1 1,1 1 1,0-1 1,-1 0-1,0 0 1,0 0-1,0 0 1,0 0 1,1 0-1,-1 0 1,0 1-2,0-1 0,0 0 1,-2 1 1,1-1-1,1 1 3,0-1-1,0 0-2,0 0 0,0 1-4,1 0 1,-1 0-2,-1 0 4,1 0-2,0 0 1,1 1 2,-1 0 2,-1 0 2,0 0-1,1 0-2,-1 0-1,1 0 0,0 0 0,0 0-1,0-1-1,0-1 1,0 0 1,-1 1 2,0 0-2,1 1 1,0 0 0,0 0 0,-2 1-1,2-1 0,-1 0-1,1 0 1,-1-1-2,0 1 1,0 0 0,-1 0 1,1-1 1,0 1-1,0 0 2,1 0-3,-1 0 3,0 0-2,1 0 1,0 0-1,0 0-1,0 0 1,0 0-3,0 0 2,-1 0-2,0 1-1,0 0-6,0 0-8,1-1-10,-1 0-11,0 1-10,1 1-15,-1 1-15,1 0-13,-2 1-12,1-1-8,-2 1-7,1 1-14,-1 0-18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6</Pages>
  <Words>1234</Words>
  <Characters>7039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тематична енциклопедія</vt:lpstr>
    </vt:vector>
  </TitlesOfParts>
  <Company>Home</Company>
  <LinksUpToDate>false</LinksUpToDate>
  <CharactersWithSpaces>82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на енциклопедія</dc:title>
  <dc:creator>Boss</dc:creator>
  <cp:lastModifiedBy>Lucy</cp:lastModifiedBy>
  <cp:revision>11</cp:revision>
  <cp:lastPrinted>2022-07-23T10:07:00Z</cp:lastPrinted>
  <dcterms:created xsi:type="dcterms:W3CDTF">2022-07-23T09:21:00Z</dcterms:created>
  <dcterms:modified xsi:type="dcterms:W3CDTF">2022-09-10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